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4D0360">
      <w:pPr>
        <w:pStyle w:val="-0"/>
      </w:pPr>
      <w:r>
        <w:rPr>
          <w:rFonts w:hint="eastAsia"/>
        </w:rPr>
        <w:t>龍騰文化</w:t>
      </w:r>
    </w:p>
    <w:p w:rsidR="004D0360" w:rsidRDefault="00670A32" w:rsidP="004D0360">
      <w:pPr>
        <w:pStyle w:val="-0"/>
      </w:pPr>
      <w:r>
        <w:rPr>
          <w:rFonts w:hint="eastAsia"/>
        </w:rPr>
        <w:t>11</w:t>
      </w:r>
      <w:r w:rsidR="004D0360">
        <w:rPr>
          <w:rFonts w:hint="eastAsia"/>
        </w:rPr>
        <w:t>3</w:t>
      </w:r>
      <w:r>
        <w:rPr>
          <w:rFonts w:hint="eastAsia"/>
        </w:rPr>
        <w:t>學年度</w:t>
      </w:r>
      <w:r w:rsidR="004D0360">
        <w:rPr>
          <w:rFonts w:hint="eastAsia"/>
        </w:rPr>
        <w:t>分科</w:t>
      </w:r>
      <w:r w:rsidR="00326A15">
        <w:rPr>
          <w:rFonts w:hint="eastAsia"/>
        </w:rPr>
        <w:t>測驗</w:t>
      </w:r>
      <w:r w:rsidR="00F41D8F">
        <w:rPr>
          <w:rFonts w:hint="eastAsia"/>
        </w:rPr>
        <w:t>全真</w:t>
      </w:r>
      <w:r>
        <w:rPr>
          <w:rFonts w:hint="eastAsia"/>
        </w:rPr>
        <w:t>模擬</w:t>
      </w:r>
      <w:r w:rsidR="00F41D8F">
        <w:rPr>
          <w:rFonts w:hint="eastAsia"/>
        </w:rPr>
        <w:t>試卷</w:t>
      </w:r>
    </w:p>
    <w:p w:rsidR="00326A15" w:rsidRDefault="00296AC2" w:rsidP="004D0360">
      <w:pPr>
        <w:pStyle w:val="-0"/>
      </w:pPr>
      <w:r>
        <w:rPr>
          <w:rFonts w:hint="eastAsia"/>
        </w:rPr>
        <w:t>生物</w:t>
      </w:r>
      <w:r w:rsidR="00326A15" w:rsidRPr="00326A15">
        <w:rPr>
          <w:rFonts w:hint="eastAsia"/>
        </w:rPr>
        <w:t>考科</w:t>
      </w:r>
    </w:p>
    <w:p w:rsidR="007550F0" w:rsidRDefault="007550F0" w:rsidP="004D0360">
      <w:pPr>
        <w:pStyle w:val="-2"/>
        <w:rPr>
          <w:rFonts w:ascii="華康楷書體W5" w:eastAsia="華康楷書體W5" w:hAnsi="標楷體"/>
          <w:sz w:val="44"/>
          <w:szCs w:val="44"/>
        </w:rPr>
      </w:pPr>
      <w:r w:rsidRPr="007550F0">
        <w:rPr>
          <w:rFonts w:hint="eastAsia"/>
        </w:rPr>
        <w:t>請於考試開始</w:t>
      </w:r>
      <w:proofErr w:type="gramStart"/>
      <w:r w:rsidRPr="007550F0">
        <w:rPr>
          <w:rFonts w:hint="eastAsia"/>
        </w:rPr>
        <w:t>鈴</w:t>
      </w:r>
      <w:proofErr w:type="gramEnd"/>
      <w:r w:rsidRPr="007550F0">
        <w:rPr>
          <w:rFonts w:hint="eastAsia"/>
        </w:rPr>
        <w:t>響起，在</w:t>
      </w:r>
      <w:proofErr w:type="gramStart"/>
      <w:r w:rsidRPr="007550F0">
        <w:rPr>
          <w:rFonts w:hint="eastAsia"/>
        </w:rPr>
        <w:t>答題卷簽名</w:t>
      </w:r>
      <w:proofErr w:type="gramEnd"/>
      <w:r w:rsidRPr="007550F0">
        <w:rPr>
          <w:rFonts w:hint="eastAsia"/>
        </w:rPr>
        <w:t>欄位以正楷簽全名</w:t>
      </w:r>
    </w:p>
    <w:p w:rsidR="00670A32" w:rsidRDefault="004D0360" w:rsidP="004D0360">
      <w:pPr>
        <w:pStyle w:val="-0"/>
      </w:pPr>
      <w:r>
        <w:rPr>
          <w:rFonts w:hint="eastAsia"/>
        </w:rPr>
        <w:t>龍騰</w:t>
      </w:r>
      <w:r w:rsidR="00296AC2">
        <w:rPr>
          <w:rFonts w:hint="eastAsia"/>
        </w:rPr>
        <w:t>生物</w:t>
      </w:r>
      <w:r>
        <w:rPr>
          <w:rFonts w:hint="eastAsia"/>
        </w:rPr>
        <w:t>科編輯小組</w:t>
      </w:r>
    </w:p>
    <w:p w:rsidR="009A4E24" w:rsidRPr="00326A15" w:rsidRDefault="009A4E24" w:rsidP="004D0360">
      <w:pPr>
        <w:pStyle w:val="-3"/>
      </w:pPr>
      <w:r w:rsidRPr="00EA6027">
        <w:rPr>
          <w:rFonts w:hint="eastAsia"/>
        </w:rPr>
        <w:t>【教</w:t>
      </w:r>
      <w:r w:rsidR="00E91EBD">
        <w:rPr>
          <w:rFonts w:hint="eastAsia"/>
        </w:rPr>
        <w:t>用</w:t>
      </w:r>
      <w:r w:rsidRPr="00EA6027">
        <w:rPr>
          <w:rFonts w:hint="eastAsia"/>
        </w:rPr>
        <w:t>卷】</w:t>
      </w:r>
    </w:p>
    <w:p w:rsidR="009A4E24" w:rsidRDefault="005A2956" w:rsidP="004D0360">
      <w:pPr>
        <w:jc w:val="center"/>
      </w:pPr>
      <w:r>
        <w:rPr>
          <w:noProof/>
        </w:rPr>
        <mc:AlternateContent>
          <mc:Choice Requires="wps">
            <w:drawing>
              <wp:inline distT="0" distB="0" distL="0" distR="0">
                <wp:extent cx="5635625" cy="4619625"/>
                <wp:effectExtent l="0" t="0" r="22225" b="28575"/>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5625" cy="46196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D0360" w:rsidRPr="00001306" w:rsidRDefault="004D0360" w:rsidP="004D0360">
                            <w:pPr>
                              <w:pStyle w:val="-4"/>
                              <w:jc w:val="center"/>
                            </w:pPr>
                            <w:proofErr w:type="gramStart"/>
                            <w:r w:rsidRPr="00001306">
                              <w:t>─</w:t>
                            </w:r>
                            <w:proofErr w:type="gramEnd"/>
                            <w:r w:rsidRPr="00001306">
                              <w:t>作答注意事項</w:t>
                            </w:r>
                            <w:proofErr w:type="gramStart"/>
                            <w:r w:rsidRPr="00001306">
                              <w:t>─</w:t>
                            </w:r>
                            <w:proofErr w:type="gramEnd"/>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考試時間：</w:t>
                            </w:r>
                            <w:r w:rsidR="00643947">
                              <w:rPr>
                                <w:rFonts w:eastAsia="華康楷書體W5" w:hint="eastAsia"/>
                                <w:sz w:val="28"/>
                                <w:szCs w:val="28"/>
                              </w:rPr>
                              <w:t>8</w:t>
                            </w:r>
                            <w:r>
                              <w:rPr>
                                <w:rFonts w:eastAsia="華康楷書體W5" w:hint="eastAsia"/>
                                <w:sz w:val="28"/>
                                <w:szCs w:val="28"/>
                              </w:rPr>
                              <w:t>0</w:t>
                            </w:r>
                            <w:r w:rsidRPr="00812B81">
                              <w:rPr>
                                <w:rFonts w:eastAsia="華康楷書體W5" w:hint="eastAsia"/>
                                <w:sz w:val="28"/>
                                <w:szCs w:val="28"/>
                              </w:rPr>
                              <w:t>分鐘</w:t>
                            </w:r>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作答方式：</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以橡皮擦擦拭，切勿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除題目另有規定外，非選擇題用筆尖較粗之黑色墨水的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可以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考生須依上述</w:t>
                            </w:r>
                            <w:proofErr w:type="gramStart"/>
                            <w:r w:rsidRPr="00812B81">
                              <w:rPr>
                                <w:rFonts w:eastAsia="華康楷書體W5" w:hint="eastAsia"/>
                                <w:sz w:val="28"/>
                                <w:szCs w:val="28"/>
                              </w:rPr>
                              <w:t>規定</w:t>
                            </w:r>
                            <w:r>
                              <w:rPr>
                                <w:rFonts w:eastAsia="華康楷書體W5" w:hint="eastAsia"/>
                                <w:sz w:val="28"/>
                                <w:szCs w:val="28"/>
                              </w:rPr>
                              <w:t>劃</w:t>
                            </w:r>
                            <w:r w:rsidRPr="00812B81">
                              <w:rPr>
                                <w:rFonts w:eastAsia="華康楷書體W5" w:hint="eastAsia"/>
                                <w:sz w:val="28"/>
                                <w:szCs w:val="28"/>
                              </w:rPr>
                              <w:t>記或</w:t>
                            </w:r>
                            <w:proofErr w:type="gramEnd"/>
                            <w:r w:rsidRPr="00812B81">
                              <w:rPr>
                                <w:rFonts w:eastAsia="華康楷書體W5" w:hint="eastAsia"/>
                                <w:sz w:val="28"/>
                                <w:szCs w:val="28"/>
                              </w:rPr>
                              <w:t>作答，若未依規定而導致答案難以辨識或評閱時，恐將影響成績。</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答題卷每人</w:t>
                            </w:r>
                            <w:proofErr w:type="gramEnd"/>
                            <w:r w:rsidRPr="00812B81">
                              <w:rPr>
                                <w:rFonts w:eastAsia="華康楷書體W5" w:hint="eastAsia"/>
                                <w:sz w:val="28"/>
                                <w:szCs w:val="28"/>
                              </w:rPr>
                              <w:t>一張，不得要求增補。</w:t>
                            </w:r>
                          </w:p>
                          <w:p w:rsidR="004278E8" w:rsidRPr="00812B81" w:rsidRDefault="004278E8" w:rsidP="004278E8">
                            <w:pPr>
                              <w:adjustRightInd w:val="0"/>
                              <w:snapToGrid w:val="0"/>
                              <w:spacing w:beforeLines="50" w:before="186" w:line="240" w:lineRule="atLeast"/>
                              <w:ind w:leftChars="64" w:left="141"/>
                              <w:rPr>
                                <w:rFonts w:eastAsia="華康楷書體W5"/>
                                <w:sz w:val="28"/>
                                <w:szCs w:val="28"/>
                              </w:rPr>
                            </w:pPr>
                            <w:r w:rsidRPr="00812B81">
                              <w:rPr>
                                <w:rFonts w:eastAsia="華康楷書體W5" w:hint="eastAsia"/>
                                <w:sz w:val="28"/>
                                <w:szCs w:val="28"/>
                              </w:rPr>
                              <w:t>選擇題計分方式：</w:t>
                            </w:r>
                          </w:p>
                          <w:p w:rsidR="004278E8" w:rsidRDefault="004278E8" w:rsidP="004278E8">
                            <w:pPr>
                              <w:adjustRightInd w:val="0"/>
                              <w:snapToGrid w:val="0"/>
                              <w:spacing w:line="240" w:lineRule="atLeast"/>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單選題：每題有</w:t>
                            </w:r>
                            <w:r w:rsidRPr="00EC4954">
                              <w:rPr>
                                <w:rFonts w:eastAsia="華康楷書體W5"/>
                                <w:i/>
                                <w:sz w:val="28"/>
                                <w:szCs w:val="28"/>
                              </w:rPr>
                              <w:t>n</w:t>
                            </w:r>
                            <w:proofErr w:type="gramStart"/>
                            <w:r w:rsidRPr="00812B81">
                              <w:rPr>
                                <w:rFonts w:eastAsia="華康楷書體W5" w:hint="eastAsia"/>
                                <w:sz w:val="28"/>
                                <w:szCs w:val="28"/>
                              </w:rPr>
                              <w:t>個</w:t>
                            </w:r>
                            <w:proofErr w:type="gramEnd"/>
                            <w:r w:rsidRPr="00812B81">
                              <w:rPr>
                                <w:rFonts w:eastAsia="華康楷書體W5" w:hint="eastAsia"/>
                                <w:sz w:val="28"/>
                                <w:szCs w:val="28"/>
                              </w:rPr>
                              <w:t>選項，其中只有一個是正確或最適當的選項。</w:t>
                            </w:r>
                            <w:proofErr w:type="gramStart"/>
                            <w:r w:rsidRPr="00812B81">
                              <w:rPr>
                                <w:rFonts w:eastAsia="華康楷書體W5" w:hint="eastAsia"/>
                                <w:sz w:val="28"/>
                                <w:szCs w:val="28"/>
                              </w:rPr>
                              <w:t>各題答對</w:t>
                            </w:r>
                            <w:proofErr w:type="gramEnd"/>
                            <w:r w:rsidRPr="00812B81">
                              <w:rPr>
                                <w:rFonts w:eastAsia="華康楷書體W5" w:hint="eastAsia"/>
                                <w:sz w:val="28"/>
                                <w:szCs w:val="28"/>
                              </w:rPr>
                              <w:t>者，得該題的分數；答錯、未作答</w:t>
                            </w:r>
                            <w:proofErr w:type="gramStart"/>
                            <w:r w:rsidRPr="00812B81">
                              <w:rPr>
                                <w:rFonts w:eastAsia="華康楷書體W5" w:hint="eastAsia"/>
                                <w:sz w:val="28"/>
                                <w:szCs w:val="28"/>
                              </w:rPr>
                              <w:t>或</w:t>
                            </w:r>
                            <w:r>
                              <w:rPr>
                                <w:rFonts w:eastAsia="華康楷書體W5" w:hint="eastAsia"/>
                                <w:sz w:val="28"/>
                                <w:szCs w:val="28"/>
                              </w:rPr>
                              <w:t>劃</w:t>
                            </w:r>
                            <w:r w:rsidRPr="00812B81">
                              <w:rPr>
                                <w:rFonts w:eastAsia="華康楷書體W5" w:hint="eastAsia"/>
                                <w:sz w:val="28"/>
                                <w:szCs w:val="28"/>
                              </w:rPr>
                              <w:t>記多於</w:t>
                            </w:r>
                            <w:proofErr w:type="gramEnd"/>
                            <w:r w:rsidRPr="00812B81">
                              <w:rPr>
                                <w:rFonts w:eastAsia="華康楷書體W5" w:hint="eastAsia"/>
                                <w:sz w:val="28"/>
                                <w:szCs w:val="28"/>
                              </w:rPr>
                              <w:t>一個選項者，該題以零分計算。</w:t>
                            </w:r>
                          </w:p>
                          <w:p w:rsidR="004D0360" w:rsidRPr="004278E8" w:rsidRDefault="004278E8" w:rsidP="004278E8">
                            <w:pPr>
                              <w:adjustRightInd w:val="0"/>
                              <w:snapToGrid w:val="0"/>
                              <w:spacing w:line="240" w:lineRule="atLeast"/>
                              <w:ind w:leftChars="192" w:left="707" w:hanging="285"/>
                            </w:pPr>
                            <w:proofErr w:type="gramStart"/>
                            <w:r w:rsidRPr="00812B81">
                              <w:rPr>
                                <w:rFonts w:eastAsia="華康楷書體W5" w:hint="eastAsia"/>
                                <w:sz w:val="28"/>
                                <w:szCs w:val="28"/>
                              </w:rPr>
                              <w:t>˙</w:t>
                            </w:r>
                            <w:proofErr w:type="gramEnd"/>
                            <w:r w:rsidRPr="00EA6B51">
                              <w:rPr>
                                <w:rFonts w:eastAsia="華康楷書體W5" w:hint="eastAsia"/>
                                <w:sz w:val="28"/>
                                <w:szCs w:val="28"/>
                              </w:rPr>
                              <w:t>多選題：每題有</w:t>
                            </w:r>
                            <w:r w:rsidRPr="00EC4954">
                              <w:rPr>
                                <w:rFonts w:eastAsia="華康楷書體W5" w:hint="eastAsia"/>
                                <w:i/>
                                <w:sz w:val="28"/>
                                <w:szCs w:val="28"/>
                              </w:rPr>
                              <w:t>n</w:t>
                            </w:r>
                            <w:proofErr w:type="gramStart"/>
                            <w:r w:rsidRPr="00EA6B51">
                              <w:rPr>
                                <w:rFonts w:eastAsia="華康楷書體W5" w:hint="eastAsia"/>
                                <w:sz w:val="28"/>
                                <w:szCs w:val="28"/>
                              </w:rPr>
                              <w:t>個</w:t>
                            </w:r>
                            <w:proofErr w:type="gramEnd"/>
                            <w:r w:rsidRPr="00EA6B51">
                              <w:rPr>
                                <w:rFonts w:eastAsia="華康楷書體W5" w:hint="eastAsia"/>
                                <w:sz w:val="28"/>
                                <w:szCs w:val="28"/>
                              </w:rPr>
                              <w:t>選項，其中至少有一個是正確的選項。</w:t>
                            </w:r>
                            <w:proofErr w:type="gramStart"/>
                            <w:r w:rsidRPr="00EA6B51">
                              <w:rPr>
                                <w:rFonts w:eastAsia="華康楷書體W5" w:hint="eastAsia"/>
                                <w:sz w:val="28"/>
                                <w:szCs w:val="28"/>
                              </w:rPr>
                              <w:t>各題之</w:t>
                            </w:r>
                            <w:proofErr w:type="gramEnd"/>
                            <w:r w:rsidRPr="00EA6B51">
                              <w:rPr>
                                <w:rFonts w:eastAsia="華康楷書體W5" w:hint="eastAsia"/>
                                <w:sz w:val="28"/>
                                <w:szCs w:val="28"/>
                              </w:rPr>
                              <w:t>選項獨立判定，所有選項均答對者，得該題全部的分數；答錯</w:t>
                            </w:r>
                            <w:r w:rsidRPr="00EC4954">
                              <w:rPr>
                                <w:rFonts w:eastAsia="華康楷書體W5" w:hint="eastAsia"/>
                                <w:i/>
                                <w:sz w:val="28"/>
                                <w:szCs w:val="28"/>
                              </w:rPr>
                              <w:t>k</w:t>
                            </w:r>
                            <w:proofErr w:type="gramStart"/>
                            <w:r w:rsidRPr="00EA6B51">
                              <w:rPr>
                                <w:rFonts w:eastAsia="華康楷書體W5" w:hint="eastAsia"/>
                                <w:sz w:val="28"/>
                                <w:szCs w:val="28"/>
                              </w:rPr>
                              <w:t>個</w:t>
                            </w:r>
                            <w:proofErr w:type="gramEnd"/>
                            <w:r w:rsidRPr="00EA6B51">
                              <w:rPr>
                                <w:rFonts w:eastAsia="華康楷書體W5" w:hint="eastAsia"/>
                                <w:sz w:val="28"/>
                                <w:szCs w:val="28"/>
                              </w:rPr>
                              <w:t>選項者，得該題</w:t>
                            </w:r>
                            <w:r w:rsidRPr="00EC4954">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2pt;height:36.45pt" o:ole="">
                                  <v:imagedata r:id="rId8" o:title=""/>
                                </v:shape>
                                <o:OLEObject Type="Embed" ProgID="Equation.DSMT4" ShapeID="_x0000_i1026" DrawAspect="Content" ObjectID="_1778499086" r:id="rId9"/>
                              </w:object>
                            </w:r>
                            <w:r w:rsidRPr="00EA6B51">
                              <w:rPr>
                                <w:rFonts w:eastAsia="華康楷書體W5" w:hint="eastAsia"/>
                                <w:sz w:val="28"/>
                                <w:szCs w:val="28"/>
                              </w:rPr>
                              <w:t>的分數；但得分低於零分或所有</w:t>
                            </w:r>
                            <w:proofErr w:type="gramStart"/>
                            <w:r w:rsidRPr="00EA6B51">
                              <w:rPr>
                                <w:rFonts w:eastAsia="華康楷書體W5" w:hint="eastAsia"/>
                                <w:sz w:val="28"/>
                                <w:szCs w:val="28"/>
                              </w:rPr>
                              <w:t>選項均未作</w:t>
                            </w:r>
                            <w:proofErr w:type="gramEnd"/>
                            <w:r w:rsidRPr="00EA6B51">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5" o:spid="_x0000_s1026" type="#_x0000_t202" style="width:443.75pt;height:3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" filled="f" strokeweight="1pt">
                <v:textbox>
                  <w:txbxContent>
                    <w:p w:rsidR="004D0360" w:rsidRPr="00001306" w:rsidRDefault="004D0360" w:rsidP="004D0360">
                      <w:pPr>
                        <w:pStyle w:val="-4"/>
                        <w:jc w:val="center"/>
                      </w:pPr>
                      <w:proofErr w:type="gramStart"/>
                      <w:r w:rsidRPr="00001306">
                        <w:t>─</w:t>
                      </w:r>
                      <w:proofErr w:type="gramEnd"/>
                      <w:r w:rsidRPr="00001306">
                        <w:t>作答注意事項</w:t>
                      </w:r>
                      <w:proofErr w:type="gramStart"/>
                      <w:r w:rsidRPr="00001306">
                        <w:t>─</w:t>
                      </w:r>
                      <w:proofErr w:type="gramEnd"/>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考試時間：</w:t>
                      </w:r>
                      <w:r w:rsidR="00643947">
                        <w:rPr>
                          <w:rFonts w:eastAsia="華康楷書體W5" w:hint="eastAsia"/>
                          <w:sz w:val="28"/>
                          <w:szCs w:val="28"/>
                        </w:rPr>
                        <w:t>8</w:t>
                      </w:r>
                      <w:r>
                        <w:rPr>
                          <w:rFonts w:eastAsia="華康楷書體W5" w:hint="eastAsia"/>
                          <w:sz w:val="28"/>
                          <w:szCs w:val="28"/>
                        </w:rPr>
                        <w:t>0</w:t>
                      </w:r>
                      <w:r w:rsidRPr="00812B81">
                        <w:rPr>
                          <w:rFonts w:eastAsia="華康楷書體W5" w:hint="eastAsia"/>
                          <w:sz w:val="28"/>
                          <w:szCs w:val="28"/>
                        </w:rPr>
                        <w:t>分鐘</w:t>
                      </w:r>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作答方式：</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以橡皮擦擦拭，切勿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除題目另有規定外，非選擇題用筆尖較粗之黑色墨水的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可以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考生須依上述</w:t>
                      </w:r>
                      <w:proofErr w:type="gramStart"/>
                      <w:r w:rsidRPr="00812B81">
                        <w:rPr>
                          <w:rFonts w:eastAsia="華康楷書體W5" w:hint="eastAsia"/>
                          <w:sz w:val="28"/>
                          <w:szCs w:val="28"/>
                        </w:rPr>
                        <w:t>規定</w:t>
                      </w:r>
                      <w:r>
                        <w:rPr>
                          <w:rFonts w:eastAsia="華康楷書體W5" w:hint="eastAsia"/>
                          <w:sz w:val="28"/>
                          <w:szCs w:val="28"/>
                        </w:rPr>
                        <w:t>劃</w:t>
                      </w:r>
                      <w:r w:rsidRPr="00812B81">
                        <w:rPr>
                          <w:rFonts w:eastAsia="華康楷書體W5" w:hint="eastAsia"/>
                          <w:sz w:val="28"/>
                          <w:szCs w:val="28"/>
                        </w:rPr>
                        <w:t>記或</w:t>
                      </w:r>
                      <w:proofErr w:type="gramEnd"/>
                      <w:r w:rsidRPr="00812B81">
                        <w:rPr>
                          <w:rFonts w:eastAsia="華康楷書體W5" w:hint="eastAsia"/>
                          <w:sz w:val="28"/>
                          <w:szCs w:val="28"/>
                        </w:rPr>
                        <w:t>作答，若未依規定而導致答案難以辨識或評閱時，恐將影響成績。</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答題卷每人</w:t>
                      </w:r>
                      <w:proofErr w:type="gramEnd"/>
                      <w:r w:rsidRPr="00812B81">
                        <w:rPr>
                          <w:rFonts w:eastAsia="華康楷書體W5" w:hint="eastAsia"/>
                          <w:sz w:val="28"/>
                          <w:szCs w:val="28"/>
                        </w:rPr>
                        <w:t>一張，不得要求增補。</w:t>
                      </w:r>
                    </w:p>
                    <w:p w:rsidR="004278E8" w:rsidRPr="00812B81" w:rsidRDefault="004278E8" w:rsidP="004278E8">
                      <w:pPr>
                        <w:adjustRightInd w:val="0"/>
                        <w:snapToGrid w:val="0"/>
                        <w:spacing w:beforeLines="50" w:before="186" w:line="240" w:lineRule="atLeast"/>
                        <w:ind w:leftChars="64" w:left="141"/>
                        <w:rPr>
                          <w:rFonts w:eastAsia="華康楷書體W5"/>
                          <w:sz w:val="28"/>
                          <w:szCs w:val="28"/>
                        </w:rPr>
                      </w:pPr>
                      <w:r w:rsidRPr="00812B81">
                        <w:rPr>
                          <w:rFonts w:eastAsia="華康楷書體W5" w:hint="eastAsia"/>
                          <w:sz w:val="28"/>
                          <w:szCs w:val="28"/>
                        </w:rPr>
                        <w:t>選擇題計分方式：</w:t>
                      </w:r>
                    </w:p>
                    <w:p w:rsidR="004278E8" w:rsidRDefault="004278E8" w:rsidP="004278E8">
                      <w:pPr>
                        <w:adjustRightInd w:val="0"/>
                        <w:snapToGrid w:val="0"/>
                        <w:spacing w:line="240" w:lineRule="atLeast"/>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單選題：每題有</w:t>
                      </w:r>
                      <w:r w:rsidRPr="00EC4954">
                        <w:rPr>
                          <w:rFonts w:eastAsia="華康楷書體W5"/>
                          <w:i/>
                          <w:sz w:val="28"/>
                          <w:szCs w:val="28"/>
                        </w:rPr>
                        <w:t>n</w:t>
                      </w:r>
                      <w:proofErr w:type="gramStart"/>
                      <w:r w:rsidRPr="00812B81">
                        <w:rPr>
                          <w:rFonts w:eastAsia="華康楷書體W5" w:hint="eastAsia"/>
                          <w:sz w:val="28"/>
                          <w:szCs w:val="28"/>
                        </w:rPr>
                        <w:t>個</w:t>
                      </w:r>
                      <w:proofErr w:type="gramEnd"/>
                      <w:r w:rsidRPr="00812B81">
                        <w:rPr>
                          <w:rFonts w:eastAsia="華康楷書體W5" w:hint="eastAsia"/>
                          <w:sz w:val="28"/>
                          <w:szCs w:val="28"/>
                        </w:rPr>
                        <w:t>選項，其中只有一個是正確或最適當的選項。</w:t>
                      </w:r>
                      <w:proofErr w:type="gramStart"/>
                      <w:r w:rsidRPr="00812B81">
                        <w:rPr>
                          <w:rFonts w:eastAsia="華康楷書體W5" w:hint="eastAsia"/>
                          <w:sz w:val="28"/>
                          <w:szCs w:val="28"/>
                        </w:rPr>
                        <w:t>各題答對</w:t>
                      </w:r>
                      <w:proofErr w:type="gramEnd"/>
                      <w:r w:rsidRPr="00812B81">
                        <w:rPr>
                          <w:rFonts w:eastAsia="華康楷書體W5" w:hint="eastAsia"/>
                          <w:sz w:val="28"/>
                          <w:szCs w:val="28"/>
                        </w:rPr>
                        <w:t>者，得該題的分數；答錯、未作答</w:t>
                      </w:r>
                      <w:proofErr w:type="gramStart"/>
                      <w:r w:rsidRPr="00812B81">
                        <w:rPr>
                          <w:rFonts w:eastAsia="華康楷書體W5" w:hint="eastAsia"/>
                          <w:sz w:val="28"/>
                          <w:szCs w:val="28"/>
                        </w:rPr>
                        <w:t>或</w:t>
                      </w:r>
                      <w:r>
                        <w:rPr>
                          <w:rFonts w:eastAsia="華康楷書體W5" w:hint="eastAsia"/>
                          <w:sz w:val="28"/>
                          <w:szCs w:val="28"/>
                        </w:rPr>
                        <w:t>劃</w:t>
                      </w:r>
                      <w:r w:rsidRPr="00812B81">
                        <w:rPr>
                          <w:rFonts w:eastAsia="華康楷書體W5" w:hint="eastAsia"/>
                          <w:sz w:val="28"/>
                          <w:szCs w:val="28"/>
                        </w:rPr>
                        <w:t>記多於</w:t>
                      </w:r>
                      <w:proofErr w:type="gramEnd"/>
                      <w:r w:rsidRPr="00812B81">
                        <w:rPr>
                          <w:rFonts w:eastAsia="華康楷書體W5" w:hint="eastAsia"/>
                          <w:sz w:val="28"/>
                          <w:szCs w:val="28"/>
                        </w:rPr>
                        <w:t>一個選項者，該題以零分計算。</w:t>
                      </w:r>
                    </w:p>
                    <w:p w:rsidR="004D0360" w:rsidRPr="004278E8" w:rsidRDefault="004278E8" w:rsidP="004278E8">
                      <w:pPr>
                        <w:adjustRightInd w:val="0"/>
                        <w:snapToGrid w:val="0"/>
                        <w:spacing w:line="240" w:lineRule="atLeast"/>
                        <w:ind w:leftChars="192" w:left="707" w:hanging="285"/>
                      </w:pPr>
                      <w:proofErr w:type="gramStart"/>
                      <w:r w:rsidRPr="00812B81">
                        <w:rPr>
                          <w:rFonts w:eastAsia="華康楷書體W5" w:hint="eastAsia"/>
                          <w:sz w:val="28"/>
                          <w:szCs w:val="28"/>
                        </w:rPr>
                        <w:t>˙</w:t>
                      </w:r>
                      <w:proofErr w:type="gramEnd"/>
                      <w:r w:rsidRPr="00EA6B51">
                        <w:rPr>
                          <w:rFonts w:eastAsia="華康楷書體W5" w:hint="eastAsia"/>
                          <w:sz w:val="28"/>
                          <w:szCs w:val="28"/>
                        </w:rPr>
                        <w:t>多選題：每題有</w:t>
                      </w:r>
                      <w:r w:rsidRPr="00EC4954">
                        <w:rPr>
                          <w:rFonts w:eastAsia="華康楷書體W5" w:hint="eastAsia"/>
                          <w:i/>
                          <w:sz w:val="28"/>
                          <w:szCs w:val="28"/>
                        </w:rPr>
                        <w:t>n</w:t>
                      </w:r>
                      <w:proofErr w:type="gramStart"/>
                      <w:r w:rsidRPr="00EA6B51">
                        <w:rPr>
                          <w:rFonts w:eastAsia="華康楷書體W5" w:hint="eastAsia"/>
                          <w:sz w:val="28"/>
                          <w:szCs w:val="28"/>
                        </w:rPr>
                        <w:t>個</w:t>
                      </w:r>
                      <w:proofErr w:type="gramEnd"/>
                      <w:r w:rsidRPr="00EA6B51">
                        <w:rPr>
                          <w:rFonts w:eastAsia="華康楷書體W5" w:hint="eastAsia"/>
                          <w:sz w:val="28"/>
                          <w:szCs w:val="28"/>
                        </w:rPr>
                        <w:t>選項，其中至少有一個是正確的選項。</w:t>
                      </w:r>
                      <w:proofErr w:type="gramStart"/>
                      <w:r w:rsidRPr="00EA6B51">
                        <w:rPr>
                          <w:rFonts w:eastAsia="華康楷書體W5" w:hint="eastAsia"/>
                          <w:sz w:val="28"/>
                          <w:szCs w:val="28"/>
                        </w:rPr>
                        <w:t>各題之</w:t>
                      </w:r>
                      <w:proofErr w:type="gramEnd"/>
                      <w:r w:rsidRPr="00EA6B51">
                        <w:rPr>
                          <w:rFonts w:eastAsia="華康楷書體W5" w:hint="eastAsia"/>
                          <w:sz w:val="28"/>
                          <w:szCs w:val="28"/>
                        </w:rPr>
                        <w:t>選項獨立判定，所有選項均答對者，得該題全部的分數；答錯</w:t>
                      </w:r>
                      <w:r w:rsidRPr="00EC4954">
                        <w:rPr>
                          <w:rFonts w:eastAsia="華康楷書體W5" w:hint="eastAsia"/>
                          <w:i/>
                          <w:sz w:val="28"/>
                          <w:szCs w:val="28"/>
                        </w:rPr>
                        <w:t>k</w:t>
                      </w:r>
                      <w:proofErr w:type="gramStart"/>
                      <w:r w:rsidRPr="00EA6B51">
                        <w:rPr>
                          <w:rFonts w:eastAsia="華康楷書體W5" w:hint="eastAsia"/>
                          <w:sz w:val="28"/>
                          <w:szCs w:val="28"/>
                        </w:rPr>
                        <w:t>個</w:t>
                      </w:r>
                      <w:proofErr w:type="gramEnd"/>
                      <w:r w:rsidRPr="00EA6B51">
                        <w:rPr>
                          <w:rFonts w:eastAsia="華康楷書體W5" w:hint="eastAsia"/>
                          <w:sz w:val="28"/>
                          <w:szCs w:val="28"/>
                        </w:rPr>
                        <w:t>選項者，得該題</w:t>
                      </w:r>
                      <w:r w:rsidRPr="00EC4954">
                        <w:rPr>
                          <w:rFonts w:eastAsia="華康楷書體W5"/>
                          <w:position w:val="-28"/>
                          <w:sz w:val="28"/>
                          <w:szCs w:val="28"/>
                        </w:rPr>
                        <w:object w:dxaOrig="800" w:dyaOrig="720">
                          <v:shape id="_x0000_i1026" type="#_x0000_t75" style="width:40.2pt;height:36.45pt" o:ole="">
                            <v:imagedata r:id="rId8" o:title=""/>
                          </v:shape>
                          <o:OLEObject Type="Embed" ProgID="Equation.DSMT4" ShapeID="_x0000_i1026" DrawAspect="Content" ObjectID="_1778499086" r:id="rId10"/>
                        </w:object>
                      </w:r>
                      <w:r w:rsidRPr="00EA6B51">
                        <w:rPr>
                          <w:rFonts w:eastAsia="華康楷書體W5" w:hint="eastAsia"/>
                          <w:sz w:val="28"/>
                          <w:szCs w:val="28"/>
                        </w:rPr>
                        <w:t>的分數；但得分低於零分或所有</w:t>
                      </w:r>
                      <w:proofErr w:type="gramStart"/>
                      <w:r w:rsidRPr="00EA6B51">
                        <w:rPr>
                          <w:rFonts w:eastAsia="華康楷書體W5" w:hint="eastAsia"/>
                          <w:sz w:val="28"/>
                          <w:szCs w:val="28"/>
                        </w:rPr>
                        <w:t>選項均未作</w:t>
                      </w:r>
                      <w:proofErr w:type="gramEnd"/>
                      <w:r w:rsidRPr="00EA6B51">
                        <w:rPr>
                          <w:rFonts w:eastAsia="華康楷書體W5" w:hint="eastAsia"/>
                          <w:sz w:val="28"/>
                          <w:szCs w:val="28"/>
                        </w:rPr>
                        <w:t>答者，該題以零分計算。</w:t>
                      </w:r>
                    </w:p>
                  </w:txbxContent>
                </v:textbox>
                <w10:anchorlock/>
              </v:shape>
            </w:pict>
          </mc:Fallback>
        </mc:AlternateContent>
      </w:r>
    </w:p>
    <w:p w:rsidR="00A33512" w:rsidRPr="00001306" w:rsidRDefault="005A2956" w:rsidP="004C7FAA">
      <w:pPr>
        <w:spacing w:before="120" w:after="240"/>
        <w:jc w:val="center"/>
        <w:rPr>
          <w:rFonts w:ascii="華康楷書體W5" w:eastAsia="華康楷書體W5" w:hAnsi="標楷體"/>
          <w:sz w:val="24"/>
        </w:rPr>
      </w:pPr>
      <w:r>
        <w:rPr>
          <w:rFonts w:ascii="華康楷書體W5" w:eastAsia="華康楷書體W5" w:hAnsi="標楷體"/>
          <w:noProof/>
          <w:sz w:val="24"/>
        </w:rPr>
        <mc:AlternateContent>
          <mc:Choice Requires="wps">
            <w:drawing>
              <wp:inline distT="0" distB="0" distL="0" distR="0">
                <wp:extent cx="3743325" cy="594995"/>
                <wp:effectExtent l="19050" t="19050" r="19050" b="14605"/>
                <wp:docPr id="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3325" cy="594995"/>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70A32" w:rsidRDefault="00670A32"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AB7153" w:rsidRPr="00001306" w:rsidRDefault="009A4E24" w:rsidP="009A4E24">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inline>
            </w:drawing>
          </mc:Choice>
          <mc:Fallback>
            <w:pict>
              <v:shape id="Text Box 231" o:spid="_x0000_s1027" type="#_x0000_t202" style="width:294.75pt;height:4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" filled="f" strokeweight="2pt">
                <v:stroke linestyle="thinThin"/>
                <v:textbox>
                  <w:txbxContent>
                    <w:p w:rsidR="00670A32" w:rsidRDefault="00670A32"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AB7153" w:rsidRPr="00001306" w:rsidRDefault="009A4E24" w:rsidP="009A4E24">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v:textbox>
                <w10:anchorlock/>
              </v:shape>
            </w:pict>
          </mc:Fallback>
        </mc:AlternateContent>
      </w:r>
    </w:p>
    <w:tbl>
      <w:tblPr>
        <w:tblW w:w="0" w:type="auto"/>
        <w:tblInd w:w="4139" w:type="dxa"/>
        <w:tblLook w:val="04A0" w:firstRow="1" w:lastRow="0" w:firstColumn="1" w:lastColumn="0" w:noHBand="0" w:noVBand="1"/>
      </w:tblPr>
      <w:tblGrid>
        <w:gridCol w:w="3167"/>
        <w:gridCol w:w="2440"/>
      </w:tblGrid>
      <w:tr w:rsidR="005D45EE" w:rsidRPr="005D45EE" w:rsidTr="005D45EE">
        <w:trPr>
          <w:cantSplit/>
          <w:trHeight w:val="340"/>
        </w:trPr>
        <w:tc>
          <w:tcPr>
            <w:tcW w:w="3266" w:type="dxa"/>
            <w:vMerge w:val="restart"/>
            <w:shd w:val="clear" w:color="auto" w:fill="auto"/>
          </w:tcPr>
          <w:p w:rsidR="004C7FAA" w:rsidRDefault="005A2956" w:rsidP="005D45EE">
            <w:pPr>
              <w:pStyle w:val="af7"/>
              <w:widowControl w:val="0"/>
              <w:ind w:right="782"/>
              <w:jc w:val="left"/>
            </w:pPr>
            <w:r>
              <w:rPr>
                <w:rFonts w:hint="eastAsia"/>
                <w:noProof/>
                <w:sz w:val="40"/>
              </w:rPr>
              <w:drawing>
                <wp:inline distT="0" distB="0" distL="0" distR="0" wp14:anchorId="1CEAD42A" wp14:editId="77DA080D">
                  <wp:extent cx="1116330" cy="396590"/>
                  <wp:effectExtent l="0" t="0" r="7620" b="381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116330" cy="396590"/>
                          </a:xfrm>
                          <a:prstGeom prst="rect">
                            <a:avLst/>
                          </a:prstGeom>
                          <a:noFill/>
                          <a:ln>
                            <a:noFill/>
                          </a:ln>
                        </pic:spPr>
                      </pic:pic>
                    </a:graphicData>
                  </a:graphic>
                </wp:inline>
              </w:drawing>
            </w:r>
          </w:p>
        </w:tc>
        <w:tc>
          <w:tcPr>
            <w:tcW w:w="2796" w:type="dxa"/>
            <w:shd w:val="clear" w:color="auto" w:fill="auto"/>
            <w:tcMar>
              <w:left w:w="0" w:type="dxa"/>
              <w:right w:w="0" w:type="dxa"/>
            </w:tcMar>
            <w:vAlign w:val="center"/>
          </w:tcPr>
          <w:p w:rsidR="004C7FAA" w:rsidRDefault="004C7FAA" w:rsidP="00643947">
            <w:pPr>
              <w:pStyle w:val="af7"/>
              <w:rPr>
                <w:rFonts w:hint="eastAsia"/>
              </w:rPr>
            </w:pPr>
            <w:proofErr w:type="gramStart"/>
            <w:r>
              <w:rPr>
                <w:rFonts w:hint="eastAsia"/>
              </w:rPr>
              <w:t>學用卷定</w:t>
            </w:r>
            <w:r w:rsidR="00643947">
              <w:rPr>
                <w:rFonts w:hint="eastAsia"/>
              </w:rPr>
              <w:t>價</w:t>
            </w:r>
            <w:proofErr w:type="gramEnd"/>
            <w:r>
              <w:rPr>
                <w:rFonts w:hint="eastAsia"/>
              </w:rPr>
              <w:t>2</w:t>
            </w:r>
            <w:r w:rsidR="00643947">
              <w:rPr>
                <w:rFonts w:hint="eastAsia"/>
              </w:rPr>
              <w:t>5</w:t>
            </w:r>
            <w:r>
              <w:rPr>
                <w:rFonts w:hint="eastAsia"/>
              </w:rPr>
              <w:t>元</w:t>
            </w:r>
          </w:p>
          <w:p w:rsidR="001D5078" w:rsidRPr="001D5078" w:rsidRDefault="001D5078" w:rsidP="001D5078">
            <w:pPr>
              <w:pStyle w:val="af7"/>
              <w:spacing w:line="240" w:lineRule="atLeast"/>
              <w:rPr>
                <w:rFonts w:ascii="Arial" w:hAnsi="Arial"/>
              </w:rPr>
            </w:pPr>
            <w:r w:rsidRPr="001D5078">
              <w:rPr>
                <w:rFonts w:ascii="Arial" w:hAnsi="Arial" w:hint="eastAsia"/>
              </w:rPr>
              <w:t xml:space="preserve">65001N11 </w:t>
            </w:r>
            <w:r w:rsidRPr="001D5078">
              <w:rPr>
                <w:rFonts w:ascii="Arial" w:hAnsi="Arial" w:hint="eastAsia"/>
                <w:w w:val="30"/>
                <w:bdr w:val="single" w:sz="4" w:space="0" w:color="auto"/>
              </w:rPr>
              <w:t xml:space="preserve">　</w:t>
            </w:r>
            <w:r w:rsidRPr="001D5078">
              <w:rPr>
                <w:rFonts w:ascii="Arial" w:hAnsi="Arial" w:hint="eastAsia"/>
                <w:bdr w:val="single" w:sz="4" w:space="0" w:color="auto"/>
              </w:rPr>
              <w:t>A</w:t>
            </w:r>
            <w:r w:rsidRPr="001D5078">
              <w:rPr>
                <w:rFonts w:ascii="Arial" w:hAnsi="Arial" w:hint="eastAsia"/>
                <w:w w:val="30"/>
                <w:bdr w:val="single" w:sz="4" w:space="0" w:color="auto"/>
              </w:rPr>
              <w:t xml:space="preserve">　</w:t>
            </w:r>
          </w:p>
        </w:tc>
      </w:tr>
      <w:tr w:rsidR="005D45EE" w:rsidRPr="005D45EE" w:rsidTr="005D45EE">
        <w:trPr>
          <w:cantSplit/>
          <w:trHeight w:val="340"/>
        </w:trPr>
        <w:tc>
          <w:tcPr>
            <w:tcW w:w="3266" w:type="dxa"/>
            <w:vMerge/>
            <w:shd w:val="clear" w:color="auto" w:fill="262626"/>
          </w:tcPr>
          <w:p w:rsidR="004C7FAA" w:rsidRDefault="004C7FAA" w:rsidP="005D45EE">
            <w:pPr>
              <w:pStyle w:val="af7"/>
              <w:widowControl w:val="0"/>
            </w:pPr>
          </w:p>
        </w:tc>
        <w:tc>
          <w:tcPr>
            <w:tcW w:w="2796" w:type="dxa"/>
            <w:shd w:val="clear" w:color="auto" w:fill="262626"/>
            <w:tcMar>
              <w:left w:w="0" w:type="dxa"/>
              <w:right w:w="0" w:type="dxa"/>
            </w:tcMar>
            <w:vAlign w:val="center"/>
          </w:tcPr>
          <w:p w:rsidR="004C7FAA" w:rsidRDefault="004C7FAA" w:rsidP="001D5078">
            <w:pPr>
              <w:pStyle w:val="af7"/>
              <w:spacing w:before="40"/>
              <w:ind w:right="-992"/>
            </w:pPr>
            <w:r>
              <w:rPr>
                <w:rFonts w:hint="eastAsia"/>
              </w:rPr>
              <w:t xml:space="preserve">  贈品禁止轉售         #1</w:t>
            </w:r>
          </w:p>
        </w:tc>
      </w:tr>
    </w:tbl>
    <w:p w:rsidR="004C7FAA" w:rsidRPr="001D5078" w:rsidRDefault="004C7FAA" w:rsidP="001D5078">
      <w:pPr>
        <w:adjustRightInd w:val="0"/>
        <w:snapToGrid w:val="0"/>
        <w:spacing w:line="240" w:lineRule="atLeast"/>
        <w:jc w:val="center"/>
        <w:rPr>
          <w:sz w:val="4"/>
        </w:rPr>
      </w:pPr>
    </w:p>
    <w:p w:rsidR="007C08DD" w:rsidRDefault="007C08DD" w:rsidP="006C102F">
      <w:pPr>
        <w:sectPr w:rsidR="007C08DD" w:rsidSect="005245F6">
          <w:footerReference w:type="even" r:id="rId12"/>
          <w:footerReference w:type="default" r:id="rId13"/>
          <w:pgSz w:w="11906" w:h="16838" w:code="9"/>
          <w:pgMar w:top="1055" w:right="1134" w:bottom="1134" w:left="1134" w:header="567" w:footer="567" w:gutter="0"/>
          <w:pgNumType w:start="0"/>
          <w:cols w:space="425"/>
          <w:titlePg/>
          <w:docGrid w:type="lines" w:linePitch="373" w:charSpace="4290"/>
        </w:sectPr>
      </w:pPr>
    </w:p>
    <w:p w:rsidR="004278E8" w:rsidRPr="00E97238" w:rsidRDefault="004278E8" w:rsidP="004278E8">
      <w:pPr>
        <w:pStyle w:val="01"/>
      </w:pPr>
      <w:r w:rsidRPr="00E97238">
        <w:rPr>
          <w:rFonts w:hint="eastAsia"/>
        </w:rPr>
        <w:lastRenderedPageBreak/>
        <w:t>第壹部分</w:t>
      </w:r>
      <w:r w:rsidR="00065844">
        <w:rPr>
          <w:rFonts w:hint="eastAsia"/>
        </w:rPr>
        <w:t>、</w:t>
      </w:r>
      <w:r w:rsidRPr="00E97238">
        <w:rPr>
          <w:rFonts w:hint="eastAsia"/>
        </w:rPr>
        <w:t>選擇題（占</w:t>
      </w:r>
      <w:r w:rsidRPr="00E97238">
        <w:rPr>
          <w:rFonts w:hint="eastAsia"/>
        </w:rPr>
        <w:t>70</w:t>
      </w:r>
      <w:r w:rsidRPr="00E97238">
        <w:rPr>
          <w:rFonts w:hint="eastAsia"/>
        </w:rPr>
        <w:t>分）</w:t>
      </w:r>
    </w:p>
    <w:p w:rsidR="004278E8" w:rsidRDefault="004278E8" w:rsidP="004278E8">
      <w:pPr>
        <w:pStyle w:val="02-"/>
      </w:pPr>
      <w:r>
        <w:rPr>
          <w:rFonts w:hint="eastAsia"/>
        </w:rPr>
        <w:t>一、選擇題（占</w:t>
      </w:r>
      <w:r>
        <w:rPr>
          <w:rFonts w:hint="eastAsia"/>
        </w:rPr>
        <w:t>38</w:t>
      </w:r>
      <w:r>
        <w:rPr>
          <w:rFonts w:hint="eastAsia"/>
        </w:rPr>
        <w:t>分）</w:t>
      </w:r>
    </w:p>
    <w:p w:rsidR="00065844" w:rsidRDefault="00065844" w:rsidP="00065844">
      <w:pPr>
        <w:pStyle w:val="03-"/>
      </w:pPr>
      <w:r w:rsidRPr="00065844">
        <w:rPr>
          <w:rFonts w:hint="eastAsia"/>
        </w:rPr>
        <w:t>說明：</w:t>
      </w:r>
      <w:proofErr w:type="gramStart"/>
      <w:r w:rsidRPr="00065844">
        <w:rPr>
          <w:rFonts w:hint="eastAsia"/>
        </w:rPr>
        <w:t>第</w:t>
      </w:r>
      <w:r w:rsidRPr="00065844">
        <w:rPr>
          <w:rFonts w:hint="eastAsia"/>
        </w:rPr>
        <w:t>1</w:t>
      </w:r>
      <w:r w:rsidRPr="00065844">
        <w:rPr>
          <w:rFonts w:hint="eastAsia"/>
        </w:rPr>
        <w:t>題至第</w:t>
      </w:r>
      <w:r w:rsidRPr="00065844">
        <w:rPr>
          <w:rFonts w:hint="eastAsia"/>
        </w:rPr>
        <w:t>19</w:t>
      </w:r>
      <w:proofErr w:type="gramEnd"/>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4278E8" w:rsidRPr="007A2963" w:rsidRDefault="004278E8" w:rsidP="00065844">
      <w:pPr>
        <w:pStyle w:val="04-0"/>
      </w:pPr>
      <w:r>
        <w:rPr>
          <w:rFonts w:hint="eastAsia"/>
        </w:rPr>
        <w:t>1.</w:t>
      </w:r>
      <w:r>
        <w:rPr>
          <w:rFonts w:hint="eastAsia"/>
        </w:rPr>
        <w:tab/>
      </w:r>
      <w:r w:rsidRPr="007A2963">
        <w:t>下列哪些敘述符合早期地球環境的特性，才能有利於合成有機物？</w:t>
      </w:r>
      <w:r w:rsidRPr="007A2963">
        <w:rPr>
          <w:rFonts w:hint="eastAsia"/>
        </w:rPr>
        <w:t xml:space="preserve">　</w:t>
      </w:r>
      <w:r w:rsidR="00065844">
        <w:rPr>
          <w:rFonts w:hint="eastAsia"/>
        </w:rPr>
        <w:br/>
      </w:r>
      <w:r w:rsidRPr="007A2963">
        <w:t>(A)</w:t>
      </w:r>
      <w:r w:rsidRPr="007A2963">
        <w:t>溫度極低</w:t>
      </w:r>
      <w:r w:rsidRPr="007A2963">
        <w:rPr>
          <w:rFonts w:hint="eastAsia"/>
        </w:rPr>
        <w:t xml:space="preserve">　</w:t>
      </w:r>
      <w:r w:rsidRPr="007A2963">
        <w:t>(B)</w:t>
      </w:r>
      <w:r w:rsidRPr="007A2963">
        <w:t>空氣中充滿氧氣</w:t>
      </w:r>
      <w:r w:rsidRPr="007A2963">
        <w:rPr>
          <w:rFonts w:hint="eastAsia"/>
        </w:rPr>
        <w:t xml:space="preserve">　</w:t>
      </w:r>
      <w:r w:rsidRPr="007A2963">
        <w:t>(C)</w:t>
      </w:r>
      <w:r w:rsidRPr="007A2963">
        <w:t>大氣層不穩定常有閃電</w:t>
      </w:r>
      <w:r w:rsidRPr="007A2963">
        <w:rPr>
          <w:rFonts w:hint="eastAsia"/>
        </w:rPr>
        <w:t xml:space="preserve">　</w:t>
      </w:r>
      <w:r w:rsidRPr="007A2963">
        <w:t>(D)</w:t>
      </w:r>
      <w:r w:rsidRPr="007A2963">
        <w:t>充滿太陽輻射能和宇宙射線</w:t>
      </w:r>
      <w:r w:rsidRPr="007A2963">
        <w:rPr>
          <w:rFonts w:hint="eastAsia"/>
        </w:rPr>
        <w:t xml:space="preserve">　</w:t>
      </w:r>
      <w:r w:rsidRPr="007A2963">
        <w:t>(E)</w:t>
      </w:r>
      <w:r w:rsidRPr="007A2963">
        <w:t>空氣乾燥且缺少水蒸氣</w:t>
      </w:r>
    </w:p>
    <w:p w:rsidR="004278E8" w:rsidRPr="003E3AAA" w:rsidRDefault="004278E8" w:rsidP="004278E8">
      <w:pPr>
        <w:pStyle w:val="06-"/>
      </w:pPr>
      <w:r>
        <w:rPr>
          <w:rFonts w:hint="eastAsia"/>
        </w:rPr>
        <w:t>參考答案：</w:t>
      </w:r>
      <w:r>
        <w:rPr>
          <w:rFonts w:hint="eastAsia"/>
        </w:rPr>
        <w:tab/>
      </w:r>
      <w:r w:rsidRPr="002E1CF6">
        <w:t>CD</w:t>
      </w:r>
    </w:p>
    <w:p w:rsidR="00065844" w:rsidRDefault="004278E8" w:rsidP="004278E8">
      <w:pPr>
        <w:pStyle w:val="06-"/>
      </w:pPr>
      <w:r>
        <w:rPr>
          <w:rFonts w:hint="eastAsia"/>
        </w:rPr>
        <w:t>試題解析：</w:t>
      </w:r>
      <w:r w:rsidRPr="003E3AAA">
        <w:tab/>
      </w:r>
      <w:r w:rsidRPr="002E1CF6">
        <w:t>(A)</w:t>
      </w:r>
      <w:r w:rsidRPr="002E1CF6">
        <w:t>地殼不穩定，溫度偏高</w:t>
      </w:r>
      <w:r>
        <w:br/>
      </w:r>
      <w:r w:rsidRPr="002E1CF6">
        <w:t>(B)</w:t>
      </w:r>
      <w:r w:rsidRPr="002E1CF6">
        <w:t>空氣中缺乏氧氣</w:t>
      </w:r>
      <w:r>
        <w:br/>
      </w:r>
      <w:r w:rsidRPr="002E1CF6">
        <w:t>(E)</w:t>
      </w:r>
      <w:r w:rsidRPr="002E1CF6">
        <w:t>大氣中充滿水蒸氣</w:t>
      </w:r>
    </w:p>
    <w:p w:rsidR="004278E8" w:rsidRPr="003416B8" w:rsidRDefault="004278E8" w:rsidP="004278E8">
      <w:pPr>
        <w:pStyle w:val="04-0"/>
      </w:pPr>
      <w:r>
        <w:rPr>
          <w:rFonts w:hint="eastAsia"/>
        </w:rPr>
        <w:t>2.</w:t>
      </w:r>
      <w:r>
        <w:rPr>
          <w:rFonts w:hint="eastAsia"/>
        </w:rPr>
        <w:tab/>
      </w:r>
      <w:r w:rsidRPr="003416B8">
        <w:rPr>
          <w:rFonts w:hint="eastAsia"/>
        </w:rPr>
        <w:t>一個細胞具有發展成完整個體的潛能稱之為全潛能性細胞。下列哪一種哺乳類的細胞最可能具全潛能性？</w:t>
      </w:r>
    </w:p>
    <w:p w:rsidR="004278E8" w:rsidRPr="008E75C5" w:rsidRDefault="004278E8" w:rsidP="004278E8">
      <w:pPr>
        <w:pStyle w:val="05-"/>
      </w:pPr>
      <w:r w:rsidRPr="003416B8">
        <w:t>(A)</w:t>
      </w:r>
      <w:r w:rsidRPr="003416B8">
        <w:rPr>
          <w:rFonts w:hint="eastAsia"/>
        </w:rPr>
        <w:t>神經幹細胞</w:t>
      </w:r>
      <w:r w:rsidR="00065844">
        <w:rPr>
          <w:rFonts w:hint="eastAsia"/>
        </w:rPr>
        <w:t xml:space="preserve">　</w:t>
      </w:r>
      <w:r>
        <w:t>(B)</w:t>
      </w:r>
      <w:r w:rsidRPr="003416B8">
        <w:rPr>
          <w:rFonts w:hint="eastAsia"/>
        </w:rPr>
        <w:t>胚胎幹細胞</w:t>
      </w:r>
      <w:r w:rsidR="00065844">
        <w:rPr>
          <w:rFonts w:hint="eastAsia"/>
        </w:rPr>
        <w:t xml:space="preserve">　</w:t>
      </w:r>
      <w:r>
        <w:t>(C)</w:t>
      </w:r>
      <w:r w:rsidRPr="003416B8">
        <w:rPr>
          <w:rFonts w:hint="eastAsia"/>
        </w:rPr>
        <w:t>臍帶血幹細胞</w:t>
      </w:r>
      <w:r w:rsidR="00065844">
        <w:rPr>
          <w:rFonts w:hint="eastAsia"/>
        </w:rPr>
        <w:t xml:space="preserve">　</w:t>
      </w:r>
      <w:r>
        <w:t>(D)</w:t>
      </w:r>
      <w:r w:rsidRPr="003416B8">
        <w:rPr>
          <w:rFonts w:hint="eastAsia"/>
        </w:rPr>
        <w:t>血球幹細胞</w:t>
      </w:r>
    </w:p>
    <w:p w:rsidR="004278E8" w:rsidRPr="003E3AAA" w:rsidRDefault="004278E8" w:rsidP="004278E8">
      <w:pPr>
        <w:pStyle w:val="06-"/>
      </w:pPr>
      <w:r>
        <w:rPr>
          <w:rFonts w:hint="eastAsia"/>
        </w:rPr>
        <w:t>參考答案：</w:t>
      </w:r>
      <w:r w:rsidRPr="003E3AAA">
        <w:tab/>
      </w:r>
      <w:r>
        <w:rPr>
          <w:rFonts w:hint="eastAsia"/>
        </w:rPr>
        <w:t>B</w:t>
      </w:r>
    </w:p>
    <w:p w:rsidR="004278E8" w:rsidRDefault="004278E8" w:rsidP="004278E8">
      <w:pPr>
        <w:pStyle w:val="06-"/>
      </w:pPr>
      <w:r>
        <w:rPr>
          <w:rFonts w:hint="eastAsia"/>
        </w:rPr>
        <w:t>試題解析：</w:t>
      </w:r>
      <w:r w:rsidRPr="003E3AAA">
        <w:tab/>
      </w:r>
      <w:r>
        <w:rPr>
          <w:rFonts w:hint="eastAsia"/>
        </w:rPr>
        <w:t>(A)(C)(D)</w:t>
      </w:r>
      <w:r>
        <w:rPr>
          <w:rFonts w:hint="eastAsia"/>
        </w:rPr>
        <w:t>神經幹細胞、臍帶血幹細胞、血球幹細胞屬於多潛能幹細胞，具有有限的分化能力，只有</w:t>
      </w:r>
      <w:r>
        <w:rPr>
          <w:rFonts w:hint="eastAsia"/>
        </w:rPr>
        <w:t>(B)</w:t>
      </w:r>
      <w:r>
        <w:rPr>
          <w:rFonts w:hint="eastAsia"/>
        </w:rPr>
        <w:t>胚胎幹細胞才屬於全</w:t>
      </w:r>
      <w:proofErr w:type="gramStart"/>
      <w:r>
        <w:rPr>
          <w:rFonts w:hint="eastAsia"/>
        </w:rPr>
        <w:t>潛能性幹細胞</w:t>
      </w:r>
      <w:proofErr w:type="gramEnd"/>
    </w:p>
    <w:p w:rsidR="004278E8" w:rsidRDefault="004278E8" w:rsidP="004278E8">
      <w:pPr>
        <w:pStyle w:val="04-0"/>
      </w:pPr>
      <w:r>
        <w:rPr>
          <w:rFonts w:hint="eastAsia"/>
        </w:rPr>
        <w:t>3.</w:t>
      </w:r>
      <w:r>
        <w:rPr>
          <w:rFonts w:hint="eastAsia"/>
        </w:rPr>
        <w:tab/>
      </w:r>
      <w:r w:rsidRPr="00EE7E72">
        <w:t>小腸絨毛細胞吸收腸道中葡萄糖的方式與下列哪種物質進出細胞的方式</w:t>
      </w:r>
      <w:r w:rsidRPr="00065844">
        <w:rPr>
          <w:rStyle w:val="affe"/>
          <w:rFonts w:hint="eastAsia"/>
        </w:rPr>
        <w:t>最</w:t>
      </w:r>
      <w:r w:rsidRPr="00065844">
        <w:rPr>
          <w:rStyle w:val="affe"/>
        </w:rPr>
        <w:t>不相同</w:t>
      </w:r>
      <w:r>
        <w:rPr>
          <w:rFonts w:hint="eastAsia"/>
        </w:rPr>
        <w:t>？</w:t>
      </w:r>
    </w:p>
    <w:p w:rsidR="004278E8" w:rsidRPr="003E3AAA" w:rsidRDefault="004278E8" w:rsidP="004278E8">
      <w:pPr>
        <w:pStyle w:val="05-"/>
      </w:pPr>
      <w:r w:rsidRPr="00EE7E72">
        <w:t>(</w:t>
      </w:r>
      <w:r>
        <w:rPr>
          <w:rFonts w:hint="eastAsia"/>
        </w:rPr>
        <w:t>A</w:t>
      </w:r>
      <w:r w:rsidRPr="00EE7E72">
        <w:t>)</w:t>
      </w:r>
      <w:r w:rsidRPr="00EE7E72">
        <w:t>神經細胞的</w:t>
      </w:r>
      <w:r w:rsidRPr="00EE7E72">
        <w:t>Na</w:t>
      </w:r>
      <w:r w:rsidRPr="004E75F4">
        <w:rPr>
          <w:vertAlign w:val="superscript"/>
        </w:rPr>
        <w:t>+</w:t>
      </w:r>
      <w:r w:rsidRPr="00EE7E72">
        <w:t>-K</w:t>
      </w:r>
      <w:r w:rsidRPr="004E75F4">
        <w:rPr>
          <w:vertAlign w:val="superscript"/>
        </w:rPr>
        <w:t>+</w:t>
      </w:r>
      <w:r w:rsidRPr="00EE7E72">
        <w:t xml:space="preserve"> </w:t>
      </w:r>
      <w:r w:rsidRPr="00EE7E72">
        <w:t>幫浦運送</w:t>
      </w:r>
      <w:r w:rsidRPr="00EE7E72">
        <w:t>Na</w:t>
      </w:r>
      <w:r w:rsidRPr="004E75F4">
        <w:rPr>
          <w:vertAlign w:val="superscript"/>
        </w:rPr>
        <w:t>+</w:t>
      </w:r>
      <w:r w:rsidRPr="00EE7E72">
        <w:t>、</w:t>
      </w:r>
      <w:r w:rsidRPr="00EE7E72">
        <w:t>K</w:t>
      </w:r>
      <w:r w:rsidRPr="004E75F4">
        <w:rPr>
          <w:vertAlign w:val="superscript"/>
        </w:rPr>
        <w:t>+</w:t>
      </w:r>
      <w:r w:rsidRPr="00EE7E72">
        <w:t>，維持神經細胞的靜止膜電位</w:t>
      </w:r>
      <w:r>
        <w:rPr>
          <w:rFonts w:hint="eastAsia"/>
        </w:rPr>
        <w:t xml:space="preserve">　</w:t>
      </w:r>
      <w:r w:rsidRPr="00EE7E72">
        <w:t>(B)</w:t>
      </w:r>
      <w:r w:rsidRPr="00EE7E72">
        <w:t>玫瑰花根部細胞吸收土壤中礦物質</w:t>
      </w:r>
      <w:r>
        <w:rPr>
          <w:rFonts w:hint="eastAsia"/>
        </w:rPr>
        <w:t xml:space="preserve">　</w:t>
      </w:r>
      <w:r w:rsidRPr="00EE7E72">
        <w:t>(C)</w:t>
      </w:r>
      <w:r w:rsidRPr="00EE7E72">
        <w:t>腎</w:t>
      </w:r>
      <w:proofErr w:type="gramStart"/>
      <w:r w:rsidRPr="00EE7E72">
        <w:t>小管再</w:t>
      </w:r>
      <w:proofErr w:type="gramEnd"/>
      <w:r w:rsidRPr="00EE7E72">
        <w:t>吸收葡萄糖</w:t>
      </w:r>
      <w:r>
        <w:rPr>
          <w:rFonts w:hint="eastAsia"/>
        </w:rPr>
        <w:t xml:space="preserve">　</w:t>
      </w:r>
      <w:r w:rsidRPr="00EE7E72">
        <w:t>(</w:t>
      </w:r>
      <w:r>
        <w:rPr>
          <w:rFonts w:hint="eastAsia"/>
        </w:rPr>
        <w:t>D</w:t>
      </w:r>
      <w:r w:rsidRPr="00EE7E72">
        <w:t>)</w:t>
      </w:r>
      <w:r w:rsidRPr="00EE7E72">
        <w:t>小腸絨毛細胞吸收腸道中脂肪酸</w:t>
      </w:r>
    </w:p>
    <w:p w:rsidR="004278E8" w:rsidRPr="003E3AAA" w:rsidRDefault="004278E8" w:rsidP="004278E8">
      <w:pPr>
        <w:pStyle w:val="06-"/>
      </w:pPr>
      <w:r>
        <w:rPr>
          <w:rFonts w:hint="eastAsia"/>
        </w:rPr>
        <w:t>參考答案：</w:t>
      </w:r>
      <w:r w:rsidRPr="003E3AAA">
        <w:tab/>
      </w:r>
      <w:r>
        <w:rPr>
          <w:rFonts w:hint="eastAsia"/>
        </w:rPr>
        <w:t>D</w:t>
      </w:r>
    </w:p>
    <w:p w:rsidR="004278E8" w:rsidRDefault="004278E8" w:rsidP="004278E8">
      <w:pPr>
        <w:pStyle w:val="06-"/>
      </w:pPr>
      <w:r>
        <w:rPr>
          <w:rFonts w:hint="eastAsia"/>
        </w:rPr>
        <w:t>試題解析：</w:t>
      </w:r>
      <w:r w:rsidRPr="003E3AAA">
        <w:tab/>
      </w:r>
      <w:r w:rsidRPr="00EE7E72">
        <w:t>(</w:t>
      </w:r>
      <w:r>
        <w:rPr>
          <w:rFonts w:hint="eastAsia"/>
        </w:rPr>
        <w:t>A</w:t>
      </w:r>
      <w:r w:rsidRPr="00EE7E72">
        <w:t>)(</w:t>
      </w:r>
      <w:r>
        <w:rPr>
          <w:rFonts w:hint="eastAsia"/>
        </w:rPr>
        <w:t>B</w:t>
      </w:r>
      <w:r w:rsidRPr="00EE7E72">
        <w:t>)(</w:t>
      </w:r>
      <w:r>
        <w:rPr>
          <w:rFonts w:hint="eastAsia"/>
        </w:rPr>
        <w:t>C</w:t>
      </w:r>
      <w:r w:rsidRPr="00EE7E72">
        <w:t>)</w:t>
      </w:r>
      <w:r w:rsidRPr="00EE7E72">
        <w:t>為主動運輸</w:t>
      </w:r>
    </w:p>
    <w:p w:rsidR="004278E8" w:rsidRPr="008E75C5" w:rsidRDefault="004278E8" w:rsidP="004278E8">
      <w:pPr>
        <w:pStyle w:val="06-"/>
      </w:pPr>
      <w:r>
        <w:rPr>
          <w:rFonts w:hint="eastAsia"/>
        </w:rPr>
        <w:tab/>
      </w:r>
      <w:r w:rsidRPr="00EE7E72">
        <w:t>(</w:t>
      </w:r>
      <w:r>
        <w:rPr>
          <w:rFonts w:hint="eastAsia"/>
        </w:rPr>
        <w:t>D</w:t>
      </w:r>
      <w:r w:rsidRPr="00EE7E72">
        <w:t>)</w:t>
      </w:r>
      <w:r w:rsidRPr="00EE7E72">
        <w:t>小腸絨毛細胞以擴散作用吸收腸道中脂肪酸</w:t>
      </w:r>
    </w:p>
    <w:p w:rsidR="004278E8" w:rsidRDefault="00065844" w:rsidP="00065844">
      <w:pPr>
        <w:pStyle w:val="04-0"/>
        <w:ind w:right="4139"/>
      </w:pPr>
      <w:r>
        <w:rPr>
          <w:noProof/>
        </w:rPr>
        <w:drawing>
          <wp:anchor distT="0" distB="0" distL="114300" distR="114300" simplePos="0" relativeHeight="251658240" behindDoc="0" locked="0" layoutInCell="1" allowOverlap="1" wp14:anchorId="47128B99" wp14:editId="2D8259D4">
            <wp:simplePos x="0" y="0"/>
            <wp:positionH relativeFrom="column">
              <wp:posOffset>3673475</wp:posOffset>
            </wp:positionH>
            <wp:positionV relativeFrom="paragraph">
              <wp:posOffset>137704</wp:posOffset>
            </wp:positionV>
            <wp:extent cx="2428875" cy="1552575"/>
            <wp:effectExtent l="0" t="0" r="9525" b="952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eps"/>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28875" cy="155257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4.</w:t>
      </w:r>
      <w:r w:rsidR="004278E8" w:rsidRPr="007A2963">
        <w:tab/>
      </w:r>
      <w:r w:rsidR="004278E8">
        <w:t>附圖為真核細胞，內含各種不同功能</w:t>
      </w:r>
      <w:proofErr w:type="gramStart"/>
      <w:r w:rsidR="004278E8">
        <w:t>的胞器</w:t>
      </w:r>
      <w:proofErr w:type="gramEnd"/>
      <w:r w:rsidR="004278E8">
        <w:t>，下列敘述何者最能解釋指引線所指的</w:t>
      </w:r>
      <w:proofErr w:type="gramStart"/>
      <w:r w:rsidR="004278E8">
        <w:t>三個胞器</w:t>
      </w:r>
      <w:proofErr w:type="gramEnd"/>
      <w:r w:rsidR="004278E8">
        <w:t>彼此之間的合作關係？</w:t>
      </w:r>
    </w:p>
    <w:p w:rsidR="004278E8" w:rsidRPr="003E3AAA" w:rsidRDefault="004278E8" w:rsidP="00065844">
      <w:pPr>
        <w:pStyle w:val="05-"/>
        <w:ind w:right="4139"/>
      </w:pPr>
      <w:r>
        <w:t>(A)</w:t>
      </w:r>
      <w:r>
        <w:t xml:space="preserve">能夠將有毒物質轉換成對細胞無害的型式　</w:t>
      </w:r>
      <w:r>
        <w:t>(B)</w:t>
      </w:r>
      <w:r>
        <w:t xml:space="preserve">合成、修飾、包裝蛋白質，並將其分泌出細胞外，或由細胞自行使用　</w:t>
      </w:r>
      <w:r>
        <w:t>(C)</w:t>
      </w:r>
      <w:r>
        <w:t>代謝養分，製造</w:t>
      </w:r>
      <w:r>
        <w:t>ATP</w:t>
      </w:r>
      <w:r>
        <w:t xml:space="preserve">，供給細胞能量　</w:t>
      </w:r>
      <w:r>
        <w:t>(D)</w:t>
      </w:r>
      <w:r>
        <w:t>將</w:t>
      </w:r>
      <w:r>
        <w:t>DNA</w:t>
      </w:r>
      <w:r>
        <w:t>的訊息轉錄成</w:t>
      </w:r>
      <w:r>
        <w:t>RNA</w:t>
      </w:r>
      <w:r>
        <w:t>，並帶至粗糙型內質網上的核糖體</w:t>
      </w:r>
    </w:p>
    <w:p w:rsidR="004278E8" w:rsidRPr="003E3AAA" w:rsidRDefault="004278E8" w:rsidP="004278E8">
      <w:pPr>
        <w:pStyle w:val="06-"/>
      </w:pPr>
      <w:r>
        <w:rPr>
          <w:rFonts w:hint="eastAsia"/>
        </w:rPr>
        <w:t>參考答案：</w:t>
      </w:r>
      <w:r>
        <w:rPr>
          <w:rFonts w:hint="eastAsia"/>
        </w:rPr>
        <w:tab/>
      </w:r>
      <w:r w:rsidRPr="00EE7E72">
        <w:t>B</w:t>
      </w:r>
    </w:p>
    <w:p w:rsidR="004278E8" w:rsidRPr="008E75C5" w:rsidRDefault="004278E8" w:rsidP="004278E8">
      <w:pPr>
        <w:pStyle w:val="06-"/>
      </w:pPr>
      <w:r>
        <w:rPr>
          <w:rFonts w:hint="eastAsia"/>
        </w:rPr>
        <w:t>試題解析：</w:t>
      </w:r>
      <w:r w:rsidRPr="003E3AAA">
        <w:tab/>
      </w:r>
      <w:r w:rsidRPr="00EE7E72">
        <w:t>(B)</w:t>
      </w:r>
      <w:r w:rsidRPr="00EE7E72">
        <w:t>粗糙型內質網上的核糖體合成蛋白質後，蛋白質被轉送至高</w:t>
      </w:r>
      <w:proofErr w:type="gramStart"/>
      <w:r w:rsidRPr="00EE7E72">
        <w:t>基氏體</w:t>
      </w:r>
      <w:proofErr w:type="gramEnd"/>
      <w:r w:rsidRPr="00EE7E72">
        <w:t>做進一步的修飾、包裝，再來由</w:t>
      </w:r>
      <w:proofErr w:type="gramStart"/>
      <w:r w:rsidRPr="00EE7E72">
        <w:t>運輸囊泡</w:t>
      </w:r>
      <w:proofErr w:type="gramEnd"/>
      <w:r w:rsidRPr="00EE7E72">
        <w:t>，將此蛋白質根據所標記的訊息，運送到細胞內使用，或分泌到細胞外</w:t>
      </w:r>
    </w:p>
    <w:p w:rsidR="004278E8" w:rsidRDefault="00065844" w:rsidP="00065844">
      <w:pPr>
        <w:pStyle w:val="04-0"/>
        <w:ind w:right="3119"/>
      </w:pPr>
      <w:r>
        <w:rPr>
          <w:noProof/>
        </w:rPr>
        <w:lastRenderedPageBreak/>
        <w:drawing>
          <wp:anchor distT="0" distB="0" distL="114300" distR="114300" simplePos="0" relativeHeight="251659264" behindDoc="0" locked="0" layoutInCell="1" allowOverlap="1" wp14:anchorId="5E15773C" wp14:editId="788C11BC">
            <wp:simplePos x="0" y="0"/>
            <wp:positionH relativeFrom="column">
              <wp:posOffset>4301902</wp:posOffset>
            </wp:positionH>
            <wp:positionV relativeFrom="paragraph">
              <wp:posOffset>67310</wp:posOffset>
            </wp:positionV>
            <wp:extent cx="1819275" cy="923925"/>
            <wp:effectExtent l="0" t="0" r="9525" b="9525"/>
            <wp:wrapNone/>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19275" cy="92392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5.</w:t>
      </w:r>
      <w:r w:rsidR="004278E8">
        <w:rPr>
          <w:rFonts w:hint="eastAsia"/>
        </w:rPr>
        <w:tab/>
      </w:r>
      <w:r w:rsidR="004278E8">
        <w:t>附圖為</w:t>
      </w:r>
      <w:r w:rsidR="004278E8" w:rsidRPr="00065844">
        <w:t>王</w:t>
      </w:r>
      <w:r w:rsidR="004278E8">
        <w:t>同學一家的家族病</w:t>
      </w:r>
      <w:proofErr w:type="gramStart"/>
      <w:r w:rsidR="004278E8">
        <w:t>史譜圖</w:t>
      </w:r>
      <w:proofErr w:type="gramEnd"/>
      <w:r w:rsidR="004278E8">
        <w:t>，而</w:t>
      </w:r>
      <w:r w:rsidR="004278E8" w:rsidRPr="00065844">
        <w:t>王</w:t>
      </w:r>
      <w:r w:rsidR="004278E8">
        <w:t>同學患有天生的辨色力異常，為第</w:t>
      </w:r>
      <w:r w:rsidR="004278E8">
        <w:t>7</w:t>
      </w:r>
      <w:r w:rsidR="004278E8">
        <w:t>號家族成員。請問</w:t>
      </w:r>
      <w:r w:rsidR="004278E8" w:rsidRPr="00065844">
        <w:t>王</w:t>
      </w:r>
      <w:r w:rsidR="004278E8">
        <w:t>同學</w:t>
      </w:r>
      <w:proofErr w:type="gramStart"/>
      <w:r w:rsidR="004278E8">
        <w:t>性染色體與辨色</w:t>
      </w:r>
      <w:proofErr w:type="gramEnd"/>
      <w:r w:rsidR="004278E8">
        <w:t>力異常相關的基因型為何？</w:t>
      </w:r>
    </w:p>
    <w:p w:rsidR="004278E8" w:rsidRPr="003E3AAA" w:rsidRDefault="004278E8" w:rsidP="004278E8">
      <w:pPr>
        <w:pStyle w:val="05-"/>
      </w:pPr>
      <w:r w:rsidRPr="00EA1DE1">
        <w:t>(A)</w:t>
      </w:r>
      <w:proofErr w:type="spellStart"/>
      <w:r w:rsidRPr="00EA1DE1">
        <w:t>X</w:t>
      </w:r>
      <w:r w:rsidRPr="00EA1DE1">
        <w:rPr>
          <w:vertAlign w:val="superscript"/>
        </w:rPr>
        <w:t>A</w:t>
      </w:r>
      <w:r w:rsidRPr="00EA1DE1">
        <w:t>X</w:t>
      </w:r>
      <w:r w:rsidRPr="00EA1DE1">
        <w:rPr>
          <w:vertAlign w:val="superscript"/>
        </w:rPr>
        <w:t>a</w:t>
      </w:r>
      <w:proofErr w:type="spellEnd"/>
      <w:r w:rsidRPr="00EA1DE1">
        <w:t xml:space="preserve">　</w:t>
      </w:r>
      <w:r w:rsidRPr="00EA1DE1">
        <w:t>(B)</w:t>
      </w:r>
      <w:proofErr w:type="spellStart"/>
      <w:r w:rsidRPr="00EA1DE1">
        <w:t>X</w:t>
      </w:r>
      <w:r w:rsidRPr="00EA1DE1">
        <w:rPr>
          <w:vertAlign w:val="superscript"/>
        </w:rPr>
        <w:t>A</w:t>
      </w:r>
      <w:r w:rsidRPr="00EA1DE1">
        <w:t>Y</w:t>
      </w:r>
      <w:r w:rsidRPr="00EA1DE1">
        <w:rPr>
          <w:vertAlign w:val="superscript"/>
        </w:rPr>
        <w:t>a</w:t>
      </w:r>
      <w:proofErr w:type="spellEnd"/>
      <w:r w:rsidRPr="00EA1DE1">
        <w:t xml:space="preserve">　</w:t>
      </w:r>
      <w:r w:rsidRPr="00EA1DE1">
        <w:t>(C)</w:t>
      </w:r>
      <w:proofErr w:type="spellStart"/>
      <w:r w:rsidRPr="00EA1DE1">
        <w:t>X</w:t>
      </w:r>
      <w:r w:rsidRPr="00EA1DE1">
        <w:rPr>
          <w:vertAlign w:val="superscript"/>
        </w:rPr>
        <w:t>a</w:t>
      </w:r>
      <w:r w:rsidRPr="00EA1DE1">
        <w:t>Y</w:t>
      </w:r>
      <w:r w:rsidRPr="00EA1DE1">
        <w:rPr>
          <w:vertAlign w:val="superscript"/>
        </w:rPr>
        <w:t>a</w:t>
      </w:r>
      <w:proofErr w:type="spellEnd"/>
      <w:r w:rsidRPr="00EA1DE1">
        <w:t xml:space="preserve">　</w:t>
      </w:r>
      <w:r w:rsidRPr="00EA1DE1">
        <w:t>(D)</w:t>
      </w:r>
      <w:proofErr w:type="spellStart"/>
      <w:r w:rsidRPr="00EA1DE1">
        <w:t>X</w:t>
      </w:r>
      <w:r w:rsidRPr="00EA1DE1">
        <w:rPr>
          <w:vertAlign w:val="superscript"/>
        </w:rPr>
        <w:t>a</w:t>
      </w:r>
      <w:r w:rsidRPr="00EA1DE1">
        <w:t>Y</w:t>
      </w:r>
      <w:proofErr w:type="spellEnd"/>
    </w:p>
    <w:p w:rsidR="004278E8" w:rsidRPr="003E3AAA" w:rsidRDefault="004278E8" w:rsidP="004278E8">
      <w:pPr>
        <w:pStyle w:val="06-"/>
      </w:pPr>
      <w:r>
        <w:rPr>
          <w:rFonts w:hint="eastAsia"/>
        </w:rPr>
        <w:t>參考答案：</w:t>
      </w:r>
      <w:r w:rsidRPr="003E3AAA">
        <w:tab/>
      </w:r>
      <w:r w:rsidRPr="00EE7E72">
        <w:t>D</w:t>
      </w:r>
    </w:p>
    <w:p w:rsidR="004278E8" w:rsidRPr="004C38E3" w:rsidRDefault="004278E8" w:rsidP="004278E8">
      <w:pPr>
        <w:pStyle w:val="06-"/>
      </w:pPr>
      <w:r>
        <w:rPr>
          <w:rFonts w:hint="eastAsia"/>
        </w:rPr>
        <w:t>試題解析：</w:t>
      </w:r>
      <w:r w:rsidRPr="003E3AAA">
        <w:tab/>
      </w:r>
      <w:proofErr w:type="gramStart"/>
      <w:r w:rsidRPr="00BA42BE">
        <w:t>紅綠</w:t>
      </w:r>
      <w:r w:rsidRPr="00BA42BE">
        <w:rPr>
          <w:rFonts w:hint="eastAsia"/>
        </w:rPr>
        <w:t>辨色</w:t>
      </w:r>
      <w:proofErr w:type="gramEnd"/>
      <w:r w:rsidRPr="00BA42BE">
        <w:rPr>
          <w:rFonts w:hint="eastAsia"/>
        </w:rPr>
        <w:t>力異常</w:t>
      </w:r>
      <w:r w:rsidRPr="00BA42BE">
        <w:t>為位於</w:t>
      </w:r>
      <w:r w:rsidRPr="00BA42BE">
        <w:t>X</w:t>
      </w:r>
      <w:r w:rsidRPr="00BA42BE">
        <w:t>染色體上的隱性基因，若</w:t>
      </w:r>
      <w:r w:rsidRPr="007A2963">
        <w:rPr>
          <w:rFonts w:hint="eastAsia"/>
        </w:rPr>
        <w:t>王</w:t>
      </w:r>
      <w:r w:rsidRPr="00BA42BE">
        <w:rPr>
          <w:rFonts w:hint="eastAsia"/>
        </w:rPr>
        <w:t>同學</w:t>
      </w:r>
      <w:r w:rsidRPr="00BA42BE">
        <w:t>得病，因為他是男生，所以</w:t>
      </w:r>
      <w:r w:rsidRPr="00BA42BE">
        <w:t>X</w:t>
      </w:r>
      <w:r w:rsidRPr="00BA42BE">
        <w:t>染色體</w:t>
      </w:r>
      <w:r w:rsidRPr="00BA42BE">
        <w:rPr>
          <w:rFonts w:hint="eastAsia"/>
        </w:rPr>
        <w:t>會</w:t>
      </w:r>
      <w:r w:rsidRPr="00BA42BE">
        <w:t>帶有</w:t>
      </w:r>
      <w:r w:rsidRPr="00BA42BE">
        <w:rPr>
          <w:rFonts w:hint="eastAsia"/>
        </w:rPr>
        <w:t>1</w:t>
      </w:r>
      <w:r w:rsidRPr="00BA42BE">
        <w:t>個致病基因，而</w:t>
      </w:r>
      <w:r w:rsidRPr="00BA42BE">
        <w:t>Y</w:t>
      </w:r>
      <w:r w:rsidRPr="00BA42BE">
        <w:t>染色體上則無，故選</w:t>
      </w:r>
      <w:r w:rsidRPr="00BA42BE">
        <w:t>(D)</w:t>
      </w:r>
      <w:proofErr w:type="spellStart"/>
      <w:r w:rsidRPr="00BA42BE">
        <w:t>X</w:t>
      </w:r>
      <w:r w:rsidRPr="00BA42BE">
        <w:rPr>
          <w:vertAlign w:val="superscript"/>
        </w:rPr>
        <w:t>a</w:t>
      </w:r>
      <w:r w:rsidRPr="00BA42BE">
        <w:t>Y</w:t>
      </w:r>
      <w:proofErr w:type="spellEnd"/>
    </w:p>
    <w:p w:rsidR="004278E8" w:rsidRPr="003416B8" w:rsidRDefault="00065844" w:rsidP="00065844">
      <w:pPr>
        <w:pStyle w:val="04-0"/>
        <w:ind w:right="3684"/>
      </w:pPr>
      <w:r>
        <w:rPr>
          <w:noProof/>
        </w:rPr>
        <w:drawing>
          <wp:anchor distT="0" distB="0" distL="114300" distR="114300" simplePos="0" relativeHeight="251660288" behindDoc="0" locked="0" layoutInCell="1" allowOverlap="1" wp14:anchorId="1DAD9780" wp14:editId="2799CC6A">
            <wp:simplePos x="0" y="0"/>
            <wp:positionH relativeFrom="column">
              <wp:posOffset>3904615</wp:posOffset>
            </wp:positionH>
            <wp:positionV relativeFrom="paragraph">
              <wp:posOffset>145638</wp:posOffset>
            </wp:positionV>
            <wp:extent cx="2181225" cy="1038225"/>
            <wp:effectExtent l="0" t="0" r="9525" b="952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81225" cy="103822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6.</w:t>
      </w:r>
      <w:r w:rsidR="004278E8">
        <w:rPr>
          <w:rFonts w:hint="eastAsia"/>
        </w:rPr>
        <w:tab/>
      </w:r>
      <w:r w:rsidR="004278E8">
        <w:rPr>
          <w:rFonts w:hint="eastAsia"/>
        </w:rPr>
        <w:t>附</w:t>
      </w:r>
      <w:r w:rsidR="004278E8" w:rsidRPr="003416B8">
        <w:rPr>
          <w:rFonts w:hint="eastAsia"/>
        </w:rPr>
        <w:t>圖為某生物進行基因表現過程的示意圖。依</w:t>
      </w:r>
      <w:r w:rsidR="004278E8">
        <w:rPr>
          <w:rFonts w:hint="eastAsia"/>
        </w:rPr>
        <w:t>附</w:t>
      </w:r>
      <w:r w:rsidR="004278E8" w:rsidRPr="003416B8">
        <w:rPr>
          <w:rFonts w:hint="eastAsia"/>
        </w:rPr>
        <w:t>圖</w:t>
      </w:r>
      <w:r w:rsidR="004278E8">
        <w:rPr>
          <w:rFonts w:hint="eastAsia"/>
        </w:rPr>
        <w:t>下列</w:t>
      </w:r>
      <w:r w:rsidR="004278E8" w:rsidRPr="003416B8">
        <w:rPr>
          <w:rFonts w:hint="eastAsia"/>
        </w:rPr>
        <w:t>哪些生物的基因表現符合</w:t>
      </w:r>
      <w:r w:rsidR="004278E8">
        <w:rPr>
          <w:rFonts w:hint="eastAsia"/>
        </w:rPr>
        <w:t>附</w:t>
      </w:r>
      <w:r w:rsidR="004278E8" w:rsidRPr="003416B8">
        <w:rPr>
          <w:rFonts w:hint="eastAsia"/>
        </w:rPr>
        <w:t>圖所示？</w:t>
      </w:r>
    </w:p>
    <w:p w:rsidR="004278E8" w:rsidRPr="004C3030" w:rsidRDefault="004278E8" w:rsidP="00065844">
      <w:pPr>
        <w:pStyle w:val="05-"/>
        <w:ind w:right="3686"/>
      </w:pPr>
      <w:r w:rsidRPr="003416B8">
        <w:t>(A)</w:t>
      </w:r>
      <w:proofErr w:type="gramStart"/>
      <w:r w:rsidRPr="003416B8">
        <w:rPr>
          <w:rFonts w:hint="eastAsia"/>
        </w:rPr>
        <w:t>被嗜菌體</w:t>
      </w:r>
      <w:proofErr w:type="gramEnd"/>
      <w:r w:rsidRPr="003416B8">
        <w:rPr>
          <w:rFonts w:hint="eastAsia"/>
        </w:rPr>
        <w:t>感染的大腸桿菌</w:t>
      </w:r>
      <w:r w:rsidR="00065844">
        <w:rPr>
          <w:rFonts w:hint="eastAsia"/>
        </w:rPr>
        <w:t xml:space="preserve">　</w:t>
      </w:r>
      <w:r w:rsidRPr="003416B8">
        <w:t>(B)</w:t>
      </w:r>
      <w:r w:rsidRPr="003416B8">
        <w:rPr>
          <w:rFonts w:hint="eastAsia"/>
        </w:rPr>
        <w:t>感染流感病毒的人類細胞</w:t>
      </w:r>
      <w:r w:rsidR="00065844">
        <w:rPr>
          <w:rFonts w:hint="eastAsia"/>
        </w:rPr>
        <w:t xml:space="preserve">　</w:t>
      </w:r>
      <w:r w:rsidRPr="003416B8">
        <w:t>(C)</w:t>
      </w:r>
      <w:r w:rsidRPr="003416B8">
        <w:rPr>
          <w:rFonts w:hint="eastAsia"/>
        </w:rPr>
        <w:t>產生青黴素的青黴菌</w:t>
      </w:r>
      <w:r w:rsidR="00065844">
        <w:rPr>
          <w:rFonts w:hint="eastAsia"/>
        </w:rPr>
        <w:t xml:space="preserve">　</w:t>
      </w:r>
      <w:r w:rsidRPr="003416B8">
        <w:t>(D)</w:t>
      </w:r>
      <w:r w:rsidRPr="003416B8">
        <w:rPr>
          <w:rFonts w:hint="eastAsia"/>
        </w:rPr>
        <w:t>造成肺結核的結核桿菌</w:t>
      </w:r>
      <w:r w:rsidR="00065844">
        <w:rPr>
          <w:rFonts w:hint="eastAsia"/>
        </w:rPr>
        <w:t xml:space="preserve">　</w:t>
      </w:r>
      <w:r w:rsidRPr="003416B8">
        <w:t>(E)</w:t>
      </w:r>
      <w:r w:rsidRPr="003416B8">
        <w:rPr>
          <w:rFonts w:hint="eastAsia"/>
        </w:rPr>
        <w:t>作為模式動物的線蟲</w:t>
      </w:r>
    </w:p>
    <w:p w:rsidR="004278E8" w:rsidRPr="003E3AAA" w:rsidRDefault="004278E8" w:rsidP="004278E8">
      <w:pPr>
        <w:pStyle w:val="06-"/>
      </w:pPr>
      <w:r>
        <w:rPr>
          <w:rFonts w:hint="eastAsia"/>
        </w:rPr>
        <w:t>參考答案：</w:t>
      </w:r>
      <w:r w:rsidRPr="003E3AAA">
        <w:tab/>
      </w:r>
      <w:r>
        <w:t>AD</w:t>
      </w:r>
    </w:p>
    <w:p w:rsidR="004278E8" w:rsidRDefault="004278E8" w:rsidP="004278E8">
      <w:pPr>
        <w:pStyle w:val="06-"/>
      </w:pPr>
      <w:r>
        <w:rPr>
          <w:rFonts w:hint="eastAsia"/>
        </w:rPr>
        <w:t>試題解析：</w:t>
      </w:r>
      <w:r w:rsidRPr="003E3AAA">
        <w:tab/>
      </w:r>
      <w:proofErr w:type="gramStart"/>
      <w:r>
        <w:rPr>
          <w:rFonts w:hint="eastAsia"/>
        </w:rPr>
        <w:t>從題幹</w:t>
      </w:r>
      <w:proofErr w:type="gramEnd"/>
      <w:r>
        <w:rPr>
          <w:rFonts w:hint="eastAsia"/>
        </w:rPr>
        <w:t>可知，圖示中的轉錄作用及轉譯作用同時進行，只發生於原核生物中</w:t>
      </w:r>
    </w:p>
    <w:p w:rsidR="004278E8" w:rsidRDefault="004278E8" w:rsidP="004278E8">
      <w:pPr>
        <w:pStyle w:val="06-"/>
      </w:pPr>
      <w:r>
        <w:rPr>
          <w:rFonts w:hint="eastAsia"/>
        </w:rPr>
        <w:tab/>
        <w:t>(B)</w:t>
      </w:r>
      <w:r>
        <w:rPr>
          <w:rFonts w:hint="eastAsia"/>
        </w:rPr>
        <w:tab/>
      </w:r>
      <w:r>
        <w:rPr>
          <w:rFonts w:hint="eastAsia"/>
        </w:rPr>
        <w:t>人類屬於動物界，細胞為真核細胞</w:t>
      </w:r>
    </w:p>
    <w:p w:rsidR="004278E8" w:rsidRDefault="00065844" w:rsidP="004278E8">
      <w:pPr>
        <w:pStyle w:val="06-"/>
      </w:pPr>
      <w:r>
        <w:rPr>
          <w:rFonts w:hint="eastAsia"/>
        </w:rPr>
        <w:tab/>
      </w:r>
      <w:r w:rsidR="004278E8">
        <w:rPr>
          <w:rFonts w:hint="eastAsia"/>
        </w:rPr>
        <w:t>(C)</w:t>
      </w:r>
      <w:r w:rsidR="004278E8">
        <w:rPr>
          <w:rFonts w:hint="eastAsia"/>
        </w:rPr>
        <w:tab/>
      </w:r>
      <w:r w:rsidR="004278E8">
        <w:rPr>
          <w:rFonts w:hint="eastAsia"/>
        </w:rPr>
        <w:t>青黴菌屬於真菌界，細胞為真核細胞</w:t>
      </w:r>
    </w:p>
    <w:p w:rsidR="004278E8" w:rsidRPr="008E75C5" w:rsidRDefault="00065844" w:rsidP="004278E8">
      <w:pPr>
        <w:pStyle w:val="06-"/>
      </w:pPr>
      <w:r>
        <w:rPr>
          <w:rFonts w:hint="eastAsia"/>
        </w:rPr>
        <w:tab/>
      </w:r>
      <w:r w:rsidR="004278E8">
        <w:rPr>
          <w:rFonts w:hint="eastAsia"/>
        </w:rPr>
        <w:t>(E)</w:t>
      </w:r>
      <w:r w:rsidR="004278E8">
        <w:rPr>
          <w:rFonts w:hint="eastAsia"/>
        </w:rPr>
        <w:tab/>
      </w:r>
      <w:r w:rsidR="004278E8">
        <w:rPr>
          <w:rFonts w:hint="eastAsia"/>
        </w:rPr>
        <w:t>線蟲屬於動物界，細胞為真核細胞</w:t>
      </w:r>
    </w:p>
    <w:p w:rsidR="004278E8" w:rsidRPr="007A2963" w:rsidRDefault="004278E8" w:rsidP="00065844">
      <w:pPr>
        <w:pStyle w:val="04-0"/>
      </w:pPr>
      <w:r>
        <w:rPr>
          <w:rFonts w:hint="eastAsia"/>
        </w:rPr>
        <w:t>7.</w:t>
      </w:r>
      <w:r>
        <w:rPr>
          <w:rFonts w:hint="eastAsia"/>
        </w:rPr>
        <w:tab/>
      </w:r>
      <w:r w:rsidRPr="007A2963">
        <w:t>研究液</w:t>
      </w:r>
      <w:r w:rsidRPr="007A2963">
        <w:rPr>
          <w:rFonts w:hint="eastAsia"/>
        </w:rPr>
        <w:t>泡</w:t>
      </w:r>
      <w:r w:rsidRPr="007A2963">
        <w:t>時，用下列</w:t>
      </w:r>
      <w:r w:rsidRPr="007A2963">
        <w:rPr>
          <w:rFonts w:hint="eastAsia"/>
        </w:rPr>
        <w:t>哪些</w:t>
      </w:r>
      <w:r w:rsidRPr="007A2963">
        <w:t>細胞當材料較合適</w:t>
      </w:r>
      <w:r w:rsidRPr="007A2963">
        <w:rPr>
          <w:rFonts w:hint="eastAsia"/>
        </w:rPr>
        <w:t>？</w:t>
      </w:r>
      <w:r w:rsidR="00065844">
        <w:rPr>
          <w:rFonts w:hint="eastAsia"/>
        </w:rPr>
        <w:br/>
      </w:r>
      <w:r w:rsidRPr="007A2963">
        <w:t>(A)</w:t>
      </w:r>
      <w:r w:rsidRPr="007A2963">
        <w:t xml:space="preserve">植物的薄壁細胞　</w:t>
      </w:r>
      <w:r w:rsidRPr="007A2963">
        <w:t>(B)</w:t>
      </w:r>
      <w:r w:rsidRPr="007A2963">
        <w:rPr>
          <w:rFonts w:hint="eastAsia"/>
        </w:rPr>
        <w:t>人體</w:t>
      </w:r>
      <w:proofErr w:type="gramStart"/>
      <w:r w:rsidRPr="007A2963">
        <w:rPr>
          <w:rFonts w:hint="eastAsia"/>
        </w:rPr>
        <w:t>的硬骨</w:t>
      </w:r>
      <w:r w:rsidRPr="007A2963">
        <w:t>細胞</w:t>
      </w:r>
      <w:proofErr w:type="gramEnd"/>
      <w:r w:rsidRPr="007A2963">
        <w:t xml:space="preserve">　</w:t>
      </w:r>
      <w:r w:rsidRPr="007A2963">
        <w:t>(C)</w:t>
      </w:r>
      <w:r w:rsidRPr="007A2963">
        <w:t xml:space="preserve">雙子葉草本莖的髓　</w:t>
      </w:r>
      <w:r w:rsidRPr="007A2963">
        <w:t>(D)</w:t>
      </w:r>
      <w:r w:rsidRPr="007A2963">
        <w:rPr>
          <w:rFonts w:hint="eastAsia"/>
        </w:rPr>
        <w:t>洋蔥根尖的生長點細胞</w:t>
      </w:r>
      <w:r w:rsidRPr="007A2963">
        <w:t xml:space="preserve">　</w:t>
      </w:r>
      <w:r w:rsidRPr="007A2963">
        <w:t>(E)</w:t>
      </w:r>
      <w:r w:rsidRPr="007A2963">
        <w:t>皮層細胞</w:t>
      </w:r>
    </w:p>
    <w:p w:rsidR="004278E8" w:rsidRPr="003E3AAA" w:rsidRDefault="004278E8" w:rsidP="004278E8">
      <w:pPr>
        <w:pStyle w:val="06-"/>
      </w:pPr>
      <w:r>
        <w:rPr>
          <w:rFonts w:hint="eastAsia"/>
        </w:rPr>
        <w:t>參考答案：</w:t>
      </w:r>
      <w:r w:rsidRPr="003E3AAA">
        <w:tab/>
      </w:r>
      <w:r w:rsidRPr="00EE7E72">
        <w:t>ACE</w:t>
      </w:r>
    </w:p>
    <w:p w:rsidR="004278E8" w:rsidRDefault="004278E8" w:rsidP="004278E8">
      <w:pPr>
        <w:pStyle w:val="06-"/>
      </w:pPr>
      <w:r>
        <w:rPr>
          <w:rFonts w:hint="eastAsia"/>
        </w:rPr>
        <w:t>試題解析：</w:t>
      </w:r>
      <w:r w:rsidRPr="003E3AAA">
        <w:tab/>
      </w:r>
      <w:r w:rsidRPr="00EE7E72">
        <w:t>儲存性功能的細胞具有較大的液</w:t>
      </w:r>
      <w:r>
        <w:rPr>
          <w:rFonts w:hint="eastAsia"/>
        </w:rPr>
        <w:t>泡</w:t>
      </w:r>
      <w:r w:rsidRPr="00EE7E72">
        <w:t>，如</w:t>
      </w:r>
      <w:r w:rsidRPr="00EE7E72">
        <w:t>(A)</w:t>
      </w:r>
      <w:r w:rsidRPr="00EE7E72">
        <w:t>植物的薄壁細胞</w:t>
      </w:r>
      <w:r>
        <w:rPr>
          <w:rFonts w:hint="eastAsia"/>
        </w:rPr>
        <w:t>、</w:t>
      </w:r>
      <w:r>
        <w:t>(C)</w:t>
      </w:r>
      <w:r w:rsidRPr="00EE7E72">
        <w:t>雙子葉草本莖的髓</w:t>
      </w:r>
      <w:r>
        <w:rPr>
          <w:rFonts w:hint="eastAsia"/>
        </w:rPr>
        <w:t>、</w:t>
      </w:r>
      <w:r>
        <w:t>(E)</w:t>
      </w:r>
      <w:r w:rsidRPr="00EE7E72">
        <w:t>皮層細胞</w:t>
      </w:r>
      <w:r>
        <w:rPr>
          <w:rFonts w:hint="eastAsia"/>
        </w:rPr>
        <w:t>。</w:t>
      </w:r>
    </w:p>
    <w:p w:rsidR="004278E8" w:rsidRDefault="00065844" w:rsidP="004278E8">
      <w:pPr>
        <w:pStyle w:val="06-"/>
      </w:pPr>
      <w:r>
        <w:rPr>
          <w:rFonts w:hint="eastAsia"/>
        </w:rPr>
        <w:tab/>
      </w:r>
      <w:r w:rsidR="004278E8">
        <w:rPr>
          <w:rFonts w:hint="eastAsia"/>
        </w:rPr>
        <w:t>(B)</w:t>
      </w:r>
      <w:r w:rsidR="004278E8">
        <w:rPr>
          <w:rFonts w:hint="eastAsia"/>
        </w:rPr>
        <w:t>人體</w:t>
      </w:r>
      <w:proofErr w:type="gramStart"/>
      <w:r w:rsidR="004278E8">
        <w:rPr>
          <w:rFonts w:hint="eastAsia"/>
        </w:rPr>
        <w:t>的硬骨細胞</w:t>
      </w:r>
      <w:proofErr w:type="gramEnd"/>
      <w:r w:rsidR="004278E8">
        <w:rPr>
          <w:rFonts w:hint="eastAsia"/>
        </w:rPr>
        <w:t>含水量較少，且動物細胞的液泡不明顯</w:t>
      </w:r>
    </w:p>
    <w:p w:rsidR="004278E8" w:rsidRPr="008E75C5" w:rsidRDefault="00065844" w:rsidP="004278E8">
      <w:pPr>
        <w:pStyle w:val="06-"/>
      </w:pPr>
      <w:r>
        <w:rPr>
          <w:rFonts w:hint="eastAsia"/>
        </w:rPr>
        <w:tab/>
      </w:r>
      <w:r w:rsidR="004278E8">
        <w:rPr>
          <w:rFonts w:hint="eastAsia"/>
        </w:rPr>
        <w:t>(D)</w:t>
      </w:r>
      <w:r w:rsidR="004278E8">
        <w:rPr>
          <w:rFonts w:hint="eastAsia"/>
        </w:rPr>
        <w:t>洋蔥根尖生長點細胞小，細胞核比例大，細胞質濃，液泡較不明顯</w:t>
      </w:r>
    </w:p>
    <w:p w:rsidR="004278E8" w:rsidRDefault="004278E8" w:rsidP="004278E8">
      <w:pPr>
        <w:pStyle w:val="04-0"/>
      </w:pPr>
      <w:r>
        <w:rPr>
          <w:rFonts w:hint="eastAsia"/>
        </w:rPr>
        <w:t>8.</w:t>
      </w:r>
      <w:r>
        <w:rPr>
          <w:rFonts w:hint="eastAsia"/>
        </w:rPr>
        <w:tab/>
      </w:r>
      <w:r w:rsidRPr="007A2963">
        <w:t>電影</w:t>
      </w:r>
      <w:r w:rsidR="00B145BD">
        <w:rPr>
          <w:rFonts w:hint="eastAsia"/>
        </w:rPr>
        <w:t>「</w:t>
      </w:r>
      <w:r w:rsidRPr="007A2963">
        <w:t>縮小人生</w:t>
      </w:r>
      <w:r w:rsidR="00B145BD">
        <w:rPr>
          <w:rFonts w:hint="eastAsia"/>
        </w:rPr>
        <w:t>」</w:t>
      </w:r>
      <w:r w:rsidRPr="007A2963">
        <w:t>的劇情中，有</w:t>
      </w:r>
      <w:r w:rsidRPr="007A2963">
        <w:t>20</w:t>
      </w:r>
      <w:r w:rsidRPr="007A2963">
        <w:t>個人想要建立一個新的、與</w:t>
      </w:r>
      <w:proofErr w:type="gramStart"/>
      <w:r w:rsidRPr="007A2963">
        <w:t>世</w:t>
      </w:r>
      <w:proofErr w:type="gramEnd"/>
      <w:r w:rsidRPr="007A2963">
        <w:t>隔絕的族群，靠自己的力量挖掘了一個地底世界。其中有</w:t>
      </w:r>
      <w:r w:rsidRPr="007A2963">
        <w:rPr>
          <w:rFonts w:hint="eastAsia"/>
        </w:rPr>
        <w:t>2</w:t>
      </w:r>
      <w:r w:rsidRPr="007A2963">
        <w:t>位新居民有</w:t>
      </w:r>
      <w:r w:rsidR="00B145BD">
        <w:rPr>
          <w:rFonts w:hint="eastAsia"/>
        </w:rPr>
        <w:t>「</w:t>
      </w:r>
      <w:proofErr w:type="gramStart"/>
      <w:r w:rsidRPr="007A2963">
        <w:t>囊腫性纖維</w:t>
      </w:r>
      <w:proofErr w:type="gramEnd"/>
      <w:r w:rsidRPr="007A2963">
        <w:t>化</w:t>
      </w:r>
      <w:r w:rsidRPr="007A2963">
        <w:rPr>
          <w:rFonts w:hint="eastAsia"/>
        </w:rPr>
        <w:t>(</w:t>
      </w:r>
      <w:r w:rsidRPr="007A2963">
        <w:t>Cystic</w:t>
      </w:r>
      <w:r w:rsidRPr="007A2963">
        <w:rPr>
          <w:rFonts w:hint="eastAsia"/>
        </w:rPr>
        <w:t xml:space="preserve"> </w:t>
      </w:r>
      <w:r w:rsidRPr="007A2963">
        <w:t>fibrosis</w:t>
      </w:r>
      <w:r w:rsidRPr="007A2963">
        <w:rPr>
          <w:rFonts w:hint="eastAsia"/>
        </w:rPr>
        <w:t>)</w:t>
      </w:r>
      <w:r w:rsidR="00B145BD">
        <w:rPr>
          <w:rFonts w:hint="eastAsia"/>
        </w:rPr>
        <w:t>」</w:t>
      </w:r>
      <w:r w:rsidRPr="007A2963">
        <w:rPr>
          <w:rFonts w:hint="eastAsia"/>
        </w:rPr>
        <w:t>遺傳疾病</w:t>
      </w:r>
      <w:r w:rsidRPr="007A2963">
        <w:t>的異型合子基因，此種疾病要有兩個隱性的基因，才會致病。假設此族群</w:t>
      </w:r>
      <w:proofErr w:type="gramStart"/>
      <w:r w:rsidRPr="007A2963">
        <w:t>符合哈溫定律</w:t>
      </w:r>
      <w:proofErr w:type="gramEnd"/>
      <w:r w:rsidRPr="007A2963">
        <w:t>的理想族群條件，以下敘述</w:t>
      </w:r>
      <w:r w:rsidRPr="007A2963">
        <w:rPr>
          <w:rFonts w:hint="eastAsia"/>
        </w:rPr>
        <w:t>哪些</w:t>
      </w:r>
      <w:r w:rsidRPr="007A2963">
        <w:t>正確</w:t>
      </w:r>
      <w:r w:rsidRPr="007A2963">
        <w:rPr>
          <w:rFonts w:hint="eastAsia"/>
        </w:rPr>
        <w:t>？</w:t>
      </w:r>
    </w:p>
    <w:p w:rsidR="00065844" w:rsidRDefault="004278E8" w:rsidP="004278E8">
      <w:pPr>
        <w:pStyle w:val="05-"/>
      </w:pPr>
      <w:r w:rsidRPr="007A2963">
        <w:t>(A)</w:t>
      </w:r>
      <w:r w:rsidRPr="007A2963">
        <w:t>在此新族群之中，將有</w:t>
      </w:r>
      <w:r w:rsidRPr="007A2963">
        <w:t>0.25%</w:t>
      </w:r>
      <w:r w:rsidRPr="007A2963">
        <w:t>的居民會患有</w:t>
      </w:r>
      <w:proofErr w:type="gramStart"/>
      <w:r w:rsidRPr="007A2963">
        <w:t>囊腫性纖維</w:t>
      </w:r>
      <w:proofErr w:type="gramEnd"/>
      <w:r w:rsidRPr="007A2963">
        <w:t>化</w:t>
      </w:r>
      <w:r w:rsidRPr="007A2963">
        <w:rPr>
          <w:rFonts w:hint="eastAsia"/>
        </w:rPr>
        <w:t xml:space="preserve">　</w:t>
      </w:r>
    </w:p>
    <w:p w:rsidR="00065844" w:rsidRDefault="004278E8" w:rsidP="004278E8">
      <w:pPr>
        <w:pStyle w:val="05-"/>
      </w:pPr>
      <w:r w:rsidRPr="007A2963">
        <w:t>(B)</w:t>
      </w:r>
      <w:r w:rsidRPr="007A2963">
        <w:t>在此新族群之中，將有</w:t>
      </w:r>
      <w:r w:rsidRPr="007A2963">
        <w:t>0.5%</w:t>
      </w:r>
      <w:r w:rsidRPr="007A2963">
        <w:t>的居民會患有</w:t>
      </w:r>
      <w:proofErr w:type="gramStart"/>
      <w:r w:rsidRPr="007A2963">
        <w:t>囊腫性纖維</w:t>
      </w:r>
      <w:proofErr w:type="gramEnd"/>
      <w:r w:rsidRPr="007A2963">
        <w:t>化</w:t>
      </w:r>
      <w:r w:rsidRPr="007A2963">
        <w:rPr>
          <w:rFonts w:hint="eastAsia"/>
        </w:rPr>
        <w:t xml:space="preserve">　</w:t>
      </w:r>
    </w:p>
    <w:p w:rsidR="00065844" w:rsidRDefault="004278E8" w:rsidP="004278E8">
      <w:pPr>
        <w:pStyle w:val="05-"/>
      </w:pPr>
      <w:r w:rsidRPr="007A2963">
        <w:t>(C)</w:t>
      </w:r>
      <w:r w:rsidRPr="007A2963">
        <w:t>此族群中將沒有發生突變、沒有天</w:t>
      </w:r>
      <w:proofErr w:type="gramStart"/>
      <w:r w:rsidRPr="007A2963">
        <w:t>擇</w:t>
      </w:r>
      <w:proofErr w:type="gramEnd"/>
      <w:r w:rsidRPr="007A2963">
        <w:t>，也無</w:t>
      </w:r>
      <w:proofErr w:type="gramStart"/>
      <w:r w:rsidRPr="007A2963">
        <w:t>族群間的基因</w:t>
      </w:r>
      <w:proofErr w:type="gramEnd"/>
      <w:r w:rsidRPr="007A2963">
        <w:t>流動</w:t>
      </w:r>
      <w:r w:rsidRPr="007A2963">
        <w:rPr>
          <w:rFonts w:hint="eastAsia"/>
        </w:rPr>
        <w:t xml:space="preserve">　</w:t>
      </w:r>
    </w:p>
    <w:p w:rsidR="00065844" w:rsidRDefault="004278E8" w:rsidP="004278E8">
      <w:pPr>
        <w:pStyle w:val="05-"/>
      </w:pPr>
      <w:r w:rsidRPr="007A2963">
        <w:t>(D)</w:t>
      </w:r>
      <w:r w:rsidRPr="007A2963">
        <w:t>異型合子基因可以用</w:t>
      </w:r>
      <w:proofErr w:type="spellStart"/>
      <w:r w:rsidRPr="007A2963">
        <w:t>aa</w:t>
      </w:r>
      <w:proofErr w:type="spellEnd"/>
      <w:r w:rsidRPr="007A2963">
        <w:t>來表示</w:t>
      </w:r>
      <w:r w:rsidRPr="007A2963">
        <w:rPr>
          <w:rFonts w:hint="eastAsia"/>
        </w:rPr>
        <w:t xml:space="preserve">　</w:t>
      </w:r>
    </w:p>
    <w:p w:rsidR="004278E8" w:rsidRPr="007A2963" w:rsidRDefault="004278E8" w:rsidP="004278E8">
      <w:pPr>
        <w:pStyle w:val="05-"/>
      </w:pPr>
      <w:r w:rsidRPr="007A2963">
        <w:t>(E)</w:t>
      </w:r>
      <w:proofErr w:type="gramStart"/>
      <w:r w:rsidRPr="007A2963">
        <w:t>囊腫性纖維</w:t>
      </w:r>
      <w:proofErr w:type="gramEnd"/>
      <w:r w:rsidRPr="007A2963">
        <w:t>化為</w:t>
      </w:r>
      <w:proofErr w:type="gramStart"/>
      <w:r w:rsidRPr="007A2963">
        <w:t>一</w:t>
      </w:r>
      <w:proofErr w:type="gramEnd"/>
      <w:r w:rsidRPr="007A2963">
        <w:t>隱性的遺傳疾病</w:t>
      </w:r>
    </w:p>
    <w:p w:rsidR="004278E8" w:rsidRPr="003E3AAA" w:rsidRDefault="004278E8" w:rsidP="004278E8">
      <w:pPr>
        <w:pStyle w:val="06-"/>
      </w:pPr>
      <w:r>
        <w:rPr>
          <w:rFonts w:hint="eastAsia"/>
        </w:rPr>
        <w:t>參考答案：</w:t>
      </w:r>
      <w:r w:rsidRPr="003E3AAA">
        <w:tab/>
      </w:r>
      <w:r w:rsidRPr="00EA1DE1">
        <w:t>ACE</w:t>
      </w:r>
    </w:p>
    <w:p w:rsidR="004278E8" w:rsidRPr="003E3AAA" w:rsidRDefault="004278E8" w:rsidP="004278E8">
      <w:pPr>
        <w:pStyle w:val="06-"/>
      </w:pPr>
      <w:r>
        <w:rPr>
          <w:rFonts w:hint="eastAsia"/>
        </w:rPr>
        <w:t>試題解析：</w:t>
      </w:r>
      <w:r w:rsidRPr="003E3AAA">
        <w:tab/>
      </w:r>
      <w:r w:rsidRPr="00670981">
        <w:t>(A)</w:t>
      </w:r>
      <w:r w:rsidRPr="00670981">
        <w:rPr>
          <w:rFonts w:hint="eastAsia"/>
        </w:rPr>
        <w:t>2</w:t>
      </w:r>
      <w:r w:rsidRPr="00670981">
        <w:t>位新居民有</w:t>
      </w:r>
      <w:proofErr w:type="gramStart"/>
      <w:r w:rsidRPr="00670981">
        <w:t>囊腫性纖維</w:t>
      </w:r>
      <w:proofErr w:type="gramEnd"/>
      <w:r w:rsidRPr="00670981">
        <w:t>化的異型合子基因，因此</w:t>
      </w:r>
      <w:proofErr w:type="gramStart"/>
      <w:r w:rsidRPr="00670981">
        <w:t>此</w:t>
      </w:r>
      <w:proofErr w:type="gramEnd"/>
      <w:r w:rsidRPr="00670981">
        <w:t>遺傳疾病的基因頻率為</w:t>
      </w:r>
      <w:r w:rsidR="00065844">
        <w:rPr>
          <w:rFonts w:hint="eastAsia"/>
        </w:rPr>
        <w:t>2/20</w:t>
      </w:r>
      <w:r w:rsidR="00B145BD" w:rsidRPr="00B145BD">
        <w:rPr>
          <w:rStyle w:val="afff0"/>
          <w:rFonts w:hint="eastAsia"/>
        </w:rPr>
        <w:t xml:space="preserve">　</w:t>
      </w:r>
      <w:r w:rsidR="003355E4">
        <w:rPr>
          <w:rStyle w:val="afff1"/>
          <w:rFonts w:hint="eastAsia"/>
        </w:rPr>
        <w:t>×</w:t>
      </w:r>
      <w:r w:rsidR="00B145BD" w:rsidRPr="00B145BD">
        <w:rPr>
          <w:rStyle w:val="afff0"/>
          <w:rFonts w:hint="eastAsia"/>
        </w:rPr>
        <w:t xml:space="preserve">　</w:t>
      </w:r>
      <w:r w:rsidR="00065844">
        <w:rPr>
          <w:rFonts w:hint="eastAsia"/>
        </w:rPr>
        <w:t>2</w:t>
      </w:r>
      <w:r w:rsidR="00B145BD" w:rsidRPr="00B145BD">
        <w:rPr>
          <w:rStyle w:val="afff0"/>
          <w:rFonts w:hint="eastAsia"/>
        </w:rPr>
        <w:t xml:space="preserve">　</w:t>
      </w:r>
      <w:r w:rsidR="00065844">
        <w:rPr>
          <w:rFonts w:hint="eastAsia"/>
        </w:rPr>
        <w:t>=</w:t>
      </w:r>
      <w:r w:rsidR="00B145BD" w:rsidRPr="00B145BD">
        <w:rPr>
          <w:rStyle w:val="afff0"/>
          <w:rFonts w:hint="eastAsia"/>
        </w:rPr>
        <w:t xml:space="preserve">　</w:t>
      </w:r>
      <w:r w:rsidR="00065844">
        <w:rPr>
          <w:rFonts w:hint="eastAsia"/>
        </w:rPr>
        <w:t>5%</w:t>
      </w:r>
      <w:r w:rsidRPr="00670981">
        <w:t>，出生的新居民必須有</w:t>
      </w:r>
      <w:r w:rsidRPr="00670981">
        <w:rPr>
          <w:rFonts w:hint="eastAsia"/>
        </w:rPr>
        <w:t>2</w:t>
      </w:r>
      <w:r w:rsidRPr="00670981">
        <w:t>個隱性的基因才會得病</w:t>
      </w:r>
      <w:r>
        <w:rPr>
          <w:rFonts w:hint="eastAsia"/>
        </w:rPr>
        <w:t>，</w:t>
      </w:r>
      <w:r w:rsidRPr="00670981">
        <w:t>因此</w:t>
      </w:r>
      <w:r w:rsidR="00065844">
        <w:rPr>
          <w:rFonts w:hint="eastAsia"/>
        </w:rPr>
        <w:t>5%</w:t>
      </w:r>
      <w:r w:rsidR="00B145BD" w:rsidRPr="00B145BD">
        <w:rPr>
          <w:rStyle w:val="afff0"/>
          <w:rFonts w:hint="eastAsia"/>
        </w:rPr>
        <w:t xml:space="preserve">　</w:t>
      </w:r>
      <w:r w:rsidR="003355E4">
        <w:rPr>
          <w:rStyle w:val="afff1"/>
          <w:rFonts w:hint="eastAsia"/>
        </w:rPr>
        <w:t>×</w:t>
      </w:r>
      <w:r w:rsidR="00B145BD" w:rsidRPr="00B145BD">
        <w:rPr>
          <w:rStyle w:val="afff0"/>
          <w:rFonts w:hint="eastAsia"/>
        </w:rPr>
        <w:t xml:space="preserve">　</w:t>
      </w:r>
      <w:r w:rsidR="00065844">
        <w:rPr>
          <w:rFonts w:hint="eastAsia"/>
        </w:rPr>
        <w:t>5%</w:t>
      </w:r>
      <w:r w:rsidR="00B145BD" w:rsidRPr="00B145BD">
        <w:rPr>
          <w:rStyle w:val="afff0"/>
          <w:rFonts w:hint="eastAsia"/>
        </w:rPr>
        <w:t xml:space="preserve">　</w:t>
      </w:r>
      <w:r w:rsidR="00065844">
        <w:rPr>
          <w:rFonts w:hint="eastAsia"/>
          <w:noProof/>
        </w:rPr>
        <w:t>=</w:t>
      </w:r>
      <w:r w:rsidR="00B145BD" w:rsidRPr="00B145BD">
        <w:rPr>
          <w:rStyle w:val="afff0"/>
          <w:rFonts w:hint="eastAsia"/>
        </w:rPr>
        <w:t xml:space="preserve">　</w:t>
      </w:r>
      <w:r w:rsidR="00065844">
        <w:rPr>
          <w:rFonts w:hint="eastAsia"/>
          <w:noProof/>
        </w:rPr>
        <w:t>0.25%</w:t>
      </w:r>
      <w:r w:rsidRPr="00670981">
        <w:rPr>
          <w:rFonts w:hint="eastAsia"/>
        </w:rPr>
        <w:t>。</w:t>
      </w:r>
      <w:r w:rsidRPr="00EE7E72">
        <w:t>(D)</w:t>
      </w:r>
      <w:r w:rsidRPr="00EE7E72">
        <w:t>異型合子基因可以用</w:t>
      </w:r>
      <w:proofErr w:type="spellStart"/>
      <w:r w:rsidRPr="0003064A">
        <w:t>Aa</w:t>
      </w:r>
      <w:proofErr w:type="spellEnd"/>
      <w:r w:rsidRPr="00EE7E72">
        <w:t>來表示</w:t>
      </w:r>
    </w:p>
    <w:p w:rsidR="004278E8" w:rsidRDefault="00065844" w:rsidP="00065844">
      <w:pPr>
        <w:pStyle w:val="04-0"/>
        <w:ind w:right="2692"/>
      </w:pPr>
      <w:r>
        <w:rPr>
          <w:noProof/>
        </w:rPr>
        <w:lastRenderedPageBreak/>
        <w:drawing>
          <wp:anchor distT="0" distB="0" distL="114300" distR="114300" simplePos="0" relativeHeight="251661312" behindDoc="0" locked="0" layoutInCell="1" allowOverlap="1" wp14:anchorId="436AF6AB" wp14:editId="7985C7B3">
            <wp:simplePos x="0" y="0"/>
            <wp:positionH relativeFrom="column">
              <wp:posOffset>4628515</wp:posOffset>
            </wp:positionH>
            <wp:positionV relativeFrom="paragraph">
              <wp:posOffset>16287</wp:posOffset>
            </wp:positionV>
            <wp:extent cx="1482480" cy="1362960"/>
            <wp:effectExtent l="0" t="0" r="3810" b="889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82480" cy="1362960"/>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9.</w:t>
      </w:r>
      <w:r w:rsidR="004278E8">
        <w:rPr>
          <w:rFonts w:hint="eastAsia"/>
        </w:rPr>
        <w:tab/>
      </w:r>
      <w:r w:rsidR="004278E8" w:rsidRPr="00B1554F">
        <w:t>推測「</w:t>
      </w:r>
      <w:proofErr w:type="gramStart"/>
      <w:r w:rsidR="004278E8" w:rsidRPr="00B1554F">
        <w:t>耳石脫落</w:t>
      </w:r>
      <w:proofErr w:type="gramEnd"/>
      <w:r w:rsidR="004278E8" w:rsidRPr="00B1554F">
        <w:t>症」的可能起因</w:t>
      </w:r>
      <w:proofErr w:type="gramStart"/>
      <w:r w:rsidR="004278E8" w:rsidRPr="00B1554F">
        <w:t>為耳部的</w:t>
      </w:r>
      <w:proofErr w:type="gramEnd"/>
      <w:r w:rsidR="004278E8" w:rsidRPr="00B1554F">
        <w:t>碳酸鈣結晶脫落，造成淋巴液流動混亂而導致暈眩，但此眩暈可因改變頭部角度而緩和或消失。內耳構造如</w:t>
      </w:r>
      <w:r w:rsidR="00643947">
        <w:rPr>
          <w:rFonts w:hint="eastAsia"/>
        </w:rPr>
        <w:t>附</w:t>
      </w:r>
      <w:r w:rsidR="004278E8" w:rsidRPr="00B1554F">
        <w:t>圖所示。下列何者</w:t>
      </w:r>
      <w:r w:rsidR="004278E8" w:rsidRPr="00065844">
        <w:rPr>
          <w:rStyle w:val="affe"/>
        </w:rPr>
        <w:t>最不可能</w:t>
      </w:r>
      <w:proofErr w:type="gramStart"/>
      <w:r w:rsidR="004278E8" w:rsidRPr="00B1554F">
        <w:t>是耳石</w:t>
      </w:r>
      <w:proofErr w:type="gramEnd"/>
      <w:r w:rsidR="004278E8" w:rsidRPr="00B1554F">
        <w:t>掉落後</w:t>
      </w:r>
      <w:proofErr w:type="gramStart"/>
      <w:r w:rsidR="004278E8" w:rsidRPr="00B1554F">
        <w:t>沉</w:t>
      </w:r>
      <w:proofErr w:type="gramEnd"/>
      <w:r w:rsidR="004278E8" w:rsidRPr="00B1554F">
        <w:t>積的位置？</w:t>
      </w:r>
    </w:p>
    <w:p w:rsidR="004278E8" w:rsidRPr="003E3AAA" w:rsidRDefault="004278E8" w:rsidP="004278E8">
      <w:pPr>
        <w:pStyle w:val="05-"/>
      </w:pPr>
      <w:r w:rsidRPr="00B1554F">
        <w:rPr>
          <w:rFonts w:hint="eastAsia"/>
        </w:rPr>
        <w:t>(A)</w:t>
      </w:r>
      <w:r w:rsidRPr="00B1554F">
        <w:t>甲</w:t>
      </w:r>
      <w:r w:rsidR="00065844">
        <w:rPr>
          <w:rFonts w:hint="eastAsia"/>
        </w:rPr>
        <w:t xml:space="preserve">　</w:t>
      </w:r>
      <w:r w:rsidRPr="00B1554F">
        <w:rPr>
          <w:rFonts w:hint="eastAsia"/>
        </w:rPr>
        <w:t>(B)</w:t>
      </w:r>
      <w:r w:rsidRPr="00B1554F">
        <w:t>乙</w:t>
      </w:r>
      <w:r w:rsidR="00065844">
        <w:rPr>
          <w:rFonts w:hint="eastAsia"/>
        </w:rPr>
        <w:t xml:space="preserve">　</w:t>
      </w:r>
      <w:r w:rsidRPr="00B1554F">
        <w:rPr>
          <w:rFonts w:hint="eastAsia"/>
        </w:rPr>
        <w:t>(C)</w:t>
      </w:r>
      <w:r w:rsidRPr="00B1554F">
        <w:t>丙</w:t>
      </w:r>
      <w:r w:rsidR="00065844">
        <w:rPr>
          <w:rFonts w:hint="eastAsia"/>
        </w:rPr>
        <w:t xml:space="preserve">　</w:t>
      </w:r>
      <w:r w:rsidRPr="00B1554F">
        <w:rPr>
          <w:rFonts w:hint="eastAsia"/>
        </w:rPr>
        <w:t>(D)</w:t>
      </w:r>
      <w:r w:rsidRPr="00B1554F">
        <w:t>丁</w:t>
      </w:r>
    </w:p>
    <w:p w:rsidR="004278E8" w:rsidRPr="003E3AAA" w:rsidRDefault="004278E8" w:rsidP="004278E8">
      <w:pPr>
        <w:pStyle w:val="06-"/>
      </w:pPr>
      <w:r>
        <w:rPr>
          <w:rFonts w:hint="eastAsia"/>
        </w:rPr>
        <w:t>參考答案：</w:t>
      </w:r>
      <w:r w:rsidRPr="003E3AAA">
        <w:tab/>
      </w:r>
      <w:r w:rsidRPr="00EA1DE1">
        <w:rPr>
          <w:rFonts w:hint="eastAsia"/>
        </w:rPr>
        <w:t>D</w:t>
      </w:r>
    </w:p>
    <w:p w:rsidR="004278E8" w:rsidRPr="004C38E3" w:rsidRDefault="004278E8" w:rsidP="004278E8">
      <w:pPr>
        <w:pStyle w:val="06-"/>
      </w:pPr>
      <w:r>
        <w:rPr>
          <w:rFonts w:hint="eastAsia"/>
        </w:rPr>
        <w:t>試題解析：</w:t>
      </w:r>
      <w:r w:rsidRPr="003E3AAA">
        <w:tab/>
      </w:r>
      <w:proofErr w:type="gramStart"/>
      <w:r w:rsidRPr="00EA1DE1">
        <w:rPr>
          <w:rFonts w:hint="eastAsia"/>
        </w:rPr>
        <w:t>耳石位於</w:t>
      </w:r>
      <w:proofErr w:type="gramEnd"/>
      <w:r w:rsidRPr="00EA1DE1">
        <w:rPr>
          <w:rFonts w:hint="eastAsia"/>
        </w:rPr>
        <w:t>前庭。（</w:t>
      </w:r>
      <w:r w:rsidRPr="00EA1DE1">
        <w:rPr>
          <w:rFonts w:hint="eastAsia"/>
          <w:lang w:eastAsia="zh-HK"/>
        </w:rPr>
        <w:t>但課綱已刪除關於耳石的內容</w:t>
      </w:r>
      <w:r w:rsidRPr="00EA1DE1">
        <w:rPr>
          <w:rFonts w:hint="eastAsia"/>
        </w:rPr>
        <w:t>）甲為前庭，</w:t>
      </w:r>
      <w:proofErr w:type="gramStart"/>
      <w:r w:rsidRPr="00EA1DE1">
        <w:rPr>
          <w:rFonts w:hint="eastAsia"/>
        </w:rPr>
        <w:t>乙為壺腹，丙為</w:t>
      </w:r>
      <w:proofErr w:type="gramEnd"/>
      <w:r w:rsidRPr="00EA1DE1">
        <w:rPr>
          <w:rFonts w:hint="eastAsia"/>
        </w:rPr>
        <w:t>半規管，</w:t>
      </w:r>
      <w:proofErr w:type="gramStart"/>
      <w:r w:rsidRPr="00EA1DE1">
        <w:rPr>
          <w:rFonts w:hint="eastAsia"/>
        </w:rPr>
        <w:t>丁為耳蝸</w:t>
      </w:r>
      <w:proofErr w:type="gramEnd"/>
      <w:r w:rsidRPr="00EA1DE1">
        <w:rPr>
          <w:rFonts w:hint="eastAsia"/>
        </w:rPr>
        <w:t>。根據</w:t>
      </w:r>
      <w:proofErr w:type="gramStart"/>
      <w:r w:rsidRPr="00EA1DE1">
        <w:rPr>
          <w:rFonts w:hint="eastAsia"/>
        </w:rPr>
        <w:t>題幹「耳石</w:t>
      </w:r>
      <w:proofErr w:type="gramEnd"/>
      <w:r w:rsidRPr="00EA1DE1">
        <w:rPr>
          <w:rFonts w:hint="eastAsia"/>
        </w:rPr>
        <w:t>脫落會造成暈眩」</w:t>
      </w:r>
      <w:proofErr w:type="gramStart"/>
      <w:r w:rsidRPr="00EA1DE1">
        <w:rPr>
          <w:rFonts w:hint="eastAsia"/>
        </w:rPr>
        <w:t>可知耳石的</w:t>
      </w:r>
      <w:proofErr w:type="gramEnd"/>
      <w:r w:rsidRPr="00EA1DE1">
        <w:rPr>
          <w:rFonts w:hint="eastAsia"/>
        </w:rPr>
        <w:t>功能可能與平衡感有關，甲</w:t>
      </w:r>
      <w:proofErr w:type="gramStart"/>
      <w:r w:rsidRPr="00EA1DE1">
        <w:rPr>
          <w:rFonts w:hint="eastAsia"/>
        </w:rPr>
        <w:t>乙丙皆為</w:t>
      </w:r>
      <w:proofErr w:type="gramEnd"/>
      <w:r w:rsidRPr="00EA1DE1">
        <w:rPr>
          <w:rFonts w:hint="eastAsia"/>
        </w:rPr>
        <w:t>與平衡覺有關之</w:t>
      </w:r>
      <w:proofErr w:type="gramStart"/>
      <w:r w:rsidRPr="00EA1DE1">
        <w:rPr>
          <w:rFonts w:hint="eastAsia"/>
        </w:rPr>
        <w:t>受器，丁僅</w:t>
      </w:r>
      <w:proofErr w:type="gramEnd"/>
      <w:r w:rsidRPr="00EA1DE1">
        <w:rPr>
          <w:rFonts w:hint="eastAsia"/>
        </w:rPr>
        <w:t>與聽覺有關，與平衡覺無關，故選丁</w:t>
      </w:r>
    </w:p>
    <w:p w:rsidR="004278E8" w:rsidRDefault="004278E8" w:rsidP="004278E8">
      <w:pPr>
        <w:pStyle w:val="04-0"/>
      </w:pPr>
      <w:r w:rsidRPr="007A2963">
        <w:rPr>
          <w:rFonts w:hint="eastAsia"/>
        </w:rPr>
        <w:t>1</w:t>
      </w:r>
      <w:r>
        <w:rPr>
          <w:rFonts w:hint="eastAsia"/>
        </w:rPr>
        <w:t>0.</w:t>
      </w:r>
      <w:r>
        <w:rPr>
          <w:rFonts w:hint="eastAsia"/>
        </w:rPr>
        <w:tab/>
      </w:r>
      <w:r w:rsidRPr="007A2963">
        <w:t>化學滲透學說</w:t>
      </w:r>
      <w:r w:rsidRPr="007A2963">
        <w:t>(</w:t>
      </w:r>
      <w:proofErr w:type="spellStart"/>
      <w:r w:rsidRPr="007A2963">
        <w:t>chemiosmotic</w:t>
      </w:r>
      <w:proofErr w:type="spellEnd"/>
      <w:r w:rsidRPr="007A2963">
        <w:t xml:space="preserve"> theory)</w:t>
      </w:r>
      <w:r w:rsidRPr="007A2963">
        <w:t>是關於光合磷酸化原理的學說，是由英國的米歇爾（</w:t>
      </w:r>
      <w:r w:rsidRPr="007A2963">
        <w:t>Mitchell</w:t>
      </w:r>
      <w:r w:rsidRPr="007A2963">
        <w:t>，</w:t>
      </w:r>
      <w:r w:rsidRPr="007A2963">
        <w:t>1961</w:t>
      </w:r>
      <w:r w:rsidRPr="007A2963">
        <w:t>年）提出，在科學界被廣泛接受。某位研究員想要用</w:t>
      </w:r>
      <w:proofErr w:type="gramStart"/>
      <w:r w:rsidRPr="007A2963">
        <w:t>類囊體</w:t>
      </w:r>
      <w:proofErr w:type="gramEnd"/>
      <w:r w:rsidRPr="007A2963">
        <w:t>做實驗，仿照化學滲透的原理，研究一些相關的特性。他將</w:t>
      </w:r>
      <w:proofErr w:type="gramStart"/>
      <w:r w:rsidRPr="007A2963">
        <w:t>類囊體</w:t>
      </w:r>
      <w:proofErr w:type="gramEnd"/>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7)</w:t>
      </w:r>
      <w:proofErr w:type="gramStart"/>
      <w:r w:rsidRPr="007A2963">
        <w:t>從活的植物</w:t>
      </w:r>
      <w:proofErr w:type="gramEnd"/>
      <w:r w:rsidRPr="007A2963">
        <w:t>細胞分離出來，將之懸浮於裝有</w:t>
      </w:r>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4</w:t>
      </w:r>
      <w:r w:rsidRPr="007A2963">
        <w:t>的緩衝液燒杯中</w:t>
      </w:r>
      <w:r w:rsidRPr="007A2963">
        <w:t>2</w:t>
      </w:r>
      <w:r w:rsidRPr="007A2963">
        <w:t>小時，再將其放置於</w:t>
      </w:r>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8</w:t>
      </w:r>
      <w:r w:rsidRPr="007A2963">
        <w:t>的緩衝溶液中，緩衝液中也加入了</w:t>
      </w:r>
      <w:r w:rsidRPr="007A2963">
        <w:t>ADP</w:t>
      </w:r>
      <w:r w:rsidRPr="007A2963">
        <w:t>及磷酸根</w:t>
      </w:r>
      <w:r w:rsidRPr="007A2963">
        <w:t>(Pi)</w:t>
      </w:r>
      <w:r w:rsidRPr="007A2963">
        <w:t>，結果發現，燒杯中產生了</w:t>
      </w:r>
      <w:r w:rsidRPr="007A2963">
        <w:t>ATP</w:t>
      </w:r>
      <w:r w:rsidRPr="007A2963">
        <w:t>，附圖為實驗流程示意圖。</w:t>
      </w:r>
      <w:r w:rsidR="00065844">
        <w:rPr>
          <w:rFonts w:hint="eastAsia"/>
        </w:rPr>
        <w:t xml:space="preserve">　</w:t>
      </w:r>
      <w:proofErr w:type="gramStart"/>
      <w:r w:rsidRPr="007A2963">
        <w:t>註</w:t>
      </w:r>
      <w:proofErr w:type="gramEnd"/>
      <w:r w:rsidRPr="007A2963">
        <w:t>：此實驗全程在黑暗中進行</w:t>
      </w:r>
      <w:r w:rsidR="00065844">
        <w:rPr>
          <w:rFonts w:hint="eastAsia"/>
        </w:rPr>
        <w:br/>
      </w:r>
      <w:r w:rsidRPr="007A2963">
        <w:t>試問這位科學家的研究結果，可以用來支持以下哪一個生理現象？</w:t>
      </w:r>
    </w:p>
    <w:p w:rsidR="00065844" w:rsidRDefault="00065844" w:rsidP="00065844">
      <w:pPr>
        <w:pStyle w:val="afff"/>
        <w:ind w:left="363"/>
      </w:pPr>
      <w:r>
        <w:rPr>
          <w:noProof/>
        </w:rPr>
        <w:drawing>
          <wp:inline distT="0" distB="0" distL="0" distR="0" wp14:anchorId="1C4B061B" wp14:editId="0535F8D4">
            <wp:extent cx="4792994" cy="917280"/>
            <wp:effectExtent l="0" t="0" r="762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92994" cy="917280"/>
                    </a:xfrm>
                    <a:prstGeom prst="rect">
                      <a:avLst/>
                    </a:prstGeom>
                  </pic:spPr>
                </pic:pic>
              </a:graphicData>
            </a:graphic>
          </wp:inline>
        </w:drawing>
      </w:r>
    </w:p>
    <w:p w:rsidR="004278E8" w:rsidRPr="007A2963" w:rsidRDefault="004278E8" w:rsidP="004278E8">
      <w:pPr>
        <w:pStyle w:val="05-"/>
      </w:pPr>
      <w:r w:rsidRPr="007A2963">
        <w:t>(A)</w:t>
      </w:r>
      <w:proofErr w:type="gramStart"/>
      <w:r w:rsidRPr="007A2963">
        <w:t>類囊體</w:t>
      </w:r>
      <w:proofErr w:type="gramEnd"/>
      <w:r w:rsidRPr="007A2963">
        <w:t>在離開細胞之後，再也無法製造</w:t>
      </w:r>
      <w:r w:rsidRPr="007A2963">
        <w:t>ATP</w:t>
      </w:r>
      <w:r w:rsidRPr="007A2963">
        <w:t xml:space="preserve">　</w:t>
      </w:r>
      <w:r w:rsidRPr="007A2963">
        <w:t>(B)</w:t>
      </w:r>
      <w:r w:rsidRPr="007A2963">
        <w:t>電子傳遞鏈將電子由細胞質內幫</w:t>
      </w:r>
      <w:proofErr w:type="gramStart"/>
      <w:r w:rsidRPr="007A2963">
        <w:t>浦至類囊體</w:t>
      </w:r>
      <w:proofErr w:type="gramEnd"/>
      <w:r w:rsidRPr="007A2963">
        <w:t xml:space="preserve">　</w:t>
      </w:r>
      <w:r w:rsidRPr="007A2963">
        <w:t>(C)</w:t>
      </w:r>
      <w:proofErr w:type="gramStart"/>
      <w:r w:rsidRPr="007A2963">
        <w:t>類囊體</w:t>
      </w:r>
      <w:proofErr w:type="gramEnd"/>
      <w:r w:rsidRPr="007A2963">
        <w:t>製造</w:t>
      </w:r>
      <w:r w:rsidRPr="007A2963">
        <w:t>ATP</w:t>
      </w:r>
      <w:r w:rsidRPr="007A2963">
        <w:t xml:space="preserve">需要膜內外氫離子的濃度差　</w:t>
      </w:r>
      <w:r w:rsidRPr="007A2963">
        <w:t>(D)ATP</w:t>
      </w:r>
      <w:r w:rsidRPr="007A2963">
        <w:t>合成酶可以改變氫離子於膜內外的運動方向</w:t>
      </w:r>
    </w:p>
    <w:p w:rsidR="004278E8" w:rsidRPr="003E3AAA" w:rsidRDefault="004278E8" w:rsidP="004278E8">
      <w:pPr>
        <w:pStyle w:val="06-"/>
      </w:pPr>
      <w:r>
        <w:rPr>
          <w:rFonts w:hint="eastAsia"/>
        </w:rPr>
        <w:t>參考答案：</w:t>
      </w:r>
      <w:r w:rsidRPr="003E3AAA">
        <w:tab/>
      </w:r>
      <w:r w:rsidRPr="00EE7E72">
        <w:t>C</w:t>
      </w:r>
    </w:p>
    <w:p w:rsidR="004278E8" w:rsidRPr="004C38E3" w:rsidRDefault="004278E8" w:rsidP="004278E8">
      <w:pPr>
        <w:pStyle w:val="06-"/>
      </w:pPr>
      <w:r>
        <w:rPr>
          <w:rFonts w:hint="eastAsia"/>
        </w:rPr>
        <w:t>試題解析：</w:t>
      </w:r>
      <w:r w:rsidRPr="003E3AAA">
        <w:tab/>
      </w:r>
      <w:r w:rsidRPr="00EE7E72">
        <w:t>由實驗流程示意圖可以看出，</w:t>
      </w:r>
      <w:proofErr w:type="gramStart"/>
      <w:r w:rsidRPr="00EE7E72">
        <w:t>將</w:t>
      </w:r>
      <w:r>
        <w:rPr>
          <w:rFonts w:hint="eastAsia"/>
        </w:rPr>
        <w:t>類囊體</w:t>
      </w:r>
      <w:r w:rsidRPr="00EE7E72">
        <w:t>內</w:t>
      </w:r>
      <w:proofErr w:type="gramEnd"/>
      <w:r w:rsidRPr="00EE7E72">
        <w:t>外的</w:t>
      </w:r>
      <w:r w:rsidRPr="00EE7E72">
        <w:t>pH</w:t>
      </w:r>
      <w:proofErr w:type="gramStart"/>
      <w:r w:rsidRPr="00EE7E72">
        <w:t>值差提高</w:t>
      </w:r>
      <w:proofErr w:type="gramEnd"/>
      <w:r w:rsidRPr="00EE7E72">
        <w:t>，也就是提高</w:t>
      </w:r>
      <w:r>
        <w:rPr>
          <w:rFonts w:hint="eastAsia"/>
        </w:rPr>
        <w:t>H</w:t>
      </w:r>
      <w:r w:rsidRPr="00DD7BAC">
        <w:rPr>
          <w:rFonts w:hint="eastAsia"/>
          <w:vertAlign w:val="superscript"/>
        </w:rPr>
        <w:t>+</w:t>
      </w:r>
      <w:r w:rsidRPr="00EE7E72">
        <w:t>濃度差，</w:t>
      </w:r>
      <w:proofErr w:type="gramStart"/>
      <w:r>
        <w:rPr>
          <w:rFonts w:hint="eastAsia"/>
        </w:rPr>
        <w:t>類囊體</w:t>
      </w:r>
      <w:r w:rsidRPr="00EE7E72">
        <w:t>內</w:t>
      </w:r>
      <w:proofErr w:type="gramEnd"/>
      <w:r w:rsidRPr="00EE7E72">
        <w:t>的</w:t>
      </w:r>
      <w:r w:rsidRPr="00EE7E72">
        <w:t>H</w:t>
      </w:r>
      <w:r w:rsidRPr="00DD7BAC">
        <w:rPr>
          <w:rFonts w:hint="eastAsia"/>
          <w:vertAlign w:val="superscript"/>
        </w:rPr>
        <w:t>+</w:t>
      </w:r>
      <w:r w:rsidRPr="00EE7E72">
        <w:t>比外面多，就可以製造</w:t>
      </w:r>
      <w:r w:rsidRPr="00EE7E72">
        <w:t>ATP</w:t>
      </w:r>
    </w:p>
    <w:p w:rsidR="004278E8" w:rsidRDefault="004278E8" w:rsidP="004278E8">
      <w:pPr>
        <w:pStyle w:val="04-0"/>
      </w:pPr>
      <w:r w:rsidRPr="003E3AAA">
        <w:rPr>
          <w:rFonts w:hint="eastAsia"/>
        </w:rPr>
        <w:t>1</w:t>
      </w:r>
      <w:r>
        <w:rPr>
          <w:rFonts w:hint="eastAsia"/>
        </w:rPr>
        <w:t>1.</w:t>
      </w:r>
      <w:r>
        <w:rPr>
          <w:rFonts w:hint="eastAsia"/>
        </w:rPr>
        <w:tab/>
      </w:r>
      <w:r w:rsidRPr="00EE7E72">
        <w:t>有關植物對於環境刺激的反應之相關敘述，</w:t>
      </w:r>
      <w:r>
        <w:rPr>
          <w:rFonts w:hint="eastAsia"/>
        </w:rPr>
        <w:t>哪些</w:t>
      </w:r>
      <w:r w:rsidRPr="00EE7E72">
        <w:t>正確</w:t>
      </w:r>
      <w:r>
        <w:rPr>
          <w:rFonts w:hint="eastAsia"/>
        </w:rPr>
        <w:t>？</w:t>
      </w:r>
    </w:p>
    <w:p w:rsidR="004278E8" w:rsidRPr="003C5C80" w:rsidRDefault="004278E8" w:rsidP="004278E8">
      <w:pPr>
        <w:pStyle w:val="05-"/>
      </w:pPr>
      <w:r w:rsidRPr="00EE7E72">
        <w:t>(A)</w:t>
      </w:r>
      <w:r w:rsidRPr="00EE7E72">
        <w:t>照光之後，萵苣種子多數會發芽，是屬於植物的向性反應</w:t>
      </w:r>
      <w:r>
        <w:rPr>
          <w:rFonts w:hint="eastAsia"/>
        </w:rPr>
        <w:t xml:space="preserve">　</w:t>
      </w:r>
      <w:r w:rsidRPr="00EE7E72">
        <w:t>(B)</w:t>
      </w:r>
      <w:proofErr w:type="gramStart"/>
      <w:r w:rsidRPr="00065844">
        <w:rPr>
          <w:rFonts w:hint="eastAsia"/>
          <w:spacing w:val="-2"/>
        </w:rPr>
        <w:t>傾</w:t>
      </w:r>
      <w:r w:rsidRPr="00065844">
        <w:rPr>
          <w:spacing w:val="-2"/>
        </w:rPr>
        <w:t>性是</w:t>
      </w:r>
      <w:proofErr w:type="gramEnd"/>
      <w:r w:rsidRPr="00065844">
        <w:rPr>
          <w:spacing w:val="-2"/>
        </w:rPr>
        <w:t>植物受到</w:t>
      </w:r>
      <w:proofErr w:type="gramStart"/>
      <w:r w:rsidRPr="00065844">
        <w:rPr>
          <w:spacing w:val="-2"/>
        </w:rPr>
        <w:t>碰觸等外在</w:t>
      </w:r>
      <w:proofErr w:type="gramEnd"/>
      <w:r w:rsidRPr="00065844">
        <w:rPr>
          <w:spacing w:val="-2"/>
        </w:rPr>
        <w:t>環境變化的刺激，或是由內在生理時鐘所引發的生理反應，</w:t>
      </w:r>
      <w:r w:rsidRPr="00EE7E72">
        <w:t>此反應與刺激方向無關</w:t>
      </w:r>
      <w:r>
        <w:rPr>
          <w:rFonts w:hint="eastAsia"/>
        </w:rPr>
        <w:t xml:space="preserve">　</w:t>
      </w:r>
      <w:r w:rsidRPr="00EE7E72">
        <w:t>(C)</w:t>
      </w:r>
      <w:r w:rsidRPr="00EE7E72">
        <w:t>若以閃光中斷短日照植物的黑暗期，會促進植物開花</w:t>
      </w:r>
      <w:r>
        <w:rPr>
          <w:rFonts w:hint="eastAsia"/>
        </w:rPr>
        <w:t xml:space="preserve">　</w:t>
      </w:r>
      <w:r w:rsidRPr="00EE7E72">
        <w:t>(D)</w:t>
      </w:r>
      <w:r w:rsidRPr="00EE7E72">
        <w:t>植物面臨缺水逆境時，會促進</w:t>
      </w:r>
      <w:proofErr w:type="gramStart"/>
      <w:r w:rsidRPr="00EE7E72">
        <w:t>吉貝素的</w:t>
      </w:r>
      <w:proofErr w:type="gramEnd"/>
      <w:r w:rsidRPr="00EE7E72">
        <w:t>產生</w:t>
      </w:r>
      <w:r>
        <w:rPr>
          <w:rFonts w:hint="eastAsia"/>
        </w:rPr>
        <w:t xml:space="preserve">　</w:t>
      </w:r>
      <w:r w:rsidRPr="00EE7E72">
        <w:t>(E)</w:t>
      </w:r>
      <w:r w:rsidRPr="00EE7E72">
        <w:t>多數植物在高溫逆境時，雖會抑制多數蛋白質的合成，但會合成熱休克蛋白，以保護細胞內的酵素、核酸和蛋白質等的分子結構</w:t>
      </w:r>
    </w:p>
    <w:p w:rsidR="004278E8" w:rsidRPr="003E3AAA" w:rsidRDefault="004278E8" w:rsidP="004278E8">
      <w:pPr>
        <w:pStyle w:val="06-"/>
      </w:pPr>
      <w:r>
        <w:rPr>
          <w:rFonts w:hint="eastAsia"/>
        </w:rPr>
        <w:t>參考答案：</w:t>
      </w:r>
      <w:r w:rsidRPr="003E3AAA">
        <w:tab/>
      </w:r>
      <w:r w:rsidRPr="00EA1DE1">
        <w:t>BE</w:t>
      </w:r>
    </w:p>
    <w:p w:rsidR="004278E8" w:rsidRDefault="004278E8" w:rsidP="004278E8">
      <w:pPr>
        <w:pStyle w:val="06-"/>
      </w:pPr>
      <w:r>
        <w:rPr>
          <w:rFonts w:hint="eastAsia"/>
        </w:rPr>
        <w:t>試題解析：</w:t>
      </w:r>
      <w:r w:rsidRPr="003E3AAA">
        <w:tab/>
      </w:r>
      <w:r w:rsidRPr="00EE7E72">
        <w:t>(A)</w:t>
      </w:r>
      <w:r w:rsidRPr="00EE7E72">
        <w:t>為</w:t>
      </w:r>
      <w:proofErr w:type="gramStart"/>
      <w:r w:rsidRPr="00EE7E72">
        <w:t>光敏素</w:t>
      </w:r>
      <w:proofErr w:type="gramEnd"/>
      <w:r w:rsidRPr="00EE7E72">
        <w:t>的作用，非向性反應</w:t>
      </w:r>
    </w:p>
    <w:p w:rsidR="004278E8" w:rsidRDefault="00065844" w:rsidP="004278E8">
      <w:pPr>
        <w:pStyle w:val="06-"/>
      </w:pPr>
      <w:r>
        <w:rPr>
          <w:rFonts w:hint="eastAsia"/>
        </w:rPr>
        <w:tab/>
      </w:r>
      <w:r w:rsidR="004278E8" w:rsidRPr="00EE7E72">
        <w:t>(C)</w:t>
      </w:r>
      <w:r w:rsidR="004278E8">
        <w:rPr>
          <w:rFonts w:hint="eastAsia"/>
        </w:rPr>
        <w:tab/>
      </w:r>
      <w:r w:rsidR="004278E8" w:rsidRPr="00EE7E72">
        <w:t>短日照植物為長夜植物，連續黑暗時間對其開花很重要，中斷黑暗不會促進其開花，或使得原本會開花的便不會開花</w:t>
      </w:r>
    </w:p>
    <w:p w:rsidR="004278E8" w:rsidRPr="007A2963" w:rsidRDefault="00065844" w:rsidP="004278E8">
      <w:pPr>
        <w:pStyle w:val="06-"/>
      </w:pPr>
      <w:r>
        <w:rPr>
          <w:rFonts w:hint="eastAsia"/>
        </w:rPr>
        <w:tab/>
      </w:r>
      <w:r w:rsidR="004278E8" w:rsidRPr="007A2963">
        <w:t>(D)</w:t>
      </w:r>
      <w:r w:rsidR="004278E8" w:rsidRPr="007A2963">
        <w:rPr>
          <w:rFonts w:hint="eastAsia"/>
        </w:rPr>
        <w:tab/>
      </w:r>
      <w:r w:rsidR="004278E8" w:rsidRPr="007A2963">
        <w:t>植物面臨缺水逆境時，會促進</w:t>
      </w:r>
      <w:proofErr w:type="gramStart"/>
      <w:r w:rsidR="004278E8" w:rsidRPr="007A2963">
        <w:t>離層素</w:t>
      </w:r>
      <w:proofErr w:type="gramEnd"/>
      <w:r w:rsidR="004278E8" w:rsidRPr="007A2963">
        <w:t>的產生，因</w:t>
      </w:r>
      <w:proofErr w:type="gramStart"/>
      <w:r w:rsidR="004278E8" w:rsidRPr="007A2963">
        <w:t>拮</w:t>
      </w:r>
      <w:proofErr w:type="gramEnd"/>
      <w:r w:rsidR="004278E8" w:rsidRPr="007A2963">
        <w:t>抗作用而抑制</w:t>
      </w:r>
      <w:proofErr w:type="gramStart"/>
      <w:r w:rsidR="004278E8" w:rsidRPr="007A2963">
        <w:t>吉貝素的</w:t>
      </w:r>
      <w:proofErr w:type="gramEnd"/>
      <w:r w:rsidR="004278E8" w:rsidRPr="007A2963">
        <w:t>產生</w:t>
      </w:r>
    </w:p>
    <w:p w:rsidR="004278E8" w:rsidRDefault="00B145BD" w:rsidP="00B145BD">
      <w:pPr>
        <w:pStyle w:val="04-0"/>
        <w:ind w:right="2835"/>
      </w:pPr>
      <w:r>
        <w:rPr>
          <w:noProof/>
        </w:rPr>
        <w:lastRenderedPageBreak/>
        <w:drawing>
          <wp:anchor distT="0" distB="0" distL="114300" distR="114300" simplePos="0" relativeHeight="251668480" behindDoc="0" locked="0" layoutInCell="1" allowOverlap="1" wp14:anchorId="02978747" wp14:editId="0A2D735B">
            <wp:simplePos x="0" y="0"/>
            <wp:positionH relativeFrom="column">
              <wp:posOffset>4528185</wp:posOffset>
            </wp:positionH>
            <wp:positionV relativeFrom="paragraph">
              <wp:posOffset>81503</wp:posOffset>
            </wp:positionV>
            <wp:extent cx="1576800" cy="1620360"/>
            <wp:effectExtent l="0" t="0" r="4445" b="0"/>
            <wp:wrapNone/>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76800" cy="162036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2.</w:t>
      </w:r>
      <w:r w:rsidR="004278E8">
        <w:rPr>
          <w:rFonts w:hint="eastAsia"/>
        </w:rPr>
        <w:tab/>
      </w:r>
      <w:r w:rsidR="004278E8" w:rsidRPr="007A2963">
        <w:t>哺乳類的免疫系統為許多不同功能的免疫細胞共同合作，以抵抗入侵者的攻擊，根據附圖及免疫學中習得的知識，</w:t>
      </w:r>
      <w:r w:rsidR="004278E8" w:rsidRPr="007A2963">
        <w:rPr>
          <w:rFonts w:hint="eastAsia"/>
        </w:rPr>
        <w:t>下列</w:t>
      </w:r>
      <w:r w:rsidR="004278E8" w:rsidRPr="007A2963">
        <w:t>敘述</w:t>
      </w:r>
      <w:r w:rsidR="004278E8" w:rsidRPr="007A2963">
        <w:rPr>
          <w:rFonts w:hint="eastAsia"/>
        </w:rPr>
        <w:t>何者正確？</w:t>
      </w:r>
    </w:p>
    <w:p w:rsidR="004278E8" w:rsidRPr="007A2963" w:rsidRDefault="004278E8" w:rsidP="00B145BD">
      <w:pPr>
        <w:pStyle w:val="05-"/>
        <w:ind w:right="2835"/>
      </w:pPr>
      <w:r w:rsidRPr="007A2963">
        <w:t>(A)</w:t>
      </w:r>
      <w:r w:rsidRPr="007A2963">
        <w:t xml:space="preserve">細胞甲為抗原呈現細胞，能夠將入侵的細菌分解成小段，展示於自己的細胞膜上，啟動非專一性的防禦作用　</w:t>
      </w:r>
      <w:r w:rsidRPr="007A2963">
        <w:t>(B)</w:t>
      </w:r>
      <w:proofErr w:type="gramStart"/>
      <w:r w:rsidRPr="007A2963">
        <w:t>細胞乙為輔助</w:t>
      </w:r>
      <w:proofErr w:type="gramEnd"/>
      <w:r w:rsidRPr="007A2963">
        <w:t>型</w:t>
      </w:r>
      <w:r w:rsidRPr="007A2963">
        <w:t>T</w:t>
      </w:r>
      <w:r w:rsidRPr="007A2963">
        <w:t xml:space="preserve">細胞，能夠接受抗原呈現細胞的刺激，接著啟動體液免疫與細胞免疫　</w:t>
      </w:r>
      <w:r w:rsidRPr="007A2963">
        <w:t>(C)</w:t>
      </w:r>
      <w:r w:rsidRPr="007A2963">
        <w:t>細胞甲、乙、</w:t>
      </w:r>
      <w:proofErr w:type="gramStart"/>
      <w:r w:rsidRPr="007A2963">
        <w:t>丙皆能</w:t>
      </w:r>
      <w:proofErr w:type="gramEnd"/>
      <w:r w:rsidRPr="007A2963">
        <w:t xml:space="preserve">產生記憶型細胞，為專一性免疫的記憶性功能　</w:t>
      </w:r>
      <w:r w:rsidRPr="007A2963">
        <w:t>(D)</w:t>
      </w:r>
      <w:r w:rsidRPr="007A2963">
        <w:t>細胞</w:t>
      </w:r>
      <w:proofErr w:type="gramStart"/>
      <w:r w:rsidRPr="007A2963">
        <w:t>丙為胞毒型</w:t>
      </w:r>
      <w:proofErr w:type="gramEnd"/>
      <w:r w:rsidRPr="007A2963">
        <w:t>T</w:t>
      </w:r>
      <w:r w:rsidRPr="007A2963">
        <w:t>細胞，能夠分泌抗體，殺死入侵的外來病原體</w:t>
      </w:r>
    </w:p>
    <w:p w:rsidR="004278E8" w:rsidRPr="003E3AAA" w:rsidRDefault="004278E8" w:rsidP="004278E8">
      <w:pPr>
        <w:pStyle w:val="06-"/>
      </w:pPr>
      <w:r>
        <w:rPr>
          <w:rFonts w:hint="eastAsia"/>
        </w:rPr>
        <w:t>參考答案：</w:t>
      </w:r>
      <w:r w:rsidRPr="003E3AAA">
        <w:tab/>
      </w:r>
      <w:proofErr w:type="gramStart"/>
      <w:r w:rsidRPr="00EA1DE1">
        <w:t>Ｂ</w:t>
      </w:r>
      <w:proofErr w:type="gramEnd"/>
    </w:p>
    <w:p w:rsidR="004278E8" w:rsidRDefault="004278E8" w:rsidP="004278E8">
      <w:pPr>
        <w:pStyle w:val="06-"/>
      </w:pPr>
      <w:r>
        <w:rPr>
          <w:rFonts w:hint="eastAsia"/>
        </w:rPr>
        <w:t>試題解析：</w:t>
      </w:r>
      <w:r w:rsidRPr="003E3AAA">
        <w:tab/>
      </w:r>
      <w:r w:rsidRPr="00EE7E72">
        <w:t>細胞甲</w:t>
      </w:r>
      <w:r>
        <w:rPr>
          <w:rFonts w:hint="eastAsia"/>
        </w:rPr>
        <w:t>：</w:t>
      </w:r>
      <w:r w:rsidRPr="00EE7E72">
        <w:t>抗原呈現細胞</w:t>
      </w:r>
      <w:r>
        <w:rPr>
          <w:rFonts w:hint="eastAsia"/>
        </w:rPr>
        <w:t>；</w:t>
      </w:r>
      <w:r w:rsidRPr="00EE7E72">
        <w:t>細胞乙</w:t>
      </w:r>
      <w:r>
        <w:t>：</w:t>
      </w:r>
      <w:r w:rsidRPr="00EE7E72">
        <w:t>輔助型</w:t>
      </w:r>
      <w:r w:rsidRPr="00EE7E72">
        <w:t>T</w:t>
      </w:r>
      <w:r w:rsidRPr="00EE7E72">
        <w:t>細胞</w:t>
      </w:r>
      <w:r>
        <w:t>；</w:t>
      </w:r>
      <w:r w:rsidRPr="00EE7E72">
        <w:t>細胞</w:t>
      </w:r>
      <w:proofErr w:type="gramStart"/>
      <w:r w:rsidRPr="00EE7E72">
        <w:t>丙</w:t>
      </w:r>
      <w:proofErr w:type="gramEnd"/>
      <w:r>
        <w:t>：</w:t>
      </w:r>
      <w:r w:rsidRPr="00EE7E72">
        <w:t>B</w:t>
      </w:r>
      <w:r w:rsidRPr="00EE7E72">
        <w:t>細胞</w:t>
      </w:r>
    </w:p>
    <w:p w:rsidR="004278E8" w:rsidRDefault="00065844" w:rsidP="004278E8">
      <w:pPr>
        <w:pStyle w:val="06-"/>
      </w:pPr>
      <w:r>
        <w:rPr>
          <w:rFonts w:hint="eastAsia"/>
        </w:rPr>
        <w:tab/>
      </w:r>
      <w:r w:rsidR="004278E8" w:rsidRPr="00EE7E72">
        <w:t>(A)</w:t>
      </w:r>
      <w:r w:rsidR="004278E8">
        <w:rPr>
          <w:rFonts w:hint="eastAsia"/>
        </w:rPr>
        <w:tab/>
      </w:r>
      <w:r w:rsidR="004278E8" w:rsidRPr="00EE7E72">
        <w:t>細胞甲為抗原呈現細胞，能夠將入侵的細菌分解成小段，展示於自己的細胞膜上，啟動專一性的防禦作用</w:t>
      </w:r>
    </w:p>
    <w:p w:rsidR="004278E8" w:rsidRDefault="00065844" w:rsidP="004278E8">
      <w:pPr>
        <w:pStyle w:val="06-"/>
      </w:pPr>
      <w:r>
        <w:rPr>
          <w:rFonts w:hint="eastAsia"/>
        </w:rPr>
        <w:tab/>
      </w:r>
      <w:r w:rsidR="004278E8" w:rsidRPr="00EE7E72">
        <w:t>(C)</w:t>
      </w:r>
      <w:r w:rsidR="004278E8" w:rsidRPr="00EE7E72">
        <w:t>細胞乙、</w:t>
      </w:r>
      <w:proofErr w:type="gramStart"/>
      <w:r w:rsidR="004278E8" w:rsidRPr="00EE7E72">
        <w:t>丙皆能</w:t>
      </w:r>
      <w:proofErr w:type="gramEnd"/>
      <w:r w:rsidR="004278E8" w:rsidRPr="00EE7E72">
        <w:t>產生記憶型細胞，為專一性免疫的記憶性功能</w:t>
      </w:r>
    </w:p>
    <w:p w:rsidR="004278E8" w:rsidRDefault="00065844" w:rsidP="00065844">
      <w:pPr>
        <w:pStyle w:val="06-"/>
      </w:pPr>
      <w:r>
        <w:rPr>
          <w:rFonts w:hint="eastAsia"/>
        </w:rPr>
        <w:tab/>
      </w:r>
      <w:r w:rsidR="004278E8" w:rsidRPr="007A2963">
        <w:t>(D)</w:t>
      </w:r>
      <w:r w:rsidR="004278E8" w:rsidRPr="007A2963">
        <w:rPr>
          <w:rFonts w:hint="eastAsia"/>
        </w:rPr>
        <w:tab/>
      </w:r>
      <w:proofErr w:type="gramStart"/>
      <w:r w:rsidR="004278E8" w:rsidRPr="007A2963">
        <w:t>細胞丙為</w:t>
      </w:r>
      <w:proofErr w:type="gramEnd"/>
      <w:r w:rsidR="004278E8" w:rsidRPr="007A2963">
        <w:t>B</w:t>
      </w:r>
      <w:r w:rsidR="004278E8" w:rsidRPr="007A2963">
        <w:t>細胞，接受刺激後會分化為</w:t>
      </w:r>
      <w:proofErr w:type="gramStart"/>
      <w:r w:rsidR="004278E8" w:rsidRPr="007A2963">
        <w:t>漿</w:t>
      </w:r>
      <w:proofErr w:type="gramEnd"/>
      <w:r w:rsidR="004278E8" w:rsidRPr="007A2963">
        <w:t>細胞，能夠分泌抗體，</w:t>
      </w:r>
      <w:r w:rsidR="004278E8" w:rsidRPr="007A2963">
        <w:rPr>
          <w:rFonts w:hint="eastAsia"/>
        </w:rPr>
        <w:t>與抗原結合引起吞噬作用</w:t>
      </w:r>
    </w:p>
    <w:tbl>
      <w:tblPr>
        <w:tblStyle w:val="af4"/>
        <w:tblpPr w:leftFromText="180" w:rightFromText="180" w:vertAnchor="text" w:horzAnchor="margin" w:tblpXSpec="right" w:tblpY="210"/>
        <w:tblOverlap w:val="never"/>
        <w:tblW w:w="3116" w:type="dxa"/>
        <w:tblCellMar>
          <w:top w:w="57" w:type="dxa"/>
          <w:left w:w="57" w:type="dxa"/>
          <w:bottom w:w="57" w:type="dxa"/>
          <w:right w:w="57" w:type="dxa"/>
        </w:tblCellMar>
        <w:tblLook w:val="04A0" w:firstRow="1" w:lastRow="0" w:firstColumn="1" w:lastColumn="0" w:noHBand="0" w:noVBand="1"/>
      </w:tblPr>
      <w:tblGrid>
        <w:gridCol w:w="878"/>
        <w:gridCol w:w="1119"/>
        <w:gridCol w:w="1119"/>
      </w:tblGrid>
      <w:tr w:rsidR="00065844" w:rsidRPr="00065844" w:rsidTr="00065844">
        <w:tc>
          <w:tcPr>
            <w:tcW w:w="878" w:type="dxa"/>
            <w:vAlign w:val="center"/>
          </w:tcPr>
          <w:p w:rsidR="00065844" w:rsidRPr="00065844" w:rsidRDefault="00065844" w:rsidP="00065844">
            <w:pPr>
              <w:pStyle w:val="04-1"/>
              <w:jc w:val="center"/>
            </w:pPr>
          </w:p>
        </w:tc>
        <w:tc>
          <w:tcPr>
            <w:tcW w:w="1119" w:type="dxa"/>
            <w:vAlign w:val="center"/>
          </w:tcPr>
          <w:p w:rsidR="00065844" w:rsidRPr="00065844" w:rsidRDefault="00065844" w:rsidP="00065844">
            <w:pPr>
              <w:pStyle w:val="04-1"/>
              <w:jc w:val="center"/>
            </w:pPr>
            <w:r w:rsidRPr="00065844">
              <w:rPr>
                <w:rFonts w:hint="eastAsia"/>
              </w:rPr>
              <w:t>長觸鬚</w:t>
            </w:r>
          </w:p>
        </w:tc>
        <w:tc>
          <w:tcPr>
            <w:tcW w:w="1119" w:type="dxa"/>
            <w:vAlign w:val="center"/>
          </w:tcPr>
          <w:p w:rsidR="00065844" w:rsidRPr="00065844" w:rsidRDefault="00065844" w:rsidP="00065844">
            <w:pPr>
              <w:pStyle w:val="04-1"/>
              <w:jc w:val="center"/>
            </w:pPr>
            <w:r w:rsidRPr="00065844">
              <w:rPr>
                <w:rFonts w:hint="eastAsia"/>
              </w:rPr>
              <w:t>短觸鬚</w:t>
            </w:r>
          </w:p>
        </w:tc>
      </w:tr>
      <w:tr w:rsidR="00065844" w:rsidRPr="00065844" w:rsidTr="00065844">
        <w:tc>
          <w:tcPr>
            <w:tcW w:w="878" w:type="dxa"/>
            <w:vAlign w:val="center"/>
          </w:tcPr>
          <w:p w:rsidR="00065844" w:rsidRPr="00065844" w:rsidRDefault="00065844" w:rsidP="00065844">
            <w:pPr>
              <w:pStyle w:val="04-1"/>
              <w:jc w:val="center"/>
            </w:pPr>
            <w:proofErr w:type="gramStart"/>
            <w:r w:rsidRPr="00065844">
              <w:rPr>
                <w:rFonts w:hint="eastAsia"/>
              </w:rPr>
              <w:t>灰身</w:t>
            </w:r>
            <w:proofErr w:type="gramEnd"/>
          </w:p>
        </w:tc>
        <w:tc>
          <w:tcPr>
            <w:tcW w:w="1119" w:type="dxa"/>
            <w:vAlign w:val="center"/>
          </w:tcPr>
          <w:p w:rsidR="00065844" w:rsidRPr="00065844" w:rsidRDefault="00065844" w:rsidP="00065844">
            <w:pPr>
              <w:pStyle w:val="04-1"/>
              <w:jc w:val="center"/>
            </w:pPr>
            <w:r w:rsidRPr="00065844">
              <w:rPr>
                <w:rFonts w:hint="eastAsia"/>
              </w:rPr>
              <w:t>20%</w:t>
            </w:r>
          </w:p>
        </w:tc>
        <w:tc>
          <w:tcPr>
            <w:tcW w:w="1119" w:type="dxa"/>
            <w:vAlign w:val="center"/>
          </w:tcPr>
          <w:p w:rsidR="00065844" w:rsidRPr="00065844" w:rsidRDefault="00065844" w:rsidP="00065844">
            <w:pPr>
              <w:pStyle w:val="04-1"/>
              <w:jc w:val="center"/>
            </w:pPr>
            <w:r w:rsidRPr="00065844">
              <w:rPr>
                <w:rFonts w:hint="eastAsia"/>
              </w:rPr>
              <w:t>30%</w:t>
            </w:r>
          </w:p>
        </w:tc>
      </w:tr>
      <w:tr w:rsidR="00065844" w:rsidRPr="007A2963" w:rsidTr="00065844">
        <w:tc>
          <w:tcPr>
            <w:tcW w:w="878" w:type="dxa"/>
            <w:vAlign w:val="center"/>
          </w:tcPr>
          <w:p w:rsidR="00065844" w:rsidRPr="00065844" w:rsidRDefault="00065844" w:rsidP="00065844">
            <w:pPr>
              <w:pStyle w:val="04-1"/>
              <w:jc w:val="center"/>
            </w:pPr>
            <w:proofErr w:type="gramStart"/>
            <w:r w:rsidRPr="00065844">
              <w:rPr>
                <w:rFonts w:hint="eastAsia"/>
              </w:rPr>
              <w:t>黑身</w:t>
            </w:r>
            <w:proofErr w:type="gramEnd"/>
          </w:p>
        </w:tc>
        <w:tc>
          <w:tcPr>
            <w:tcW w:w="1119" w:type="dxa"/>
            <w:vAlign w:val="center"/>
          </w:tcPr>
          <w:p w:rsidR="00065844" w:rsidRPr="00065844" w:rsidRDefault="00065844" w:rsidP="00065844">
            <w:pPr>
              <w:pStyle w:val="04-1"/>
              <w:jc w:val="center"/>
            </w:pPr>
            <w:r w:rsidRPr="00065844">
              <w:rPr>
                <w:rFonts w:hint="eastAsia"/>
              </w:rPr>
              <w:t>30%</w:t>
            </w:r>
          </w:p>
        </w:tc>
        <w:tc>
          <w:tcPr>
            <w:tcW w:w="1119" w:type="dxa"/>
            <w:vAlign w:val="center"/>
          </w:tcPr>
          <w:p w:rsidR="00065844" w:rsidRPr="00065844" w:rsidRDefault="00065844" w:rsidP="00065844">
            <w:pPr>
              <w:pStyle w:val="04-1"/>
              <w:jc w:val="center"/>
            </w:pPr>
            <w:r w:rsidRPr="00065844">
              <w:rPr>
                <w:rFonts w:hint="eastAsia"/>
              </w:rPr>
              <w:t>20%</w:t>
            </w:r>
          </w:p>
        </w:tc>
      </w:tr>
    </w:tbl>
    <w:p w:rsidR="004278E8" w:rsidRDefault="004278E8" w:rsidP="004278E8">
      <w:pPr>
        <w:pStyle w:val="04-0"/>
      </w:pPr>
      <w:r w:rsidRPr="003E3AAA">
        <w:rPr>
          <w:rFonts w:hint="eastAsia"/>
        </w:rPr>
        <w:t>1</w:t>
      </w:r>
      <w:r>
        <w:rPr>
          <w:rFonts w:hint="eastAsia"/>
        </w:rPr>
        <w:t>3.</w:t>
      </w:r>
      <w:r>
        <w:rPr>
          <w:rFonts w:hint="eastAsia"/>
        </w:rPr>
        <w:tab/>
      </w:r>
      <w:r>
        <w:rPr>
          <w:rFonts w:hint="eastAsia"/>
        </w:rPr>
        <w:t>果蠅的長觸鬚（等位基因</w:t>
      </w:r>
      <w:r>
        <w:rPr>
          <w:rFonts w:hint="eastAsia"/>
        </w:rPr>
        <w:t>A</w:t>
      </w:r>
      <w:r>
        <w:rPr>
          <w:rFonts w:hint="eastAsia"/>
        </w:rPr>
        <w:t>）對短觸鬚（等位基因</w:t>
      </w:r>
      <w:r>
        <w:rPr>
          <w:rFonts w:hint="eastAsia"/>
        </w:rPr>
        <w:t>a</w:t>
      </w:r>
      <w:r>
        <w:rPr>
          <w:rFonts w:hint="eastAsia"/>
        </w:rPr>
        <w:t>）為顯性，</w:t>
      </w:r>
      <w:proofErr w:type="gramStart"/>
      <w:r>
        <w:rPr>
          <w:rFonts w:hint="eastAsia"/>
        </w:rPr>
        <w:t>灰身</w:t>
      </w:r>
      <w:proofErr w:type="gramEnd"/>
      <w:r>
        <w:rPr>
          <w:rFonts w:hint="eastAsia"/>
        </w:rPr>
        <w:t>（</w:t>
      </w:r>
      <w:r>
        <w:rPr>
          <w:rFonts w:hint="eastAsia"/>
        </w:rPr>
        <w:t>B</w:t>
      </w:r>
      <w:r>
        <w:rPr>
          <w:rFonts w:hint="eastAsia"/>
        </w:rPr>
        <w:t>）</w:t>
      </w:r>
      <w:proofErr w:type="gramStart"/>
      <w:r>
        <w:rPr>
          <w:rFonts w:hint="eastAsia"/>
        </w:rPr>
        <w:t>對黑身</w:t>
      </w:r>
      <w:proofErr w:type="gramEnd"/>
      <w:r>
        <w:rPr>
          <w:rFonts w:hint="eastAsia"/>
        </w:rPr>
        <w:t>（</w:t>
      </w:r>
      <w:r>
        <w:rPr>
          <w:rFonts w:hint="eastAsia"/>
        </w:rPr>
        <w:t>b</w:t>
      </w:r>
      <w:r>
        <w:rPr>
          <w:rFonts w:hint="eastAsia"/>
        </w:rPr>
        <w:t>）為顯性。</w:t>
      </w:r>
      <w:proofErr w:type="gramStart"/>
      <w:r>
        <w:rPr>
          <w:rFonts w:hint="eastAsia"/>
        </w:rPr>
        <w:t>今取長觸鬚灰身</w:t>
      </w:r>
      <w:proofErr w:type="gramEnd"/>
      <w:r>
        <w:rPr>
          <w:rFonts w:hint="eastAsia"/>
        </w:rPr>
        <w:t>異型合子親代</w:t>
      </w:r>
      <w:proofErr w:type="gramStart"/>
      <w:r>
        <w:rPr>
          <w:rFonts w:hint="eastAsia"/>
        </w:rPr>
        <w:t>進行試交</w:t>
      </w:r>
      <w:proofErr w:type="gramEnd"/>
      <w:r>
        <w:rPr>
          <w:rFonts w:hint="eastAsia"/>
        </w:rPr>
        <w:t>（即</w:t>
      </w:r>
      <w:proofErr w:type="spellStart"/>
      <w:r>
        <w:rPr>
          <w:rFonts w:hint="eastAsia"/>
        </w:rPr>
        <w:t>AaBb</w:t>
      </w:r>
      <w:proofErr w:type="spellEnd"/>
      <w:r w:rsidR="003355E4" w:rsidRPr="003355E4">
        <w:rPr>
          <w:rStyle w:val="afff0"/>
          <w:rFonts w:hint="eastAsia"/>
        </w:rPr>
        <w:t xml:space="preserve">　</w:t>
      </w:r>
      <w:r w:rsidR="003355E4">
        <w:rPr>
          <w:rStyle w:val="afff1"/>
          <w:rFonts w:hint="eastAsia"/>
        </w:rPr>
        <w:t>×</w:t>
      </w:r>
      <w:r w:rsidR="003355E4" w:rsidRPr="003355E4">
        <w:rPr>
          <w:rStyle w:val="afff0"/>
          <w:rFonts w:hint="eastAsia"/>
        </w:rPr>
        <w:t xml:space="preserve">　</w:t>
      </w:r>
      <w:proofErr w:type="spellStart"/>
      <w:r>
        <w:rPr>
          <w:rFonts w:hint="eastAsia"/>
        </w:rPr>
        <w:t>aabb</w:t>
      </w:r>
      <w:proofErr w:type="spellEnd"/>
      <w:r>
        <w:rPr>
          <w:rFonts w:hint="eastAsia"/>
        </w:rPr>
        <w:t>），子代的表現型機率如表。下列敘述何者</w:t>
      </w:r>
      <w:r w:rsidRPr="00065844">
        <w:rPr>
          <w:rStyle w:val="affe"/>
          <w:rFonts w:hint="eastAsia"/>
        </w:rPr>
        <w:t>錯誤</w:t>
      </w:r>
      <w:r>
        <w:rPr>
          <w:rFonts w:hint="eastAsia"/>
        </w:rPr>
        <w:t>？</w:t>
      </w:r>
    </w:p>
    <w:p w:rsidR="004278E8" w:rsidRPr="003E3AAA" w:rsidRDefault="004278E8" w:rsidP="00065844">
      <w:pPr>
        <w:pStyle w:val="05-"/>
      </w:pPr>
      <w:r>
        <w:rPr>
          <w:rFonts w:hint="eastAsia"/>
        </w:rPr>
        <w:t>(A)</w:t>
      </w:r>
      <w:r>
        <w:rPr>
          <w:rFonts w:hint="eastAsia"/>
        </w:rPr>
        <w:t>親代</w:t>
      </w:r>
      <w:proofErr w:type="spellStart"/>
      <w:r>
        <w:rPr>
          <w:rFonts w:hint="eastAsia"/>
        </w:rPr>
        <w:t>AaBb</w:t>
      </w:r>
      <w:proofErr w:type="spellEnd"/>
      <w:r>
        <w:rPr>
          <w:rFonts w:hint="eastAsia"/>
        </w:rPr>
        <w:t>產生的配子</w:t>
      </w:r>
      <w:proofErr w:type="spellStart"/>
      <w:r>
        <w:rPr>
          <w:rFonts w:hint="eastAsia"/>
        </w:rPr>
        <w:t>Ab</w:t>
      </w:r>
      <w:proofErr w:type="spellEnd"/>
      <w:r>
        <w:rPr>
          <w:rFonts w:hint="eastAsia"/>
        </w:rPr>
        <w:t>：</w:t>
      </w:r>
      <w:r>
        <w:rPr>
          <w:rFonts w:hint="eastAsia"/>
        </w:rPr>
        <w:t>AB</w:t>
      </w:r>
      <w:r>
        <w:rPr>
          <w:rFonts w:hint="eastAsia"/>
        </w:rPr>
        <w:t>：</w:t>
      </w:r>
      <w:proofErr w:type="spellStart"/>
      <w:r>
        <w:rPr>
          <w:rFonts w:hint="eastAsia"/>
        </w:rPr>
        <w:t>ab</w:t>
      </w:r>
      <w:proofErr w:type="spellEnd"/>
      <w:r>
        <w:rPr>
          <w:rFonts w:hint="eastAsia"/>
        </w:rPr>
        <w:t>：</w:t>
      </w:r>
      <w:proofErr w:type="spellStart"/>
      <w:r>
        <w:rPr>
          <w:rFonts w:hint="eastAsia"/>
        </w:rPr>
        <w:t>aB</w:t>
      </w:r>
      <w:proofErr w:type="spellEnd"/>
      <w:r>
        <w:rPr>
          <w:rFonts w:hint="eastAsia"/>
        </w:rPr>
        <w:t>＝</w:t>
      </w:r>
      <w:r>
        <w:rPr>
          <w:rFonts w:hint="eastAsia"/>
        </w:rPr>
        <w:t>3</w:t>
      </w:r>
      <w:r>
        <w:rPr>
          <w:rFonts w:hint="eastAsia"/>
        </w:rPr>
        <w:t>：</w:t>
      </w:r>
      <w:r>
        <w:rPr>
          <w:rFonts w:hint="eastAsia"/>
        </w:rPr>
        <w:t>2</w:t>
      </w:r>
      <w:r>
        <w:rPr>
          <w:rFonts w:hint="eastAsia"/>
        </w:rPr>
        <w:t>：</w:t>
      </w:r>
      <w:r>
        <w:rPr>
          <w:rFonts w:hint="eastAsia"/>
        </w:rPr>
        <w:t>2</w:t>
      </w:r>
      <w:r>
        <w:rPr>
          <w:rFonts w:hint="eastAsia"/>
        </w:rPr>
        <w:t>：</w:t>
      </w:r>
      <w:r>
        <w:rPr>
          <w:rFonts w:hint="eastAsia"/>
        </w:rPr>
        <w:t>3</w:t>
      </w:r>
      <w:r>
        <w:rPr>
          <w:rFonts w:hint="eastAsia"/>
        </w:rPr>
        <w:t xml:space="preserve">　</w:t>
      </w:r>
      <w:r>
        <w:rPr>
          <w:rFonts w:hint="eastAsia"/>
        </w:rPr>
        <w:t>(B)</w:t>
      </w:r>
      <w:r>
        <w:rPr>
          <w:rFonts w:hint="eastAsia"/>
        </w:rPr>
        <w:t>子代出現長</w:t>
      </w:r>
      <w:proofErr w:type="gramStart"/>
      <w:r>
        <w:rPr>
          <w:rFonts w:hint="eastAsia"/>
        </w:rPr>
        <w:t>觸鬚灰身個體</w:t>
      </w:r>
      <w:proofErr w:type="gramEnd"/>
      <w:r>
        <w:rPr>
          <w:rFonts w:hint="eastAsia"/>
        </w:rPr>
        <w:t>及短</w:t>
      </w:r>
      <w:proofErr w:type="gramStart"/>
      <w:r>
        <w:rPr>
          <w:rFonts w:hint="eastAsia"/>
        </w:rPr>
        <w:t>觸鬚黑身個體</w:t>
      </w:r>
      <w:proofErr w:type="gramEnd"/>
      <w:r>
        <w:rPr>
          <w:rFonts w:hint="eastAsia"/>
        </w:rPr>
        <w:t>各占</w:t>
      </w:r>
      <w:r>
        <w:rPr>
          <w:rFonts w:hint="eastAsia"/>
        </w:rPr>
        <w:t>20%</w:t>
      </w:r>
      <w:r>
        <w:rPr>
          <w:rFonts w:hint="eastAsia"/>
        </w:rPr>
        <w:t xml:space="preserve">，是因為減數分裂時染色體互換的結果　</w:t>
      </w:r>
      <w:r>
        <w:rPr>
          <w:rFonts w:hint="eastAsia"/>
        </w:rPr>
        <w:t>(C)</w:t>
      </w:r>
      <w:r>
        <w:rPr>
          <w:rFonts w:hint="eastAsia"/>
        </w:rPr>
        <w:t>親代</w:t>
      </w:r>
      <w:proofErr w:type="spellStart"/>
      <w:r>
        <w:rPr>
          <w:rFonts w:hint="eastAsia"/>
        </w:rPr>
        <w:t>AaBb</w:t>
      </w:r>
      <w:proofErr w:type="spellEnd"/>
      <w:r>
        <w:rPr>
          <w:rFonts w:hint="eastAsia"/>
        </w:rPr>
        <w:t>的等位基因</w:t>
      </w:r>
      <w:r>
        <w:rPr>
          <w:rFonts w:hint="eastAsia"/>
        </w:rPr>
        <w:t>A</w:t>
      </w:r>
      <w:r>
        <w:rPr>
          <w:rFonts w:hint="eastAsia"/>
        </w:rPr>
        <w:t>與等位基因</w:t>
      </w:r>
      <w:r>
        <w:rPr>
          <w:rFonts w:hint="eastAsia"/>
        </w:rPr>
        <w:t>B</w:t>
      </w:r>
      <w:r>
        <w:rPr>
          <w:rFonts w:hint="eastAsia"/>
        </w:rPr>
        <w:t xml:space="preserve">連鎖　</w:t>
      </w:r>
      <w:r>
        <w:rPr>
          <w:rFonts w:hint="eastAsia"/>
        </w:rPr>
        <w:t>(D)</w:t>
      </w:r>
      <w:r>
        <w:rPr>
          <w:rFonts w:hint="eastAsia"/>
        </w:rPr>
        <w:t>若親代</w:t>
      </w:r>
      <w:proofErr w:type="spellStart"/>
      <w:r>
        <w:rPr>
          <w:rFonts w:hint="eastAsia"/>
        </w:rPr>
        <w:t>AaBb</w:t>
      </w:r>
      <w:proofErr w:type="spellEnd"/>
      <w:r>
        <w:rPr>
          <w:rFonts w:hint="eastAsia"/>
        </w:rPr>
        <w:t>進行自交（即</w:t>
      </w:r>
      <w:proofErr w:type="spellStart"/>
      <w:r>
        <w:rPr>
          <w:rFonts w:hint="eastAsia"/>
        </w:rPr>
        <w:t>AaBb</w:t>
      </w:r>
      <w:proofErr w:type="spellEnd"/>
      <w:r w:rsidR="003355E4" w:rsidRPr="003355E4">
        <w:rPr>
          <w:rStyle w:val="afff0"/>
          <w:rFonts w:hint="eastAsia"/>
        </w:rPr>
        <w:t xml:space="preserve">　</w:t>
      </w:r>
      <w:r w:rsidR="003355E4">
        <w:rPr>
          <w:rStyle w:val="afff1"/>
          <w:rFonts w:hint="eastAsia"/>
        </w:rPr>
        <w:t>×</w:t>
      </w:r>
      <w:r w:rsidR="003355E4" w:rsidRPr="003355E4">
        <w:rPr>
          <w:rStyle w:val="afff0"/>
          <w:rFonts w:hint="eastAsia"/>
        </w:rPr>
        <w:t xml:space="preserve">　</w:t>
      </w:r>
      <w:proofErr w:type="spellStart"/>
      <w:r>
        <w:t>A</w:t>
      </w:r>
      <w:r>
        <w:rPr>
          <w:rFonts w:hint="eastAsia"/>
        </w:rPr>
        <w:t>a</w:t>
      </w:r>
      <w:r>
        <w:t>B</w:t>
      </w:r>
      <w:r>
        <w:rPr>
          <w:rFonts w:hint="eastAsia"/>
        </w:rPr>
        <w:t>b</w:t>
      </w:r>
      <w:proofErr w:type="spellEnd"/>
      <w:r>
        <w:rPr>
          <w:rFonts w:hint="eastAsia"/>
        </w:rPr>
        <w:t>），則子代出現</w:t>
      </w:r>
      <w:proofErr w:type="spellStart"/>
      <w:r>
        <w:rPr>
          <w:rFonts w:hint="eastAsia"/>
        </w:rPr>
        <w:t>aabb</w:t>
      </w:r>
      <w:proofErr w:type="spellEnd"/>
      <w:r>
        <w:rPr>
          <w:rFonts w:hint="eastAsia"/>
        </w:rPr>
        <w:t>的機率為</w:t>
      </w:r>
      <w:r>
        <w:rPr>
          <w:rFonts w:hint="eastAsia"/>
        </w:rPr>
        <w:t>4%</w:t>
      </w:r>
    </w:p>
    <w:p w:rsidR="004278E8" w:rsidRPr="003E3AAA" w:rsidRDefault="004278E8" w:rsidP="004278E8">
      <w:pPr>
        <w:pStyle w:val="06-"/>
      </w:pPr>
      <w:r>
        <w:rPr>
          <w:rFonts w:hint="eastAsia"/>
        </w:rPr>
        <w:t>參考答案：</w:t>
      </w:r>
      <w:r w:rsidRPr="003E3AAA">
        <w:tab/>
      </w:r>
      <w:r>
        <w:rPr>
          <w:rFonts w:hint="eastAsia"/>
        </w:rPr>
        <w:t>C</w:t>
      </w:r>
    </w:p>
    <w:p w:rsidR="004278E8" w:rsidRPr="007A2963" w:rsidRDefault="004278E8" w:rsidP="00065844">
      <w:pPr>
        <w:pStyle w:val="06-"/>
        <w:textAlignment w:val="top"/>
      </w:pPr>
      <w:r>
        <w:rPr>
          <w:rFonts w:hint="eastAsia"/>
        </w:rPr>
        <w:t>試題解析：</w:t>
      </w:r>
      <w:r w:rsidRPr="003E3AAA">
        <w:tab/>
      </w:r>
      <w:r w:rsidRPr="007A2963">
        <w:rPr>
          <w:rFonts w:hint="eastAsia"/>
        </w:rPr>
        <w:t>(A)</w:t>
      </w:r>
      <w:r w:rsidR="00B145BD">
        <w:rPr>
          <w:rFonts w:hint="eastAsia"/>
        </w:rPr>
        <w:tab/>
      </w:r>
      <w:r w:rsidR="00065844">
        <w:rPr>
          <w:noProof/>
        </w:rPr>
        <w:drawing>
          <wp:inline distT="0" distB="0" distL="0" distR="0" wp14:anchorId="0CAF2542" wp14:editId="36350C1E">
            <wp:extent cx="1920240" cy="1911600"/>
            <wp:effectExtent l="0" t="0" r="381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7(紅).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20240" cy="1911600"/>
                    </a:xfrm>
                    <a:prstGeom prst="rect">
                      <a:avLst/>
                    </a:prstGeom>
                  </pic:spPr>
                </pic:pic>
              </a:graphicData>
            </a:graphic>
          </wp:inline>
        </w:drawing>
      </w:r>
    </w:p>
    <w:p w:rsidR="004278E8" w:rsidRDefault="00065844" w:rsidP="00065844">
      <w:pPr>
        <w:pStyle w:val="06-"/>
        <w:spacing w:after="60"/>
      </w:pPr>
      <w:r>
        <w:rPr>
          <w:rFonts w:hint="eastAsia"/>
        </w:rPr>
        <w:tab/>
      </w:r>
      <w:r w:rsidR="004278E8" w:rsidRPr="007A2963">
        <w:rPr>
          <w:rFonts w:hint="eastAsia"/>
        </w:rPr>
        <w:t>(C)</w:t>
      </w:r>
      <w:r w:rsidR="00B145BD">
        <w:rPr>
          <w:rFonts w:hint="eastAsia"/>
        </w:rPr>
        <w:tab/>
      </w:r>
      <w:r w:rsidR="004278E8">
        <w:t>a</w:t>
      </w:r>
      <w:r w:rsidR="004278E8">
        <w:t>與</w:t>
      </w:r>
      <w:r w:rsidR="004278E8">
        <w:t>B</w:t>
      </w:r>
      <w:r w:rsidR="004278E8">
        <w:t>連鎖，</w:t>
      </w:r>
      <w:r w:rsidR="004278E8">
        <w:t>A</w:t>
      </w:r>
      <w:r w:rsidR="004278E8">
        <w:t>與</w:t>
      </w:r>
      <w:r w:rsidR="004278E8">
        <w:t>b</w:t>
      </w:r>
      <w:r w:rsidR="004278E8">
        <w:t>連鎖</w:t>
      </w:r>
    </w:p>
    <w:p w:rsidR="004278E8" w:rsidRPr="007A2963" w:rsidRDefault="00065844" w:rsidP="00065844">
      <w:pPr>
        <w:pStyle w:val="06-"/>
        <w:textAlignment w:val="top"/>
      </w:pPr>
      <w:r>
        <w:rPr>
          <w:rFonts w:hint="eastAsia"/>
        </w:rPr>
        <w:tab/>
      </w:r>
      <w:r w:rsidR="004278E8" w:rsidRPr="007A2963">
        <w:rPr>
          <w:rFonts w:hint="eastAsia"/>
        </w:rPr>
        <w:t>(D)</w:t>
      </w:r>
      <w:r w:rsidR="00B145BD">
        <w:rPr>
          <w:rFonts w:hint="eastAsia"/>
        </w:rPr>
        <w:tab/>
      </w:r>
      <w:r>
        <w:rPr>
          <w:noProof/>
        </w:rPr>
        <w:drawing>
          <wp:inline distT="0" distB="0" distL="0" distR="0" wp14:anchorId="2C1E997E" wp14:editId="2CF34B5E">
            <wp:extent cx="2263320" cy="1020240"/>
            <wp:effectExtent l="0" t="0" r="381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8(紅).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63320" cy="1020240"/>
                    </a:xfrm>
                    <a:prstGeom prst="rect">
                      <a:avLst/>
                    </a:prstGeom>
                  </pic:spPr>
                </pic:pic>
              </a:graphicData>
            </a:graphic>
          </wp:inline>
        </w:drawing>
      </w:r>
    </w:p>
    <w:p w:rsidR="004278E8" w:rsidRDefault="004278E8" w:rsidP="004278E8">
      <w:pPr>
        <w:pStyle w:val="04-0"/>
      </w:pPr>
      <w:r w:rsidRPr="003E3AAA">
        <w:rPr>
          <w:rFonts w:hint="eastAsia"/>
        </w:rPr>
        <w:lastRenderedPageBreak/>
        <w:t>1</w:t>
      </w:r>
      <w:r>
        <w:rPr>
          <w:rFonts w:hint="eastAsia"/>
        </w:rPr>
        <w:t>4.</w:t>
      </w:r>
      <w:r>
        <w:rPr>
          <w:rFonts w:hint="eastAsia"/>
        </w:rPr>
        <w:tab/>
      </w:r>
      <w:r w:rsidRPr="00EE7E72">
        <w:t>有關人體呼吸運動的敘述，</w:t>
      </w:r>
      <w:r>
        <w:rPr>
          <w:rFonts w:hint="eastAsia"/>
        </w:rPr>
        <w:t>哪些</w:t>
      </w:r>
      <w:r w:rsidRPr="00EE7E72">
        <w:t>正確</w:t>
      </w:r>
      <w:r>
        <w:rPr>
          <w:rFonts w:hint="eastAsia"/>
        </w:rPr>
        <w:t>？</w:t>
      </w:r>
    </w:p>
    <w:p w:rsidR="004278E8" w:rsidRPr="003E3AAA" w:rsidRDefault="004278E8" w:rsidP="004278E8">
      <w:pPr>
        <w:pStyle w:val="05-"/>
      </w:pPr>
      <w:r w:rsidRPr="00EE7E72">
        <w:t>(A)</w:t>
      </w:r>
      <w:r w:rsidRPr="00EE7E72">
        <w:t>當人用力咳嗽時，肋骨架向內向下移動，肺臟、腹肌、</w:t>
      </w:r>
      <w:proofErr w:type="gramStart"/>
      <w:r w:rsidRPr="00EE7E72">
        <w:t>橫膈肌急遽</w:t>
      </w:r>
      <w:proofErr w:type="gramEnd"/>
      <w:r w:rsidRPr="00EE7E72">
        <w:t>收縮</w:t>
      </w:r>
      <w:r>
        <w:rPr>
          <w:rFonts w:hint="eastAsia"/>
        </w:rPr>
        <w:t xml:space="preserve">　</w:t>
      </w:r>
      <w:r w:rsidRPr="00EE7E72">
        <w:t>(B)</w:t>
      </w:r>
      <w:r w:rsidRPr="00EE7E72">
        <w:t>吸氣時的胸腔是</w:t>
      </w:r>
      <w:proofErr w:type="gramStart"/>
      <w:r w:rsidRPr="00EE7E72">
        <w:t>呈現正壓而</w:t>
      </w:r>
      <w:proofErr w:type="gramEnd"/>
      <w:r w:rsidRPr="00EE7E72">
        <w:t>引入空氣</w:t>
      </w:r>
      <w:r>
        <w:rPr>
          <w:rFonts w:hint="eastAsia"/>
        </w:rPr>
        <w:t xml:space="preserve">　</w:t>
      </w:r>
      <w:r w:rsidRPr="00EE7E72">
        <w:t>(C)</w:t>
      </w:r>
      <w:r w:rsidRPr="00EE7E72">
        <w:t>可協助靜脈血液回流到胸腔</w:t>
      </w:r>
      <w:r>
        <w:rPr>
          <w:rFonts w:hint="eastAsia"/>
        </w:rPr>
        <w:t xml:space="preserve">　</w:t>
      </w:r>
      <w:r w:rsidRPr="00EE7E72">
        <w:t>(D)</w:t>
      </w:r>
      <w:r w:rsidRPr="00EE7E72">
        <w:t>主動脈</w:t>
      </w:r>
      <w:proofErr w:type="gramStart"/>
      <w:r>
        <w:rPr>
          <w:rFonts w:hint="eastAsia"/>
        </w:rPr>
        <w:t>體</w:t>
      </w:r>
      <w:r w:rsidRPr="00EE7E72">
        <w:t>與頸動脈</w:t>
      </w:r>
      <w:proofErr w:type="gramEnd"/>
      <w:r>
        <w:rPr>
          <w:rFonts w:hint="eastAsia"/>
        </w:rPr>
        <w:t>體</w:t>
      </w:r>
      <w:r w:rsidRPr="00EE7E72">
        <w:t>具有感受</w:t>
      </w:r>
      <w:r>
        <w:rPr>
          <w:rFonts w:hint="eastAsia"/>
        </w:rPr>
        <w:t>二氧化碳</w:t>
      </w:r>
      <w:r w:rsidRPr="00EE7E72">
        <w:t>分壓的</w:t>
      </w:r>
      <w:proofErr w:type="gramStart"/>
      <w:r w:rsidRPr="00EE7E72">
        <w:t>化學受器</w:t>
      </w:r>
      <w:proofErr w:type="gramEnd"/>
      <w:r>
        <w:rPr>
          <w:rFonts w:hint="eastAsia"/>
        </w:rPr>
        <w:t xml:space="preserve">　</w:t>
      </w:r>
      <w:r w:rsidRPr="00EE7E72">
        <w:t>(E)</w:t>
      </w:r>
      <w:r w:rsidRPr="00EE7E72">
        <w:t>中腦為呼吸調節中樞</w:t>
      </w:r>
    </w:p>
    <w:p w:rsidR="004278E8" w:rsidRPr="003E3AAA" w:rsidRDefault="004278E8" w:rsidP="004278E8">
      <w:pPr>
        <w:pStyle w:val="06-"/>
      </w:pPr>
      <w:r>
        <w:rPr>
          <w:rFonts w:hint="eastAsia"/>
        </w:rPr>
        <w:t>參考答案：</w:t>
      </w:r>
      <w:r w:rsidRPr="003E3AAA">
        <w:tab/>
      </w:r>
      <w:r w:rsidRPr="00EE7E72">
        <w:t>CD</w:t>
      </w:r>
    </w:p>
    <w:p w:rsidR="00065844" w:rsidRDefault="004278E8" w:rsidP="004278E8">
      <w:pPr>
        <w:pStyle w:val="06-"/>
      </w:pPr>
      <w:r>
        <w:rPr>
          <w:rFonts w:hint="eastAsia"/>
        </w:rPr>
        <w:t>試題解析：</w:t>
      </w:r>
      <w:r w:rsidRPr="003E3AAA">
        <w:tab/>
      </w:r>
      <w:r w:rsidRPr="00EE7E72">
        <w:t>(A)</w:t>
      </w:r>
      <w:r w:rsidRPr="00EE7E72">
        <w:t>當人用力咳嗽時，肋骨架向內向下移動，腹肌</w:t>
      </w:r>
      <w:r>
        <w:rPr>
          <w:rFonts w:hint="eastAsia"/>
        </w:rPr>
        <w:t>收縮</w:t>
      </w:r>
      <w:r w:rsidRPr="00EE7E72">
        <w:t>、橫</w:t>
      </w:r>
      <w:proofErr w:type="gramStart"/>
      <w:r w:rsidRPr="00EE7E72">
        <w:t>膈肌</w:t>
      </w:r>
      <w:r>
        <w:rPr>
          <w:rFonts w:hint="eastAsia"/>
        </w:rPr>
        <w:t>被</w:t>
      </w:r>
      <w:proofErr w:type="gramEnd"/>
      <w:r>
        <w:rPr>
          <w:rFonts w:hint="eastAsia"/>
        </w:rPr>
        <w:t>腹腔壓力上升而上推</w:t>
      </w:r>
      <w:r w:rsidRPr="00EE7E72">
        <w:t>，肺臟無肌肉</w:t>
      </w:r>
    </w:p>
    <w:p w:rsidR="00065844" w:rsidRDefault="00065844" w:rsidP="004278E8">
      <w:pPr>
        <w:pStyle w:val="06-"/>
      </w:pPr>
      <w:r>
        <w:rPr>
          <w:rFonts w:hint="eastAsia"/>
        </w:rPr>
        <w:tab/>
      </w:r>
      <w:r w:rsidR="004278E8" w:rsidRPr="00EE7E72">
        <w:t>(B)</w:t>
      </w:r>
      <w:r w:rsidR="004278E8" w:rsidRPr="00EE7E72">
        <w:t>吸氣時的胸腔是呈現負壓而引入空氣</w:t>
      </w:r>
    </w:p>
    <w:p w:rsidR="004278E8" w:rsidRPr="003E3AAA" w:rsidRDefault="00065844" w:rsidP="004278E8">
      <w:pPr>
        <w:pStyle w:val="06-"/>
      </w:pPr>
      <w:r>
        <w:rPr>
          <w:rFonts w:hint="eastAsia"/>
        </w:rPr>
        <w:tab/>
      </w:r>
      <w:r w:rsidR="004278E8" w:rsidRPr="00EE7E72">
        <w:t>(E)</w:t>
      </w:r>
      <w:proofErr w:type="gramStart"/>
      <w:r w:rsidR="004278E8" w:rsidRPr="00EE7E72">
        <w:t>橋腦為</w:t>
      </w:r>
      <w:proofErr w:type="gramEnd"/>
      <w:r w:rsidR="004278E8" w:rsidRPr="00EE7E72">
        <w:t>呼吸調節中樞</w:t>
      </w:r>
    </w:p>
    <w:p w:rsidR="00065844" w:rsidRDefault="004278E8" w:rsidP="00065844">
      <w:pPr>
        <w:pStyle w:val="04-0"/>
      </w:pPr>
      <w:r w:rsidRPr="003E3AAA">
        <w:rPr>
          <w:rFonts w:hint="eastAsia"/>
        </w:rPr>
        <w:t>1</w:t>
      </w:r>
      <w:r>
        <w:rPr>
          <w:rFonts w:hint="eastAsia"/>
        </w:rPr>
        <w:t>5.</w:t>
      </w:r>
      <w:r>
        <w:rPr>
          <w:rFonts w:hint="eastAsia"/>
        </w:rPr>
        <w:tab/>
      </w:r>
      <w:r w:rsidRPr="00865AA6">
        <w:t>關於激素</w:t>
      </w:r>
      <w:r w:rsidRPr="00865AA6">
        <w:rPr>
          <w:rFonts w:hint="eastAsia"/>
        </w:rPr>
        <w:t xml:space="preserve">對月經週期的作用與影響，下列敘述何者正確？　</w:t>
      </w:r>
    </w:p>
    <w:p w:rsidR="004278E8" w:rsidRPr="007A2963" w:rsidRDefault="004278E8" w:rsidP="00065844">
      <w:pPr>
        <w:pStyle w:val="05-"/>
      </w:pPr>
      <w:r w:rsidRPr="00865AA6">
        <w:t>(A)</w:t>
      </w:r>
      <w:r w:rsidRPr="00865AA6">
        <w:rPr>
          <w:rFonts w:hint="eastAsia"/>
        </w:rPr>
        <w:t xml:space="preserve">卵巢釋出的動情素可促使黃體分泌更多的黃體素　</w:t>
      </w:r>
      <w:r w:rsidRPr="00865AA6">
        <w:t>(B)</w:t>
      </w:r>
      <w:r w:rsidRPr="00865AA6">
        <w:rPr>
          <w:rFonts w:hint="eastAsia"/>
        </w:rPr>
        <w:t>下</w:t>
      </w:r>
      <w:proofErr w:type="gramStart"/>
      <w:r w:rsidRPr="00865AA6">
        <w:rPr>
          <w:rFonts w:hint="eastAsia"/>
        </w:rPr>
        <w:t>視丘所分泌</w:t>
      </w:r>
      <w:proofErr w:type="gramEnd"/>
      <w:r w:rsidRPr="00865AA6">
        <w:rPr>
          <w:rFonts w:hint="eastAsia"/>
        </w:rPr>
        <w:t>的促性腺</w:t>
      </w:r>
      <w:proofErr w:type="gramStart"/>
      <w:r w:rsidRPr="00865AA6">
        <w:rPr>
          <w:rFonts w:hint="eastAsia"/>
        </w:rPr>
        <w:t>素釋素</w:t>
      </w:r>
      <w:proofErr w:type="gramEnd"/>
      <w:r w:rsidR="00643947">
        <w:rPr>
          <w:rFonts w:hint="eastAsia"/>
        </w:rPr>
        <w:t>(</w:t>
      </w:r>
      <w:proofErr w:type="spellStart"/>
      <w:r w:rsidRPr="00865AA6">
        <w:rPr>
          <w:rFonts w:hint="eastAsia"/>
        </w:rPr>
        <w:t>GnRH</w:t>
      </w:r>
      <w:proofErr w:type="spellEnd"/>
      <w:r w:rsidR="00643947">
        <w:rPr>
          <w:rFonts w:hint="eastAsia"/>
        </w:rPr>
        <w:t>)</w:t>
      </w:r>
      <w:r w:rsidRPr="00865AA6">
        <w:rPr>
          <w:rFonts w:hint="eastAsia"/>
        </w:rPr>
        <w:t>可直接促進子宮</w:t>
      </w:r>
      <w:proofErr w:type="gramStart"/>
      <w:r w:rsidRPr="00865AA6">
        <w:rPr>
          <w:rFonts w:hint="eastAsia"/>
        </w:rPr>
        <w:t>內膜增厚</w:t>
      </w:r>
      <w:proofErr w:type="gramEnd"/>
      <w:r>
        <w:rPr>
          <w:rFonts w:hint="eastAsia"/>
        </w:rPr>
        <w:t xml:space="preserve">　</w:t>
      </w:r>
      <w:r w:rsidRPr="00865AA6">
        <w:t>(C)</w:t>
      </w:r>
      <w:r w:rsidRPr="00865AA6">
        <w:rPr>
          <w:rFonts w:hint="eastAsia"/>
        </w:rPr>
        <w:t>高濃度的黃體素會抑制</w:t>
      </w:r>
      <w:proofErr w:type="gramStart"/>
      <w:r w:rsidRPr="00865AA6">
        <w:rPr>
          <w:rFonts w:hint="eastAsia"/>
        </w:rPr>
        <w:t>腦垂腺前</w:t>
      </w:r>
      <w:proofErr w:type="gramEnd"/>
      <w:r w:rsidRPr="00865AA6">
        <w:rPr>
          <w:rFonts w:hint="eastAsia"/>
        </w:rPr>
        <w:t>葉分泌</w:t>
      </w:r>
      <w:r w:rsidRPr="00865AA6">
        <w:rPr>
          <w:rFonts w:hint="eastAsia"/>
        </w:rPr>
        <w:t>FSH</w:t>
      </w:r>
      <w:r w:rsidRPr="00865AA6">
        <w:rPr>
          <w:rFonts w:hint="eastAsia"/>
        </w:rPr>
        <w:t>與</w:t>
      </w:r>
      <w:r w:rsidRPr="00865AA6">
        <w:rPr>
          <w:rFonts w:hint="eastAsia"/>
        </w:rPr>
        <w:t>LH</w:t>
      </w:r>
      <w:r w:rsidRPr="00865AA6">
        <w:rPr>
          <w:rFonts w:hint="eastAsia"/>
        </w:rPr>
        <w:t xml:space="preserve">　</w:t>
      </w:r>
      <w:r w:rsidRPr="007A2963">
        <w:t>(D)</w:t>
      </w:r>
      <w:r w:rsidRPr="007A2963">
        <w:rPr>
          <w:rFonts w:hint="eastAsia"/>
        </w:rPr>
        <w:t>黃體素會抑制動情素的作用，故</w:t>
      </w:r>
      <w:proofErr w:type="gramStart"/>
      <w:r w:rsidRPr="007A2963">
        <w:rPr>
          <w:rFonts w:hint="eastAsia"/>
        </w:rPr>
        <w:t>兩者間對黃體</w:t>
      </w:r>
      <w:proofErr w:type="gramEnd"/>
      <w:r w:rsidRPr="007A2963">
        <w:rPr>
          <w:rFonts w:hint="eastAsia"/>
        </w:rPr>
        <w:t>的成熟有</w:t>
      </w:r>
      <w:proofErr w:type="gramStart"/>
      <w:r w:rsidRPr="007A2963">
        <w:rPr>
          <w:rFonts w:hint="eastAsia"/>
        </w:rPr>
        <w:t>拮</w:t>
      </w:r>
      <w:proofErr w:type="gramEnd"/>
      <w:r w:rsidRPr="007A2963">
        <w:rPr>
          <w:rFonts w:hint="eastAsia"/>
        </w:rPr>
        <w:t>抗作用</w:t>
      </w:r>
    </w:p>
    <w:p w:rsidR="004278E8" w:rsidRPr="003E3AAA" w:rsidRDefault="004278E8" w:rsidP="004278E8">
      <w:pPr>
        <w:pStyle w:val="06-"/>
      </w:pPr>
      <w:r>
        <w:rPr>
          <w:rFonts w:hint="eastAsia"/>
        </w:rPr>
        <w:t>參考答案：</w:t>
      </w:r>
      <w:r w:rsidRPr="003E3AAA">
        <w:tab/>
      </w:r>
      <w:r w:rsidRPr="0071109E">
        <w:t>C</w:t>
      </w:r>
    </w:p>
    <w:p w:rsidR="004278E8" w:rsidRDefault="004278E8" w:rsidP="004278E8">
      <w:pPr>
        <w:pStyle w:val="06-"/>
      </w:pPr>
      <w:r>
        <w:rPr>
          <w:rFonts w:hint="eastAsia"/>
        </w:rPr>
        <w:t>試題解析：</w:t>
      </w:r>
      <w:r w:rsidRPr="003E3AAA">
        <w:tab/>
      </w:r>
      <w:r w:rsidRPr="00060D2A">
        <w:rPr>
          <w:rFonts w:hint="eastAsia"/>
        </w:rPr>
        <w:t>(A)</w:t>
      </w:r>
      <w:r w:rsidRPr="00060D2A">
        <w:rPr>
          <w:rFonts w:hint="eastAsia"/>
        </w:rPr>
        <w:t>動情素不會刺激黃體分泌黃體素</w:t>
      </w:r>
    </w:p>
    <w:p w:rsidR="004278E8" w:rsidRDefault="00065844" w:rsidP="004278E8">
      <w:pPr>
        <w:pStyle w:val="06-"/>
      </w:pPr>
      <w:r>
        <w:rPr>
          <w:rFonts w:hint="eastAsia"/>
        </w:rPr>
        <w:tab/>
      </w:r>
      <w:r w:rsidR="004278E8" w:rsidRPr="00060D2A">
        <w:rPr>
          <w:rFonts w:hint="eastAsia"/>
        </w:rPr>
        <w:t>(B)</w:t>
      </w:r>
      <w:proofErr w:type="spellStart"/>
      <w:r w:rsidR="004278E8" w:rsidRPr="00060D2A">
        <w:rPr>
          <w:rFonts w:hint="eastAsia"/>
        </w:rPr>
        <w:t>G</w:t>
      </w:r>
      <w:r w:rsidR="004278E8" w:rsidRPr="00060D2A">
        <w:t>nRH</w:t>
      </w:r>
      <w:proofErr w:type="spellEnd"/>
      <w:r w:rsidR="004278E8" w:rsidRPr="00060D2A">
        <w:rPr>
          <w:rFonts w:hint="eastAsia"/>
        </w:rPr>
        <w:t>刺激</w:t>
      </w:r>
      <w:proofErr w:type="gramStart"/>
      <w:r w:rsidR="004278E8" w:rsidRPr="00060D2A">
        <w:rPr>
          <w:rFonts w:hint="eastAsia"/>
        </w:rPr>
        <w:t>腦垂腺前</w:t>
      </w:r>
      <w:proofErr w:type="gramEnd"/>
      <w:r w:rsidR="004278E8" w:rsidRPr="00060D2A">
        <w:rPr>
          <w:rFonts w:hint="eastAsia"/>
        </w:rPr>
        <w:t>葉分泌</w:t>
      </w:r>
      <w:r w:rsidR="004278E8" w:rsidRPr="00060D2A">
        <w:rPr>
          <w:rFonts w:hint="eastAsia"/>
        </w:rPr>
        <w:t>FSH</w:t>
      </w:r>
      <w:r w:rsidR="004278E8" w:rsidRPr="00060D2A">
        <w:rPr>
          <w:rFonts w:hint="eastAsia"/>
        </w:rPr>
        <w:t>與</w:t>
      </w:r>
      <w:r w:rsidR="004278E8" w:rsidRPr="00060D2A">
        <w:rPr>
          <w:rFonts w:hint="eastAsia"/>
        </w:rPr>
        <w:t>LH</w:t>
      </w:r>
    </w:p>
    <w:p w:rsidR="004278E8" w:rsidRPr="007A2963" w:rsidRDefault="00065844" w:rsidP="004278E8">
      <w:pPr>
        <w:pStyle w:val="06-"/>
      </w:pPr>
      <w:r>
        <w:rPr>
          <w:rFonts w:hint="eastAsia"/>
        </w:rPr>
        <w:tab/>
      </w:r>
      <w:r w:rsidR="004278E8" w:rsidRPr="007A2963">
        <w:rPr>
          <w:rFonts w:hint="eastAsia"/>
        </w:rPr>
        <w:t>(D)</w:t>
      </w:r>
      <w:r w:rsidR="004278E8" w:rsidRPr="007A2963">
        <w:rPr>
          <w:rFonts w:hint="eastAsia"/>
        </w:rPr>
        <w:t>兩者皆無</w:t>
      </w:r>
      <w:proofErr w:type="gramStart"/>
      <w:r w:rsidR="004278E8" w:rsidRPr="007A2963">
        <w:rPr>
          <w:rFonts w:hint="eastAsia"/>
        </w:rPr>
        <w:t>拮</w:t>
      </w:r>
      <w:proofErr w:type="gramEnd"/>
      <w:r w:rsidR="004278E8" w:rsidRPr="007A2963">
        <w:rPr>
          <w:rFonts w:hint="eastAsia"/>
        </w:rPr>
        <w:t>抗作用</w:t>
      </w:r>
    </w:p>
    <w:p w:rsidR="00065844" w:rsidRDefault="00065844" w:rsidP="00B145BD">
      <w:pPr>
        <w:pStyle w:val="04-0"/>
        <w:ind w:right="4960"/>
        <w:jc w:val="distribute"/>
      </w:pPr>
      <w:r>
        <w:rPr>
          <w:noProof/>
        </w:rPr>
        <w:drawing>
          <wp:anchor distT="0" distB="0" distL="114300" distR="114300" simplePos="0" relativeHeight="251662336" behindDoc="0" locked="0" layoutInCell="1" allowOverlap="1" wp14:anchorId="0C9F31C3" wp14:editId="5244CCCC">
            <wp:simplePos x="0" y="0"/>
            <wp:positionH relativeFrom="column">
              <wp:posOffset>3222518</wp:posOffset>
            </wp:positionH>
            <wp:positionV relativeFrom="paragraph">
              <wp:posOffset>155822</wp:posOffset>
            </wp:positionV>
            <wp:extent cx="2844720" cy="1052970"/>
            <wp:effectExtent l="0" t="0" r="0" b="0"/>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44720" cy="105297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6.</w:t>
      </w:r>
      <w:r w:rsidR="004278E8">
        <w:rPr>
          <w:rFonts w:hint="eastAsia"/>
        </w:rPr>
        <w:tab/>
      </w:r>
      <w:r w:rsidR="00B145BD" w:rsidRPr="00B145BD">
        <w:rPr>
          <w:rFonts w:hint="eastAsia"/>
          <w:spacing w:val="-2"/>
        </w:rPr>
        <w:t>「</w:t>
      </w:r>
      <w:proofErr w:type="gramStart"/>
      <w:r w:rsidR="004278E8" w:rsidRPr="00B145BD">
        <w:rPr>
          <w:spacing w:val="-2"/>
        </w:rPr>
        <w:t>鱟</w:t>
      </w:r>
      <w:proofErr w:type="gramEnd"/>
      <w:r w:rsidR="00B145BD" w:rsidRPr="00B145BD">
        <w:rPr>
          <w:rFonts w:hint="eastAsia"/>
          <w:spacing w:val="-2"/>
        </w:rPr>
        <w:t>」</w:t>
      </w:r>
      <w:r w:rsidR="004278E8" w:rsidRPr="00B145BD">
        <w:rPr>
          <w:spacing w:val="-2"/>
        </w:rPr>
        <w:t>是常見於</w:t>
      </w:r>
      <w:r w:rsidR="004278E8" w:rsidRPr="00B145BD">
        <w:rPr>
          <w:rFonts w:hint="eastAsia"/>
          <w:spacing w:val="-2"/>
        </w:rPr>
        <w:t>臺</w:t>
      </w:r>
      <w:r w:rsidR="004278E8" w:rsidRPr="00B145BD">
        <w:rPr>
          <w:spacing w:val="-2"/>
        </w:rPr>
        <w:t>灣澎湖與金門海邊的生物，因與祖先</w:t>
      </w:r>
      <w:r w:rsidR="004278E8" w:rsidRPr="00B145BD">
        <w:rPr>
          <w:rFonts w:hint="eastAsia"/>
          <w:spacing w:val="-2"/>
        </w:rPr>
        <w:t>形</w:t>
      </w:r>
      <w:r w:rsidR="004278E8" w:rsidRPr="00B145BD">
        <w:rPr>
          <w:spacing w:val="-2"/>
        </w:rPr>
        <w:t>態相近，又稱為活化石，但近年來卻因為人</w:t>
      </w:r>
      <w:r w:rsidR="004278E8" w:rsidRPr="00B145BD">
        <w:rPr>
          <w:rFonts w:hint="eastAsia"/>
          <w:spacing w:val="-2"/>
        </w:rPr>
        <w:t>類</w:t>
      </w:r>
      <w:r w:rsidR="004278E8" w:rsidRPr="00B145BD">
        <w:rPr>
          <w:spacing w:val="-2"/>
        </w:rPr>
        <w:t>對環境的破壞，使得</w:t>
      </w:r>
      <w:proofErr w:type="gramStart"/>
      <w:r w:rsidR="004278E8" w:rsidRPr="00B145BD">
        <w:rPr>
          <w:spacing w:val="-2"/>
        </w:rPr>
        <w:t>牠</w:t>
      </w:r>
      <w:proofErr w:type="gramEnd"/>
      <w:r w:rsidR="004278E8" w:rsidRPr="00B145BD">
        <w:rPr>
          <w:spacing w:val="-2"/>
        </w:rPr>
        <w:t>們的數量已經到了瀕臨絕種的危機。某學者為了復育</w:t>
      </w:r>
      <w:r w:rsidR="00B145BD" w:rsidRPr="00B145BD">
        <w:rPr>
          <w:rFonts w:hint="eastAsia"/>
          <w:spacing w:val="-2"/>
        </w:rPr>
        <w:t>「</w:t>
      </w:r>
      <w:proofErr w:type="gramStart"/>
      <w:r w:rsidR="004278E8" w:rsidRPr="00B145BD">
        <w:rPr>
          <w:spacing w:val="-2"/>
        </w:rPr>
        <w:t>鱟</w:t>
      </w:r>
      <w:proofErr w:type="gramEnd"/>
      <w:r w:rsidR="00B145BD" w:rsidRPr="00B145BD">
        <w:rPr>
          <w:rFonts w:hint="eastAsia"/>
          <w:spacing w:val="-2"/>
        </w:rPr>
        <w:t>」</w:t>
      </w:r>
      <w:r w:rsidR="004278E8" w:rsidRPr="00B145BD">
        <w:rPr>
          <w:spacing w:val="-2"/>
        </w:rPr>
        <w:t>，於澎湖海岸研究夫妻</w:t>
      </w:r>
    </w:p>
    <w:p w:rsidR="00065844" w:rsidRDefault="00065844" w:rsidP="00065844">
      <w:pPr>
        <w:pStyle w:val="04-0"/>
      </w:pPr>
      <w:r>
        <w:rPr>
          <w:rFonts w:hint="eastAsia"/>
        </w:rPr>
        <w:tab/>
      </w:r>
      <w:r w:rsidR="00B145BD" w:rsidRPr="00B145BD">
        <w:rPr>
          <w:spacing w:val="-2"/>
        </w:rPr>
        <w:t>魚</w:t>
      </w:r>
      <w:proofErr w:type="gramStart"/>
      <w:r w:rsidR="00B145BD" w:rsidRPr="00B145BD">
        <w:rPr>
          <w:spacing w:val="-2"/>
        </w:rPr>
        <w:t>鱟</w:t>
      </w:r>
      <w:proofErr w:type="gramEnd"/>
      <w:r w:rsidR="00B145BD" w:rsidRPr="00B145BD">
        <w:rPr>
          <w:spacing w:val="-2"/>
        </w:rPr>
        <w:t>的生殖行為的研究，他把月亮週期，</w:t>
      </w:r>
      <w:r w:rsidR="004278E8" w:rsidRPr="007A2963">
        <w:t>與夜晚潮汐高度的關係繪製成</w:t>
      </w:r>
      <w:r w:rsidR="004278E8" w:rsidRPr="007A2963">
        <w:rPr>
          <w:rFonts w:hint="eastAsia"/>
        </w:rPr>
        <w:t>附</w:t>
      </w:r>
      <w:r w:rsidR="004278E8" w:rsidRPr="007A2963">
        <w:t>圖，並提出</w:t>
      </w:r>
      <w:proofErr w:type="gramStart"/>
      <w:r w:rsidR="004278E8" w:rsidRPr="007A2963">
        <w:t>鱟</w:t>
      </w:r>
      <w:proofErr w:type="gramEnd"/>
      <w:r w:rsidR="004278E8" w:rsidRPr="007A2963">
        <w:t>的生殖行為發生於月亮</w:t>
      </w:r>
      <w:proofErr w:type="gramStart"/>
      <w:r w:rsidR="004278E8" w:rsidRPr="007A2963">
        <w:t>週</w:t>
      </w:r>
      <w:proofErr w:type="gramEnd"/>
      <w:r w:rsidR="004278E8" w:rsidRPr="007A2963">
        <w:t>期中夜晚潮汐最高的時候。請問以下的敘述，何者可以支持此學者的推論</w:t>
      </w:r>
      <w:r w:rsidR="004278E8" w:rsidRPr="007A2963">
        <w:rPr>
          <w:rFonts w:hint="eastAsia"/>
        </w:rPr>
        <w:t>？</w:t>
      </w:r>
    </w:p>
    <w:p w:rsidR="004278E8" w:rsidRPr="007A2963" w:rsidRDefault="004278E8" w:rsidP="00065844">
      <w:pPr>
        <w:pStyle w:val="05-"/>
      </w:pPr>
      <w:r w:rsidRPr="007A2963">
        <w:t>(A)</w:t>
      </w:r>
      <w:r w:rsidRPr="007A2963">
        <w:t>月光的強度，隨著月亮週期而改變</w:t>
      </w:r>
      <w:r w:rsidRPr="007A2963">
        <w:rPr>
          <w:rFonts w:hint="eastAsia"/>
        </w:rPr>
        <w:t xml:space="preserve">　</w:t>
      </w:r>
      <w:r w:rsidRPr="007A2963">
        <w:t>(B)</w:t>
      </w:r>
      <w:r w:rsidRPr="007A2963">
        <w:t>每</w:t>
      </w:r>
      <w:proofErr w:type="gramStart"/>
      <w:r w:rsidRPr="007A2963">
        <w:t>個</w:t>
      </w:r>
      <w:proofErr w:type="gramEnd"/>
      <w:r w:rsidRPr="007A2963">
        <w:t>月亮週期內有</w:t>
      </w:r>
      <w:r w:rsidRPr="007A2963">
        <w:rPr>
          <w:rFonts w:hint="eastAsia"/>
        </w:rPr>
        <w:t>1</w:t>
      </w:r>
      <w:r w:rsidRPr="007A2963">
        <w:t>個夜晚潮汐高潮</w:t>
      </w:r>
      <w:r w:rsidRPr="007A2963">
        <w:rPr>
          <w:rFonts w:hint="eastAsia"/>
        </w:rPr>
        <w:t xml:space="preserve">　</w:t>
      </w:r>
      <w:r w:rsidRPr="007A2963">
        <w:t>(C)</w:t>
      </w:r>
      <w:proofErr w:type="gramStart"/>
      <w:r w:rsidRPr="007A2963">
        <w:t>鱟</w:t>
      </w:r>
      <w:proofErr w:type="gramEnd"/>
      <w:r w:rsidRPr="007A2963">
        <w:t>的生殖行為發生於夜間月光強度最為昏暗不明之時</w:t>
      </w:r>
      <w:r w:rsidRPr="007A2963">
        <w:rPr>
          <w:rFonts w:hint="eastAsia"/>
        </w:rPr>
        <w:t xml:space="preserve">　</w:t>
      </w:r>
      <w:r w:rsidRPr="007A2963">
        <w:t>(D)</w:t>
      </w:r>
      <w:proofErr w:type="gramStart"/>
      <w:r w:rsidRPr="007A2963">
        <w:t>鱟</w:t>
      </w:r>
      <w:proofErr w:type="gramEnd"/>
      <w:r w:rsidRPr="007A2963">
        <w:t>的生殖行為於生殖季時，每月會有</w:t>
      </w:r>
      <w:r w:rsidRPr="007A2963">
        <w:rPr>
          <w:rFonts w:hint="eastAsia"/>
        </w:rPr>
        <w:t>2</w:t>
      </w:r>
      <w:r w:rsidRPr="007A2963">
        <w:t>次</w:t>
      </w:r>
    </w:p>
    <w:p w:rsidR="004278E8" w:rsidRPr="003E3AAA" w:rsidRDefault="004278E8" w:rsidP="004278E8">
      <w:pPr>
        <w:pStyle w:val="06-"/>
      </w:pPr>
      <w:r>
        <w:rPr>
          <w:rFonts w:hint="eastAsia"/>
        </w:rPr>
        <w:t>參考答案：</w:t>
      </w:r>
      <w:r w:rsidRPr="003E3AAA">
        <w:tab/>
      </w:r>
      <w:r w:rsidRPr="00EE7E72">
        <w:t>D</w:t>
      </w:r>
    </w:p>
    <w:p w:rsidR="004278E8" w:rsidRPr="00DA517E" w:rsidRDefault="004278E8" w:rsidP="004278E8">
      <w:pPr>
        <w:pStyle w:val="06-"/>
      </w:pPr>
      <w:r>
        <w:rPr>
          <w:rFonts w:hint="eastAsia"/>
        </w:rPr>
        <w:t>試題解析：</w:t>
      </w:r>
      <w:r w:rsidRPr="003E3AAA">
        <w:tab/>
      </w:r>
      <w:r w:rsidRPr="00EE7E72">
        <w:t>根據此學者所提出的言論</w:t>
      </w:r>
      <w:r w:rsidRPr="00EE7E72">
        <w:rPr>
          <w:rFonts w:hint="eastAsia"/>
        </w:rPr>
        <w:t>：</w:t>
      </w:r>
      <w:proofErr w:type="gramStart"/>
      <w:r w:rsidRPr="00EE7E72">
        <w:t>鱟</w:t>
      </w:r>
      <w:proofErr w:type="gramEnd"/>
      <w:r w:rsidRPr="00EE7E72">
        <w:t>的生殖行為發生於月亮</w:t>
      </w:r>
      <w:proofErr w:type="gramStart"/>
      <w:r w:rsidRPr="00EE7E72">
        <w:t>週</w:t>
      </w:r>
      <w:proofErr w:type="gramEnd"/>
      <w:r w:rsidRPr="00EE7E72">
        <w:t>期中夜晚潮汐最高的時候。</w:t>
      </w:r>
      <w:r>
        <w:rPr>
          <w:rFonts w:hint="eastAsia"/>
        </w:rPr>
        <w:t>附</w:t>
      </w:r>
      <w:r w:rsidRPr="00EE7E72">
        <w:t>圖顯示，</w:t>
      </w:r>
      <w:r>
        <w:rPr>
          <w:rFonts w:hint="eastAsia"/>
        </w:rPr>
        <w:t>1</w:t>
      </w:r>
      <w:r w:rsidRPr="00EE7E72">
        <w:t>個月亮週期中的滿月與新月皆有最高的潮汐，因此</w:t>
      </w:r>
      <w:r>
        <w:rPr>
          <w:rFonts w:hint="eastAsia"/>
        </w:rPr>
        <w:t>1</w:t>
      </w:r>
      <w:r w:rsidRPr="00EE7E72">
        <w:t>個月中可能發生</w:t>
      </w:r>
      <w:r>
        <w:rPr>
          <w:rFonts w:hint="eastAsia"/>
        </w:rPr>
        <w:t>2</w:t>
      </w:r>
      <w:r w:rsidRPr="00EE7E72">
        <w:t>次生殖行為，因此選</w:t>
      </w:r>
      <w:r>
        <w:rPr>
          <w:rFonts w:hint="eastAsia"/>
        </w:rPr>
        <w:t>(D)</w:t>
      </w:r>
    </w:p>
    <w:p w:rsidR="004278E8" w:rsidRPr="007A2963" w:rsidRDefault="00B145BD" w:rsidP="00B145BD">
      <w:pPr>
        <w:pStyle w:val="04-0"/>
        <w:ind w:right="2098"/>
      </w:pPr>
      <w:r>
        <w:rPr>
          <w:noProof/>
        </w:rPr>
        <w:drawing>
          <wp:anchor distT="0" distB="0" distL="114300" distR="114300" simplePos="0" relativeHeight="251669504" behindDoc="0" locked="0" layoutInCell="1" allowOverlap="1" wp14:anchorId="34718879" wp14:editId="028D660C">
            <wp:simplePos x="0" y="0"/>
            <wp:positionH relativeFrom="column">
              <wp:posOffset>5004658</wp:posOffset>
            </wp:positionH>
            <wp:positionV relativeFrom="paragraph">
              <wp:posOffset>151765</wp:posOffset>
            </wp:positionV>
            <wp:extent cx="1097280" cy="1465200"/>
            <wp:effectExtent l="0" t="0" r="7620" b="1905"/>
            <wp:wrapNone/>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97280" cy="146520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7.</w:t>
      </w:r>
      <w:r w:rsidR="004278E8">
        <w:rPr>
          <w:rFonts w:hint="eastAsia"/>
        </w:rPr>
        <w:tab/>
      </w:r>
      <w:r w:rsidR="004278E8" w:rsidRPr="007A2963">
        <w:t>若要依照</w:t>
      </w:r>
      <w:r w:rsidR="004278E8" w:rsidRPr="007A2963">
        <w:rPr>
          <w:rFonts w:hint="eastAsia"/>
        </w:rPr>
        <w:t>附</w:t>
      </w:r>
      <w:r w:rsidR="004278E8" w:rsidRPr="007A2963">
        <w:t>圖所表示的年齡結構，推測該族群的特性，下列哪項推論最為合理</w:t>
      </w:r>
      <w:r w:rsidR="004278E8" w:rsidRPr="007A2963">
        <w:rPr>
          <w:rFonts w:hint="eastAsia"/>
        </w:rPr>
        <w:t xml:space="preserve">？　</w:t>
      </w:r>
      <w:r w:rsidR="00065844">
        <w:rPr>
          <w:rFonts w:hint="eastAsia"/>
        </w:rPr>
        <w:br/>
      </w:r>
      <w:r w:rsidR="004278E8" w:rsidRPr="007A2963">
        <w:t>(A)</w:t>
      </w:r>
      <w:r w:rsidR="004278E8" w:rsidRPr="007A2963">
        <w:t>族群中的幼年</w:t>
      </w:r>
      <w:proofErr w:type="gramStart"/>
      <w:r w:rsidR="004278E8" w:rsidRPr="007A2963">
        <w:t>個</w:t>
      </w:r>
      <w:proofErr w:type="gramEnd"/>
      <w:r w:rsidR="004278E8" w:rsidRPr="007A2963">
        <w:t>體會有增長趨勢</w:t>
      </w:r>
      <w:r w:rsidR="004278E8" w:rsidRPr="007A2963">
        <w:rPr>
          <w:rFonts w:hint="eastAsia"/>
        </w:rPr>
        <w:t xml:space="preserve">　</w:t>
      </w:r>
      <w:r w:rsidR="004278E8" w:rsidRPr="007A2963">
        <w:t>(B)</w:t>
      </w:r>
      <w:r w:rsidR="004278E8" w:rsidRPr="007A2963">
        <w:t>未來族群總數會有增加的趨勢</w:t>
      </w:r>
      <w:r w:rsidR="004278E8" w:rsidRPr="007A2963">
        <w:rPr>
          <w:rFonts w:hint="eastAsia"/>
        </w:rPr>
        <w:t xml:space="preserve">　</w:t>
      </w:r>
      <w:r w:rsidR="004278E8" w:rsidRPr="007A2963">
        <w:t>(C)</w:t>
      </w:r>
      <w:r w:rsidR="004278E8" w:rsidRPr="007A2963">
        <w:t>族群中的死亡率偏低</w:t>
      </w:r>
      <w:r w:rsidR="004278E8" w:rsidRPr="007A2963">
        <w:rPr>
          <w:rFonts w:hint="eastAsia"/>
        </w:rPr>
        <w:t xml:space="preserve">　</w:t>
      </w:r>
      <w:r w:rsidR="004278E8" w:rsidRPr="007A2963">
        <w:t>(D)</w:t>
      </w:r>
      <w:r w:rsidR="004278E8" w:rsidRPr="007A2963">
        <w:t>族群會有老年化的現象</w:t>
      </w:r>
    </w:p>
    <w:p w:rsidR="004278E8" w:rsidRPr="003E3AAA" w:rsidRDefault="004278E8" w:rsidP="004278E8">
      <w:pPr>
        <w:pStyle w:val="06-"/>
      </w:pPr>
      <w:r>
        <w:rPr>
          <w:rFonts w:hint="eastAsia"/>
        </w:rPr>
        <w:t>參考答案：</w:t>
      </w:r>
      <w:r w:rsidRPr="003E3AAA">
        <w:tab/>
      </w:r>
      <w:r w:rsidRPr="0071109E">
        <w:t>D</w:t>
      </w:r>
    </w:p>
    <w:p w:rsidR="004278E8" w:rsidRPr="007A2963" w:rsidRDefault="004278E8" w:rsidP="00B145BD">
      <w:pPr>
        <w:pStyle w:val="06-"/>
        <w:ind w:right="2098"/>
      </w:pPr>
      <w:r>
        <w:rPr>
          <w:rFonts w:hint="eastAsia"/>
        </w:rPr>
        <w:t>試題解析：</w:t>
      </w:r>
      <w:r w:rsidRPr="003E3AAA">
        <w:tab/>
      </w:r>
      <w:r w:rsidRPr="0071109E">
        <w:t>(A)</w:t>
      </w:r>
      <w:r w:rsidRPr="0071109E">
        <w:t>族群中的幼年個體比例偏低，並無增長趨勢</w:t>
      </w:r>
      <w:r w:rsidR="00B145BD">
        <w:rPr>
          <w:rFonts w:hint="eastAsia"/>
        </w:rPr>
        <w:t xml:space="preserve">　</w:t>
      </w:r>
      <w:r w:rsidRPr="0071109E">
        <w:t>(B)</w:t>
      </w:r>
      <w:r w:rsidRPr="0071109E">
        <w:t>未來族群總數會有下降的趨勢</w:t>
      </w:r>
      <w:r w:rsidR="00B145BD">
        <w:rPr>
          <w:rFonts w:hint="eastAsia"/>
        </w:rPr>
        <w:t xml:space="preserve">　</w:t>
      </w:r>
      <w:r w:rsidRPr="007A2963">
        <w:t>(C)</w:t>
      </w:r>
      <w:r w:rsidRPr="007A2963">
        <w:t>看不出死亡率</w:t>
      </w:r>
    </w:p>
    <w:p w:rsidR="004278E8" w:rsidRPr="00623A08" w:rsidRDefault="004278E8" w:rsidP="00065844">
      <w:pPr>
        <w:pStyle w:val="04-2"/>
      </w:pPr>
      <w:r w:rsidRPr="00623A08">
        <w:rPr>
          <w:rFonts w:hint="eastAsia"/>
        </w:rPr>
        <w:lastRenderedPageBreak/>
        <w:t>18-19</w:t>
      </w:r>
      <w:proofErr w:type="gramStart"/>
      <w:r w:rsidRPr="00623A08">
        <w:rPr>
          <w:rFonts w:hint="eastAsia"/>
        </w:rPr>
        <w:t>題為題</w:t>
      </w:r>
      <w:proofErr w:type="gramEnd"/>
      <w:r w:rsidRPr="00623A08">
        <w:rPr>
          <w:rFonts w:hint="eastAsia"/>
        </w:rPr>
        <w:t>組</w:t>
      </w:r>
    </w:p>
    <w:p w:rsidR="004278E8" w:rsidRDefault="00065844" w:rsidP="00065844">
      <w:pPr>
        <w:pStyle w:val="04-3"/>
      </w:pPr>
      <w:r>
        <w:rPr>
          <w:rFonts w:hint="eastAsia"/>
        </w:rPr>
        <w:t xml:space="preserve">　　</w:t>
      </w:r>
      <w:r w:rsidR="004278E8" w:rsidRPr="0076537E">
        <w:t>臺灣高海拔有五種棲息地幾乎不重疊的特有種山</w:t>
      </w:r>
      <w:proofErr w:type="gramStart"/>
      <w:r w:rsidR="004278E8" w:rsidRPr="0076537E">
        <w:t>椒</w:t>
      </w:r>
      <w:proofErr w:type="gramEnd"/>
      <w:r w:rsidR="004278E8" w:rsidRPr="0076537E">
        <w:t>魚。學者以</w:t>
      </w:r>
      <w:r w:rsidR="004278E8" w:rsidRPr="0076537E">
        <w:t>DNA</w:t>
      </w:r>
      <w:r w:rsidR="004278E8" w:rsidRPr="0076537E">
        <w:t>序列建構不同山</w:t>
      </w:r>
      <w:proofErr w:type="gramStart"/>
      <w:r w:rsidR="004278E8" w:rsidRPr="0076537E">
        <w:t>椒</w:t>
      </w:r>
      <w:proofErr w:type="gramEnd"/>
      <w:r w:rsidR="004278E8" w:rsidRPr="0076537E">
        <w:t>魚物種的親緣關係（</w:t>
      </w:r>
      <w:r w:rsidR="004278E8">
        <w:rPr>
          <w:rFonts w:hint="eastAsia"/>
        </w:rPr>
        <w:t>附</w:t>
      </w:r>
      <w:r w:rsidR="004278E8" w:rsidRPr="0076537E">
        <w:t>圖），推測臺灣的山</w:t>
      </w:r>
      <w:proofErr w:type="gramStart"/>
      <w:r w:rsidR="004278E8" w:rsidRPr="0076537E">
        <w:t>椒</w:t>
      </w:r>
      <w:proofErr w:type="gramEnd"/>
      <w:r w:rsidR="004278E8" w:rsidRPr="0076537E">
        <w:t>魚祖先應源自日本</w:t>
      </w:r>
      <w:proofErr w:type="gramStart"/>
      <w:r w:rsidR="004278E8" w:rsidRPr="0076537E">
        <w:t>南部，</w:t>
      </w:r>
      <w:proofErr w:type="gramEnd"/>
      <w:r w:rsidR="004278E8" w:rsidRPr="0076537E">
        <w:t>經冰河時期的陸橋播遷至臺灣。在之後的「</w:t>
      </w:r>
      <w:proofErr w:type="gramStart"/>
      <w:r w:rsidR="004278E8" w:rsidRPr="0076537E">
        <w:t>間冰期</w:t>
      </w:r>
      <w:proofErr w:type="gramEnd"/>
      <w:r w:rsidR="004278E8" w:rsidRPr="0076537E">
        <w:t>」，臺灣本島內的山</w:t>
      </w:r>
      <w:proofErr w:type="gramStart"/>
      <w:r w:rsidR="004278E8" w:rsidRPr="0076537E">
        <w:t>椒</w:t>
      </w:r>
      <w:proofErr w:type="gramEnd"/>
      <w:r w:rsidR="004278E8" w:rsidRPr="0076537E">
        <w:t>魚開始分歧演化成五種不同物種，這個假說稱為島內分化論。但至今仍沒有決定性證據，可證明臺灣本島內山</w:t>
      </w:r>
      <w:proofErr w:type="gramStart"/>
      <w:r w:rsidR="004278E8" w:rsidRPr="0076537E">
        <w:t>椒</w:t>
      </w:r>
      <w:proofErr w:type="gramEnd"/>
      <w:r w:rsidR="004278E8" w:rsidRPr="0076537E">
        <w:t>魚的祖先是來到臺灣後才分化成不同物種，或是早在其他地方種化之後才各自</w:t>
      </w:r>
      <w:proofErr w:type="gramStart"/>
      <w:r w:rsidR="004278E8" w:rsidRPr="0076537E">
        <w:t>拓遷來臺</w:t>
      </w:r>
      <w:proofErr w:type="gramEnd"/>
      <w:r w:rsidR="004278E8" w:rsidRPr="0076537E">
        <w:t>，稱為島外分化論。</w:t>
      </w:r>
    </w:p>
    <w:p w:rsidR="00065844" w:rsidRDefault="00065844" w:rsidP="00065844">
      <w:pPr>
        <w:pStyle w:val="afff"/>
      </w:pPr>
      <w:r>
        <w:rPr>
          <w:noProof/>
        </w:rPr>
        <w:drawing>
          <wp:inline distT="0" distB="0" distL="0" distR="0" wp14:anchorId="059096E8" wp14:editId="16F9ECC5">
            <wp:extent cx="2590800" cy="14859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90800" cy="1485900"/>
                    </a:xfrm>
                    <a:prstGeom prst="rect">
                      <a:avLst/>
                    </a:prstGeom>
                  </pic:spPr>
                </pic:pic>
              </a:graphicData>
            </a:graphic>
          </wp:inline>
        </w:drawing>
      </w:r>
    </w:p>
    <w:p w:rsidR="004278E8" w:rsidRDefault="004278E8" w:rsidP="004278E8">
      <w:pPr>
        <w:pStyle w:val="04-0"/>
      </w:pPr>
      <w:r>
        <w:rPr>
          <w:rFonts w:hint="eastAsia"/>
        </w:rPr>
        <w:t>18.</w:t>
      </w:r>
      <w:r w:rsidR="00065844">
        <w:rPr>
          <w:rFonts w:hint="eastAsia"/>
        </w:rPr>
        <w:tab/>
      </w:r>
      <w:r w:rsidRPr="0076537E">
        <w:t>關於臺灣的山</w:t>
      </w:r>
      <w:proofErr w:type="gramStart"/>
      <w:r w:rsidRPr="0076537E">
        <w:t>椒</w:t>
      </w:r>
      <w:proofErr w:type="gramEnd"/>
      <w:r w:rsidRPr="0076537E">
        <w:t>魚物種</w:t>
      </w:r>
      <w:proofErr w:type="gramStart"/>
      <w:r w:rsidRPr="0076537E">
        <w:t>種</w:t>
      </w:r>
      <w:proofErr w:type="gramEnd"/>
      <w:r w:rsidRPr="0076537E">
        <w:t>化，下列哪一項觀察結果較支持島內分化論假說？</w:t>
      </w:r>
    </w:p>
    <w:p w:rsidR="004278E8" w:rsidRDefault="004278E8" w:rsidP="004278E8">
      <w:pPr>
        <w:pStyle w:val="05-"/>
      </w:pPr>
      <w:r>
        <w:t>(A)</w:t>
      </w:r>
      <w:r w:rsidRPr="0076537E">
        <w:t>山</w:t>
      </w:r>
      <w:proofErr w:type="gramStart"/>
      <w:r w:rsidRPr="0076537E">
        <w:t>椒</w:t>
      </w:r>
      <w:proofErr w:type="gramEnd"/>
      <w:r w:rsidRPr="0076537E">
        <w:t>魚的遷徙能力不佳，活動範圍小，無法翻山越嶺</w:t>
      </w:r>
      <w:r>
        <w:t xml:space="preserve"> </w:t>
      </w:r>
    </w:p>
    <w:p w:rsidR="004278E8" w:rsidRDefault="004278E8" w:rsidP="004278E8">
      <w:pPr>
        <w:pStyle w:val="05-"/>
      </w:pPr>
      <w:r>
        <w:t>(B)</w:t>
      </w:r>
      <w:r w:rsidRPr="0076537E">
        <w:t>不同物種的山</w:t>
      </w:r>
      <w:proofErr w:type="gramStart"/>
      <w:r w:rsidRPr="0076537E">
        <w:t>椒</w:t>
      </w:r>
      <w:proofErr w:type="gramEnd"/>
      <w:r w:rsidRPr="0076537E">
        <w:t>魚擇偶時對異性的體色有不同偏好</w:t>
      </w:r>
    </w:p>
    <w:p w:rsidR="004278E8" w:rsidRDefault="004278E8" w:rsidP="004278E8">
      <w:pPr>
        <w:pStyle w:val="05-"/>
      </w:pPr>
      <w:r>
        <w:t>(C)</w:t>
      </w:r>
      <w:r w:rsidRPr="0076537E">
        <w:t>山</w:t>
      </w:r>
      <w:proofErr w:type="gramStart"/>
      <w:r w:rsidRPr="0076537E">
        <w:t>椒</w:t>
      </w:r>
      <w:proofErr w:type="gramEnd"/>
      <w:r w:rsidRPr="0076537E">
        <w:t>魚對產卵的位置選擇偏好有種間差異</w:t>
      </w:r>
    </w:p>
    <w:p w:rsidR="004278E8" w:rsidRPr="003E3AAA" w:rsidRDefault="004278E8" w:rsidP="004278E8">
      <w:pPr>
        <w:pStyle w:val="05-"/>
      </w:pPr>
      <w:r>
        <w:t>(D)</w:t>
      </w:r>
      <w:r w:rsidRPr="0076537E">
        <w:t>以人工授精雜交不同種的山</w:t>
      </w:r>
      <w:proofErr w:type="gramStart"/>
      <w:r w:rsidRPr="0076537E">
        <w:t>椒</w:t>
      </w:r>
      <w:proofErr w:type="gramEnd"/>
      <w:r w:rsidRPr="0076537E">
        <w:t>魚後所得胚胎無法正常發育</w:t>
      </w:r>
    </w:p>
    <w:p w:rsidR="004278E8" w:rsidRPr="003E3AAA" w:rsidRDefault="004278E8" w:rsidP="004278E8">
      <w:pPr>
        <w:pStyle w:val="06-"/>
      </w:pPr>
      <w:r>
        <w:rPr>
          <w:rFonts w:hint="eastAsia"/>
        </w:rPr>
        <w:t>參考答案：</w:t>
      </w:r>
      <w:r w:rsidRPr="003E3AAA">
        <w:tab/>
      </w:r>
      <w:r w:rsidRPr="0076537E">
        <w:rPr>
          <w:rFonts w:hint="eastAsia"/>
        </w:rPr>
        <w:t>A</w:t>
      </w:r>
    </w:p>
    <w:p w:rsidR="004278E8" w:rsidRPr="007D779F" w:rsidRDefault="004278E8" w:rsidP="004278E8">
      <w:pPr>
        <w:pStyle w:val="06-"/>
      </w:pPr>
      <w:r>
        <w:rPr>
          <w:rFonts w:hint="eastAsia"/>
        </w:rPr>
        <w:t>試題解析：</w:t>
      </w:r>
      <w:r w:rsidRPr="003E3AAA">
        <w:tab/>
      </w:r>
      <w:r w:rsidRPr="0076537E">
        <w:rPr>
          <w:rFonts w:hint="eastAsia"/>
        </w:rPr>
        <w:t>根據</w:t>
      </w:r>
      <w:r w:rsidRPr="0076537E">
        <w:t>島內分化論假說</w:t>
      </w:r>
      <w:r w:rsidRPr="0076537E">
        <w:rPr>
          <w:rFonts w:hint="eastAsia"/>
        </w:rPr>
        <w:t>，冰河時期來自日本的山</w:t>
      </w:r>
      <w:proofErr w:type="gramStart"/>
      <w:r w:rsidRPr="0076537E">
        <w:rPr>
          <w:rFonts w:hint="eastAsia"/>
        </w:rPr>
        <w:t>椒</w:t>
      </w:r>
      <w:proofErr w:type="gramEnd"/>
      <w:r w:rsidRPr="0076537E">
        <w:rPr>
          <w:rFonts w:hint="eastAsia"/>
        </w:rPr>
        <w:t>魚祖先分布至</w:t>
      </w:r>
      <w:r>
        <w:rPr>
          <w:rFonts w:hint="eastAsia"/>
        </w:rPr>
        <w:t>臺灣</w:t>
      </w:r>
      <w:r w:rsidRPr="0076537E">
        <w:rPr>
          <w:rFonts w:hint="eastAsia"/>
        </w:rPr>
        <w:t>多處後，</w:t>
      </w:r>
      <w:proofErr w:type="gramStart"/>
      <w:r w:rsidRPr="0076537E">
        <w:rPr>
          <w:rFonts w:hint="eastAsia"/>
        </w:rPr>
        <w:t>間冰期</w:t>
      </w:r>
      <w:proofErr w:type="gramEnd"/>
      <w:r w:rsidRPr="0076537E">
        <w:rPr>
          <w:rFonts w:hint="eastAsia"/>
        </w:rPr>
        <w:t>平地氣溫上升，分布於高海拔的山</w:t>
      </w:r>
      <w:proofErr w:type="gramStart"/>
      <w:r w:rsidRPr="0076537E">
        <w:rPr>
          <w:rFonts w:hint="eastAsia"/>
        </w:rPr>
        <w:t>椒</w:t>
      </w:r>
      <w:proofErr w:type="gramEnd"/>
      <w:r w:rsidRPr="0076537E">
        <w:rPr>
          <w:rFonts w:hint="eastAsia"/>
        </w:rPr>
        <w:t>魚</w:t>
      </w:r>
      <w:r w:rsidRPr="0076537E">
        <w:t>遷徙能力不佳，</w:t>
      </w:r>
      <w:r w:rsidRPr="0076537E">
        <w:rPr>
          <w:rFonts w:hint="eastAsia"/>
        </w:rPr>
        <w:t>因此</w:t>
      </w:r>
      <w:r w:rsidRPr="0076537E">
        <w:t>活動範圍小</w:t>
      </w:r>
      <w:r w:rsidRPr="0076537E">
        <w:rPr>
          <w:rFonts w:hint="eastAsia"/>
        </w:rPr>
        <w:t>、</w:t>
      </w:r>
      <w:r w:rsidRPr="0076537E">
        <w:t>無法翻山越嶺</w:t>
      </w:r>
      <w:r w:rsidRPr="0076537E">
        <w:rPr>
          <w:rFonts w:hint="eastAsia"/>
        </w:rPr>
        <w:t>，形成地理隔離，各自種化後，形成</w:t>
      </w:r>
      <w:r>
        <w:rPr>
          <w:rFonts w:hint="eastAsia"/>
        </w:rPr>
        <w:t>臺灣</w:t>
      </w:r>
      <w:r w:rsidRPr="0076537E">
        <w:rPr>
          <w:rFonts w:hint="eastAsia"/>
        </w:rPr>
        <w:t>的</w:t>
      </w:r>
      <w:r>
        <w:rPr>
          <w:rFonts w:hint="eastAsia"/>
        </w:rPr>
        <w:t>五</w:t>
      </w:r>
      <w:r w:rsidRPr="0076537E">
        <w:rPr>
          <w:rFonts w:hint="eastAsia"/>
        </w:rPr>
        <w:t>種山</w:t>
      </w:r>
      <w:proofErr w:type="gramStart"/>
      <w:r w:rsidRPr="0076537E">
        <w:rPr>
          <w:rFonts w:hint="eastAsia"/>
        </w:rPr>
        <w:t>椒</w:t>
      </w:r>
      <w:proofErr w:type="gramEnd"/>
      <w:r w:rsidRPr="0076537E">
        <w:rPr>
          <w:rFonts w:hint="eastAsia"/>
        </w:rPr>
        <w:t>魚</w:t>
      </w:r>
      <w:r w:rsidR="005A4D51">
        <w:br/>
      </w:r>
      <w:r>
        <w:rPr>
          <w:rFonts w:hint="eastAsia"/>
        </w:rPr>
        <w:t>(B)(C)(D)</w:t>
      </w:r>
      <w:r w:rsidRPr="0076537E">
        <w:rPr>
          <w:rFonts w:hint="eastAsia"/>
        </w:rPr>
        <w:t>皆為描述生殖隔離之可能機制，無法支持</w:t>
      </w:r>
      <w:r>
        <w:rPr>
          <w:rFonts w:hint="eastAsia"/>
        </w:rPr>
        <w:t>島內分化論</w:t>
      </w:r>
      <w:r w:rsidRPr="0076537E">
        <w:rPr>
          <w:rFonts w:hint="eastAsia"/>
        </w:rPr>
        <w:t>假說</w:t>
      </w:r>
    </w:p>
    <w:p w:rsidR="004278E8" w:rsidRDefault="004278E8" w:rsidP="004278E8">
      <w:pPr>
        <w:pStyle w:val="04-0"/>
      </w:pPr>
      <w:r w:rsidRPr="00BD2557">
        <w:rPr>
          <w:rFonts w:hint="eastAsia"/>
        </w:rPr>
        <w:t>1</w:t>
      </w:r>
      <w:r>
        <w:rPr>
          <w:rFonts w:hint="eastAsia"/>
        </w:rPr>
        <w:t>9.</w:t>
      </w:r>
      <w:r>
        <w:rPr>
          <w:rFonts w:hint="eastAsia"/>
        </w:rPr>
        <w:tab/>
      </w:r>
      <w:r w:rsidRPr="0076537E">
        <w:t>若想進一步驗證臺灣本島內的山</w:t>
      </w:r>
      <w:proofErr w:type="gramStart"/>
      <w:r w:rsidRPr="0076537E">
        <w:t>椒</w:t>
      </w:r>
      <w:proofErr w:type="gramEnd"/>
      <w:r w:rsidRPr="0076537E">
        <w:t>魚起源假說，以下哪一項新發現最能反駁「島內分化論」並支持「島外分化論」？</w:t>
      </w:r>
      <w:r>
        <w:t xml:space="preserve"> </w:t>
      </w:r>
    </w:p>
    <w:p w:rsidR="004278E8" w:rsidRDefault="004278E8" w:rsidP="004278E8">
      <w:pPr>
        <w:pStyle w:val="05-"/>
      </w:pPr>
      <w:r>
        <w:t>(A)</w:t>
      </w:r>
      <w:r w:rsidRPr="0076537E">
        <w:t>阿里山山</w:t>
      </w:r>
      <w:proofErr w:type="gramStart"/>
      <w:r w:rsidRPr="0076537E">
        <w:t>椒</w:t>
      </w:r>
      <w:proofErr w:type="gramEnd"/>
      <w:r w:rsidRPr="0076537E">
        <w:t>魚和楚南氏山</w:t>
      </w:r>
      <w:proofErr w:type="gramStart"/>
      <w:r w:rsidRPr="0076537E">
        <w:t>椒</w:t>
      </w:r>
      <w:proofErr w:type="gramEnd"/>
      <w:r w:rsidRPr="0076537E">
        <w:t>魚雜交所產生的後代能正常發育為成體</w:t>
      </w:r>
    </w:p>
    <w:p w:rsidR="004278E8" w:rsidRDefault="004278E8" w:rsidP="004278E8">
      <w:pPr>
        <w:pStyle w:val="05-"/>
      </w:pPr>
      <w:r>
        <w:t>(B)</w:t>
      </w:r>
      <w:r w:rsidRPr="0076537E">
        <w:t>在中國大陸發現新種山</w:t>
      </w:r>
      <w:proofErr w:type="gramStart"/>
      <w:r w:rsidRPr="0076537E">
        <w:t>椒</w:t>
      </w:r>
      <w:proofErr w:type="gramEnd"/>
      <w:r w:rsidRPr="0076537E">
        <w:t>魚的</w:t>
      </w:r>
      <w:r w:rsidRPr="0076537E">
        <w:t>DNA</w:t>
      </w:r>
      <w:r w:rsidRPr="0076537E">
        <w:t>序列與阿里山山</w:t>
      </w:r>
      <w:proofErr w:type="gramStart"/>
      <w:r w:rsidRPr="0076537E">
        <w:t>椒</w:t>
      </w:r>
      <w:proofErr w:type="gramEnd"/>
      <w:r w:rsidRPr="0076537E">
        <w:t>魚最為接近</w:t>
      </w:r>
    </w:p>
    <w:p w:rsidR="004278E8" w:rsidRDefault="004278E8" w:rsidP="004278E8">
      <w:pPr>
        <w:pStyle w:val="05-"/>
      </w:pPr>
      <w:r>
        <w:t>(C)</w:t>
      </w:r>
      <w:r w:rsidRPr="0076537E">
        <w:t>在韓國發現一新種山</w:t>
      </w:r>
      <w:proofErr w:type="gramStart"/>
      <w:r w:rsidRPr="0076537E">
        <w:t>椒</w:t>
      </w:r>
      <w:proofErr w:type="gramEnd"/>
      <w:r w:rsidRPr="0076537E">
        <w:t>魚具有相當好的移動能力</w:t>
      </w:r>
    </w:p>
    <w:p w:rsidR="004278E8" w:rsidRPr="003E3AAA" w:rsidRDefault="004278E8" w:rsidP="004278E8">
      <w:pPr>
        <w:pStyle w:val="05-"/>
      </w:pPr>
      <w:r>
        <w:t>(D)</w:t>
      </w:r>
      <w:r w:rsidRPr="0076537E">
        <w:t>在日本發現一新種山</w:t>
      </w:r>
      <w:proofErr w:type="gramStart"/>
      <w:r w:rsidRPr="0076537E">
        <w:t>椒</w:t>
      </w:r>
      <w:proofErr w:type="gramEnd"/>
      <w:r w:rsidRPr="0076537E">
        <w:t>魚的棲息環境與臺灣的原生種山</w:t>
      </w:r>
      <w:proofErr w:type="gramStart"/>
      <w:r w:rsidRPr="0076537E">
        <w:t>椒</w:t>
      </w:r>
      <w:proofErr w:type="gramEnd"/>
      <w:r w:rsidRPr="0076537E">
        <w:t>魚相似</w:t>
      </w:r>
    </w:p>
    <w:p w:rsidR="004278E8" w:rsidRPr="003E3AAA" w:rsidRDefault="004278E8" w:rsidP="004278E8">
      <w:pPr>
        <w:pStyle w:val="06-"/>
      </w:pPr>
      <w:r>
        <w:rPr>
          <w:rFonts w:hint="eastAsia"/>
        </w:rPr>
        <w:t>參考答案：</w:t>
      </w:r>
      <w:r w:rsidRPr="003E3AAA">
        <w:tab/>
      </w:r>
      <w:r w:rsidRPr="0076537E">
        <w:rPr>
          <w:rFonts w:hint="eastAsia"/>
        </w:rPr>
        <w:t>B</w:t>
      </w:r>
    </w:p>
    <w:p w:rsidR="004278E8" w:rsidRDefault="004278E8" w:rsidP="004278E8">
      <w:pPr>
        <w:pStyle w:val="06-"/>
      </w:pPr>
      <w:r>
        <w:rPr>
          <w:rFonts w:hint="eastAsia"/>
        </w:rPr>
        <w:t>試題解析：</w:t>
      </w:r>
      <w:r w:rsidRPr="003E3AAA">
        <w:tab/>
      </w:r>
      <w:r w:rsidRPr="0076537E">
        <w:rPr>
          <w:rFonts w:hint="eastAsia"/>
        </w:rPr>
        <w:t>在</w:t>
      </w:r>
      <w:r>
        <w:rPr>
          <w:rFonts w:hint="eastAsia"/>
        </w:rPr>
        <w:t>臺灣</w:t>
      </w:r>
      <w:r w:rsidRPr="0076537E">
        <w:rPr>
          <w:rFonts w:hint="eastAsia"/>
        </w:rPr>
        <w:t>以外的區域發現與</w:t>
      </w:r>
      <w:r>
        <w:rPr>
          <w:rFonts w:hint="eastAsia"/>
        </w:rPr>
        <w:t>臺灣</w:t>
      </w:r>
      <w:r w:rsidRPr="0076537E">
        <w:rPr>
          <w:rFonts w:hint="eastAsia"/>
        </w:rPr>
        <w:t>山</w:t>
      </w:r>
      <w:proofErr w:type="gramStart"/>
      <w:r w:rsidRPr="0076537E">
        <w:rPr>
          <w:rFonts w:hint="eastAsia"/>
        </w:rPr>
        <w:t>椒</w:t>
      </w:r>
      <w:proofErr w:type="gramEnd"/>
      <w:r w:rsidRPr="0076537E">
        <w:rPr>
          <w:rFonts w:hint="eastAsia"/>
        </w:rPr>
        <w:t>魚親緣關係親近的山</w:t>
      </w:r>
      <w:proofErr w:type="gramStart"/>
      <w:r w:rsidRPr="0076537E">
        <w:rPr>
          <w:rFonts w:hint="eastAsia"/>
        </w:rPr>
        <w:t>椒</w:t>
      </w:r>
      <w:proofErr w:type="gramEnd"/>
      <w:r w:rsidRPr="0076537E">
        <w:rPr>
          <w:rFonts w:hint="eastAsia"/>
        </w:rPr>
        <w:t>魚，顯示</w:t>
      </w:r>
      <w:r>
        <w:rPr>
          <w:rFonts w:hint="eastAsia"/>
        </w:rPr>
        <w:t>臺灣</w:t>
      </w:r>
      <w:r w:rsidRPr="0076537E">
        <w:rPr>
          <w:rFonts w:hint="eastAsia"/>
        </w:rPr>
        <w:t>的山</w:t>
      </w:r>
      <w:proofErr w:type="gramStart"/>
      <w:r w:rsidRPr="0076537E">
        <w:rPr>
          <w:rFonts w:hint="eastAsia"/>
        </w:rPr>
        <w:t>椒</w:t>
      </w:r>
      <w:proofErr w:type="gramEnd"/>
      <w:r w:rsidRPr="0076537E">
        <w:rPr>
          <w:rFonts w:hint="eastAsia"/>
        </w:rPr>
        <w:t>魚可能是日本以外區域演化出的山</w:t>
      </w:r>
      <w:proofErr w:type="gramStart"/>
      <w:r w:rsidRPr="0076537E">
        <w:rPr>
          <w:rFonts w:hint="eastAsia"/>
        </w:rPr>
        <w:t>椒</w:t>
      </w:r>
      <w:proofErr w:type="gramEnd"/>
      <w:r w:rsidRPr="0076537E">
        <w:rPr>
          <w:rFonts w:hint="eastAsia"/>
        </w:rPr>
        <w:t>魚遷徙而來，可支持</w:t>
      </w:r>
      <w:r w:rsidRPr="0076537E">
        <w:t>島外分化論</w:t>
      </w:r>
    </w:p>
    <w:p w:rsidR="004278E8" w:rsidRDefault="00065844" w:rsidP="004278E8">
      <w:pPr>
        <w:pStyle w:val="06-"/>
      </w:pPr>
      <w:r>
        <w:rPr>
          <w:rFonts w:hint="eastAsia"/>
        </w:rPr>
        <w:tab/>
      </w:r>
      <w:r w:rsidR="004278E8">
        <w:rPr>
          <w:rFonts w:hint="eastAsia"/>
        </w:rPr>
        <w:t>(A)</w:t>
      </w:r>
      <w:r w:rsidR="004278E8">
        <w:rPr>
          <w:rFonts w:hint="eastAsia"/>
        </w:rPr>
        <w:tab/>
      </w:r>
      <w:r w:rsidR="004278E8" w:rsidRPr="0076537E">
        <w:rPr>
          <w:rFonts w:hint="eastAsia"/>
        </w:rPr>
        <w:t>僅能說明</w:t>
      </w:r>
      <w:r w:rsidR="004278E8" w:rsidRPr="0076537E">
        <w:t>阿里山山</w:t>
      </w:r>
      <w:proofErr w:type="gramStart"/>
      <w:r w:rsidR="004278E8" w:rsidRPr="0076537E">
        <w:t>椒</w:t>
      </w:r>
      <w:proofErr w:type="gramEnd"/>
      <w:r w:rsidR="004278E8" w:rsidRPr="0076537E">
        <w:t>魚和楚南氏山</w:t>
      </w:r>
      <w:proofErr w:type="gramStart"/>
      <w:r w:rsidR="004278E8" w:rsidRPr="0076537E">
        <w:t>椒</w:t>
      </w:r>
      <w:proofErr w:type="gramEnd"/>
      <w:r w:rsidR="004278E8" w:rsidRPr="0076537E">
        <w:t>魚</w:t>
      </w:r>
      <w:r w:rsidR="004278E8">
        <w:rPr>
          <w:rFonts w:hint="eastAsia"/>
        </w:rPr>
        <w:t>並未產生生殖隔離</w:t>
      </w:r>
    </w:p>
    <w:p w:rsidR="004278E8" w:rsidRDefault="00065844" w:rsidP="004278E8">
      <w:pPr>
        <w:pStyle w:val="06-"/>
      </w:pPr>
      <w:r>
        <w:rPr>
          <w:rFonts w:hint="eastAsia"/>
        </w:rPr>
        <w:tab/>
      </w:r>
      <w:r w:rsidR="004278E8">
        <w:rPr>
          <w:rFonts w:hint="eastAsia"/>
        </w:rPr>
        <w:t>(C)</w:t>
      </w:r>
      <w:r w:rsidR="004278E8">
        <w:rPr>
          <w:rFonts w:hint="eastAsia"/>
        </w:rPr>
        <w:tab/>
      </w:r>
      <w:r w:rsidR="004278E8">
        <w:rPr>
          <w:rFonts w:hint="eastAsia"/>
        </w:rPr>
        <w:t>移動能力並非好的演化證據，可能是環境篩選之結果，非山</w:t>
      </w:r>
      <w:proofErr w:type="gramStart"/>
      <w:r w:rsidR="004278E8">
        <w:rPr>
          <w:rFonts w:hint="eastAsia"/>
        </w:rPr>
        <w:t>椒</w:t>
      </w:r>
      <w:proofErr w:type="gramEnd"/>
      <w:r w:rsidR="004278E8">
        <w:rPr>
          <w:rFonts w:hint="eastAsia"/>
        </w:rPr>
        <w:t>魚共同特徵</w:t>
      </w:r>
    </w:p>
    <w:p w:rsidR="004278E8" w:rsidRPr="004C38E3" w:rsidRDefault="00065844" w:rsidP="004278E8">
      <w:pPr>
        <w:pStyle w:val="06-"/>
      </w:pPr>
      <w:r>
        <w:rPr>
          <w:rFonts w:hint="eastAsia"/>
        </w:rPr>
        <w:tab/>
      </w:r>
      <w:r w:rsidR="004278E8">
        <w:rPr>
          <w:rFonts w:hint="eastAsia"/>
        </w:rPr>
        <w:t>(D)</w:t>
      </w:r>
      <w:r w:rsidR="004278E8">
        <w:rPr>
          <w:rFonts w:hint="eastAsia"/>
        </w:rPr>
        <w:tab/>
      </w:r>
      <w:r w:rsidR="004278E8" w:rsidRPr="0076537E">
        <w:rPr>
          <w:rFonts w:hint="eastAsia"/>
        </w:rPr>
        <w:t>支持</w:t>
      </w:r>
      <w:r w:rsidR="004278E8">
        <w:rPr>
          <w:rFonts w:hint="eastAsia"/>
        </w:rPr>
        <w:t>臺灣</w:t>
      </w:r>
      <w:r w:rsidR="004278E8" w:rsidRPr="0076537E">
        <w:rPr>
          <w:rFonts w:hint="eastAsia"/>
        </w:rPr>
        <w:t>山</w:t>
      </w:r>
      <w:proofErr w:type="gramStart"/>
      <w:r w:rsidR="004278E8" w:rsidRPr="0076537E">
        <w:rPr>
          <w:rFonts w:hint="eastAsia"/>
        </w:rPr>
        <w:t>椒</w:t>
      </w:r>
      <w:proofErr w:type="gramEnd"/>
      <w:r w:rsidR="004278E8" w:rsidRPr="0076537E">
        <w:rPr>
          <w:rFonts w:hint="eastAsia"/>
        </w:rPr>
        <w:t>魚可能來自日本，無法</w:t>
      </w:r>
      <w:r w:rsidR="004278E8" w:rsidRPr="0076537E">
        <w:t>反駁「島內分化論」</w:t>
      </w:r>
    </w:p>
    <w:p w:rsidR="00065844" w:rsidRDefault="00065844">
      <w:pPr>
        <w:widowControl/>
        <w:jc w:val="left"/>
        <w:rPr>
          <w:b/>
          <w:sz w:val="26"/>
          <w:szCs w:val="28"/>
        </w:rPr>
      </w:pPr>
      <w:r>
        <w:br w:type="page"/>
      </w:r>
    </w:p>
    <w:p w:rsidR="004278E8" w:rsidRDefault="00065844" w:rsidP="00065844">
      <w:pPr>
        <w:pStyle w:val="02-"/>
      </w:pPr>
      <w:r>
        <w:rPr>
          <w:rFonts w:hint="eastAsia"/>
        </w:rPr>
        <w:lastRenderedPageBreak/>
        <w:t>二、</w:t>
      </w:r>
      <w:r w:rsidR="004278E8" w:rsidRPr="00E97238">
        <w:rPr>
          <w:rFonts w:hint="eastAsia"/>
        </w:rPr>
        <w:t>閱讀題（占</w:t>
      </w:r>
      <w:r w:rsidR="004278E8" w:rsidRPr="00E97238">
        <w:rPr>
          <w:rFonts w:hint="eastAsia"/>
        </w:rPr>
        <w:t>18</w:t>
      </w:r>
      <w:r w:rsidR="004278E8" w:rsidRPr="00E97238">
        <w:rPr>
          <w:rFonts w:hint="eastAsia"/>
        </w:rPr>
        <w:t>分）</w:t>
      </w:r>
    </w:p>
    <w:p w:rsidR="00065844" w:rsidRDefault="00065844" w:rsidP="00065844">
      <w:pPr>
        <w:pStyle w:val="03-"/>
      </w:pPr>
      <w:r w:rsidRPr="00065844">
        <w:rPr>
          <w:rFonts w:hint="eastAsia"/>
        </w:rPr>
        <w:t>說明：</w:t>
      </w:r>
      <w:r>
        <w:rPr>
          <w:rFonts w:hint="eastAsia"/>
        </w:rPr>
        <w:tab/>
      </w:r>
      <w:proofErr w:type="gramStart"/>
      <w:r w:rsidRPr="00065844">
        <w:rPr>
          <w:rFonts w:hint="eastAsia"/>
        </w:rPr>
        <w:t>第</w:t>
      </w:r>
      <w:r w:rsidRPr="00065844">
        <w:rPr>
          <w:rFonts w:hint="eastAsia"/>
        </w:rPr>
        <w:t>20</w:t>
      </w:r>
      <w:r w:rsidRPr="00065844">
        <w:rPr>
          <w:rFonts w:hint="eastAsia"/>
        </w:rPr>
        <w:t>題至第</w:t>
      </w:r>
      <w:r w:rsidRPr="00065844">
        <w:rPr>
          <w:rFonts w:hint="eastAsia"/>
        </w:rPr>
        <w:t>28</w:t>
      </w:r>
      <w:proofErr w:type="gramEnd"/>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065844" w:rsidRDefault="00065844" w:rsidP="00643947">
      <w:pPr>
        <w:pStyle w:val="04-4"/>
      </w:pPr>
      <w:r>
        <w:rPr>
          <w:rFonts w:hint="eastAsia"/>
        </w:rPr>
        <w:t>閱讀</w:t>
      </w:r>
      <w:proofErr w:type="gramStart"/>
      <w:r>
        <w:rPr>
          <w:rFonts w:hint="eastAsia"/>
        </w:rPr>
        <w:t>一</w:t>
      </w:r>
      <w:proofErr w:type="gramEnd"/>
    </w:p>
    <w:p w:rsidR="004278E8" w:rsidRPr="00177F24" w:rsidRDefault="00065844" w:rsidP="00065844">
      <w:pPr>
        <w:pStyle w:val="04-3"/>
      </w:pPr>
      <w:r>
        <w:rPr>
          <w:rFonts w:hint="eastAsia"/>
        </w:rPr>
        <w:t xml:space="preserve">　　</w:t>
      </w:r>
      <w:r w:rsidR="004278E8" w:rsidRPr="00177F24">
        <w:rPr>
          <w:rFonts w:hint="eastAsia"/>
        </w:rPr>
        <w:t>大多數的</w:t>
      </w:r>
      <w:r w:rsidR="004278E8" w:rsidRPr="00177F24">
        <w:t>哺乳動物</w:t>
      </w:r>
      <w:r w:rsidR="004278E8" w:rsidRPr="00177F24">
        <w:rPr>
          <w:rFonts w:hint="eastAsia"/>
        </w:rPr>
        <w:t>在</w:t>
      </w:r>
      <w:r w:rsidR="004278E8" w:rsidRPr="00177F24">
        <w:t>發育</w:t>
      </w:r>
      <w:r w:rsidR="004278E8" w:rsidRPr="00177F24">
        <w:rPr>
          <w:rFonts w:hint="eastAsia"/>
        </w:rPr>
        <w:t>過程中</w:t>
      </w:r>
      <w:r w:rsidR="004278E8" w:rsidRPr="00177F24">
        <w:t>，細胞</w:t>
      </w:r>
      <w:r w:rsidR="004278E8" w:rsidRPr="00177F24">
        <w:rPr>
          <w:rFonts w:hint="eastAsia"/>
        </w:rPr>
        <w:t>越分化到後面的階段，細胞的功能會越來越窄化，因此只有在非常早期的一小</w:t>
      </w:r>
      <w:r w:rsidR="00643947">
        <w:rPr>
          <w:rFonts w:hint="eastAsia"/>
        </w:rPr>
        <w:t>段</w:t>
      </w:r>
      <w:r w:rsidR="004278E8" w:rsidRPr="00177F24">
        <w:rPr>
          <w:rFonts w:hint="eastAsia"/>
        </w:rPr>
        <w:t>時間中，</w:t>
      </w:r>
      <w:r w:rsidR="004278E8" w:rsidRPr="00177F24">
        <w:t>胚胎裡的所有細胞才具備成為人體</w:t>
      </w:r>
      <w:r w:rsidR="004278E8" w:rsidRPr="00177F24">
        <w:t>220</w:t>
      </w:r>
      <w:r w:rsidR="004278E8" w:rsidRPr="00177F24">
        <w:t>種細胞的能力</w:t>
      </w:r>
      <w:r w:rsidR="004278E8" w:rsidRPr="00177F24">
        <w:rPr>
          <w:rFonts w:hint="eastAsia"/>
        </w:rPr>
        <w:t>，如果將此時的這些細胞</w:t>
      </w:r>
      <w:r w:rsidR="004278E8" w:rsidRPr="00177F24">
        <w:t>取出並培養增殖，就可以得到胚胎幹細胞。</w:t>
      </w:r>
      <w:r w:rsidR="004278E8" w:rsidRPr="00177F24">
        <w:rPr>
          <w:rFonts w:hint="eastAsia"/>
        </w:rPr>
        <w:t>而</w:t>
      </w:r>
      <w:r w:rsidR="004278E8" w:rsidRPr="00177F24">
        <w:t>胚胎幹細胞</w:t>
      </w:r>
      <w:r w:rsidR="004278E8" w:rsidRPr="00177F24">
        <w:rPr>
          <w:rFonts w:hint="eastAsia"/>
        </w:rPr>
        <w:t>具有所謂的</w:t>
      </w:r>
      <w:r w:rsidR="004278E8" w:rsidRPr="00177F24">
        <w:t>「多能性」</w:t>
      </w:r>
      <w:r w:rsidR="004278E8" w:rsidRPr="00177F24">
        <w:rPr>
          <w:rFonts w:hint="eastAsia"/>
        </w:rPr>
        <w:t>，也就是該細胞</w:t>
      </w:r>
      <w:r w:rsidR="004278E8" w:rsidRPr="00177F24">
        <w:t>會持續保有製造任何類型組織</w:t>
      </w:r>
      <w:r w:rsidR="004278E8" w:rsidRPr="00177F24">
        <w:rPr>
          <w:rFonts w:hint="eastAsia"/>
        </w:rPr>
        <w:t>細胞</w:t>
      </w:r>
      <w:r w:rsidR="004278E8" w:rsidRPr="00177F24">
        <w:t>的能力</w:t>
      </w:r>
      <w:r w:rsidR="004278E8" w:rsidRPr="00177F24">
        <w:rPr>
          <w:rFonts w:hint="eastAsia"/>
        </w:rPr>
        <w:t>。但是當到了</w:t>
      </w:r>
      <w:r w:rsidR="004278E8" w:rsidRPr="00177F24">
        <w:t>胚胎發育</w:t>
      </w:r>
      <w:r w:rsidR="004278E8" w:rsidRPr="00177F24">
        <w:rPr>
          <w:rFonts w:hint="eastAsia"/>
        </w:rPr>
        <w:t>的</w:t>
      </w:r>
      <w:r w:rsidR="004278E8" w:rsidRPr="00177F24">
        <w:t>後期，幹細胞</w:t>
      </w:r>
      <w:r w:rsidR="004278E8" w:rsidRPr="00177F24">
        <w:rPr>
          <w:rFonts w:hint="eastAsia"/>
        </w:rPr>
        <w:t>會逐漸的</w:t>
      </w:r>
      <w:r w:rsidR="004278E8" w:rsidRPr="00177F24">
        <w:t>特化，</w:t>
      </w:r>
      <w:r w:rsidR="004278E8" w:rsidRPr="00177F24">
        <w:rPr>
          <w:rFonts w:hint="eastAsia"/>
        </w:rPr>
        <w:t>就</w:t>
      </w:r>
      <w:r w:rsidR="004278E8" w:rsidRPr="00177F24">
        <w:t>只能成為特定幾種類型的細胞，</w:t>
      </w:r>
      <w:r w:rsidR="004278E8" w:rsidRPr="00177F24">
        <w:rPr>
          <w:rFonts w:hint="eastAsia"/>
        </w:rPr>
        <w:t>而</w:t>
      </w:r>
      <w:r w:rsidR="004278E8" w:rsidRPr="00177F24">
        <w:t>這些細胞具有的是「多效性」</w:t>
      </w:r>
      <w:r w:rsidR="00643947">
        <w:rPr>
          <w:rFonts w:hint="eastAsia"/>
        </w:rPr>
        <w:t>(</w:t>
      </w:r>
      <w:proofErr w:type="spellStart"/>
      <w:r w:rsidR="004278E8" w:rsidRPr="00177F24">
        <w:t>multipotent</w:t>
      </w:r>
      <w:proofErr w:type="spellEnd"/>
      <w:r w:rsidR="00643947">
        <w:rPr>
          <w:rFonts w:hint="eastAsia"/>
        </w:rPr>
        <w:t>)</w:t>
      </w:r>
      <w:r w:rsidR="004278E8" w:rsidRPr="00177F24">
        <w:t>，</w:t>
      </w:r>
      <w:r w:rsidR="004278E8" w:rsidRPr="00177F24">
        <w:rPr>
          <w:rFonts w:hint="eastAsia"/>
        </w:rPr>
        <w:t>就</w:t>
      </w:r>
      <w:r w:rsidR="004278E8" w:rsidRPr="00177F24">
        <w:t>不再是多能性。</w:t>
      </w:r>
    </w:p>
    <w:p w:rsidR="004278E8" w:rsidRPr="007A2963" w:rsidRDefault="00065844" w:rsidP="00065844">
      <w:pPr>
        <w:pStyle w:val="04-3"/>
      </w:pPr>
      <w:r>
        <w:rPr>
          <w:rFonts w:hint="eastAsia"/>
        </w:rPr>
        <w:t xml:space="preserve">　　</w:t>
      </w:r>
      <w:r w:rsidR="004278E8" w:rsidRPr="00177F24">
        <w:t>早</w:t>
      </w:r>
      <w:r w:rsidR="004278E8" w:rsidRPr="00177F24">
        <w:rPr>
          <w:rFonts w:hint="eastAsia"/>
        </w:rPr>
        <w:t>期得到多</w:t>
      </w:r>
      <w:proofErr w:type="gramStart"/>
      <w:r w:rsidR="004278E8" w:rsidRPr="00177F24">
        <w:rPr>
          <w:rFonts w:hint="eastAsia"/>
        </w:rPr>
        <w:t>能性幹細胞</w:t>
      </w:r>
      <w:proofErr w:type="gramEnd"/>
      <w:r w:rsidR="004278E8" w:rsidRPr="00177F24">
        <w:rPr>
          <w:rFonts w:hint="eastAsia"/>
        </w:rPr>
        <w:t>的方式，是利</w:t>
      </w:r>
      <w:r w:rsidR="004278E8" w:rsidRPr="00177F24">
        <w:t>用「體細胞核轉移」（又稱為「複製」）</w:t>
      </w:r>
      <w:r w:rsidR="004278E8" w:rsidRPr="00177F24">
        <w:rPr>
          <w:rFonts w:hint="eastAsia"/>
        </w:rPr>
        <w:t>的方法</w:t>
      </w:r>
      <w:r w:rsidR="004278E8" w:rsidRPr="00177F24">
        <w:t>，</w:t>
      </w:r>
      <w:r w:rsidR="004278E8" w:rsidRPr="00177F24">
        <w:rPr>
          <w:rFonts w:hint="eastAsia"/>
        </w:rPr>
        <w:t>將成體細胞內的遺傳物質</w:t>
      </w:r>
      <w:r w:rsidR="004278E8" w:rsidRPr="00177F24">
        <w:rPr>
          <w:rFonts w:hint="eastAsia"/>
        </w:rPr>
        <w:t>DNA</w:t>
      </w:r>
      <w:r w:rsidR="004278E8" w:rsidRPr="00177F24">
        <w:rPr>
          <w:rFonts w:hint="eastAsia"/>
        </w:rPr>
        <w:t>，注入到已經被移除細胞核的卵細胞中，產生一種成體細胞</w:t>
      </w:r>
      <w:r w:rsidR="004278E8" w:rsidRPr="00177F24">
        <w:rPr>
          <w:rFonts w:hint="eastAsia"/>
        </w:rPr>
        <w:t>DNA</w:t>
      </w:r>
      <w:r w:rsidR="004278E8" w:rsidRPr="00177F24">
        <w:rPr>
          <w:rFonts w:hint="eastAsia"/>
        </w:rPr>
        <w:t>與</w:t>
      </w:r>
      <w:proofErr w:type="gramStart"/>
      <w:r w:rsidR="004278E8" w:rsidRPr="00177F24">
        <w:rPr>
          <w:rFonts w:hint="eastAsia"/>
        </w:rPr>
        <w:t>卵細胞的</w:t>
      </w:r>
      <w:r w:rsidR="004278E8" w:rsidRPr="00177F24">
        <w:t>嵌合</w:t>
      </w:r>
      <w:proofErr w:type="gramEnd"/>
      <w:r w:rsidR="004278E8" w:rsidRPr="00177F24">
        <w:rPr>
          <w:rFonts w:hint="eastAsia"/>
        </w:rPr>
        <w:t>體，而這個</w:t>
      </w:r>
      <w:r w:rsidR="004278E8" w:rsidRPr="00177F24">
        <w:t>嵌合</w:t>
      </w:r>
      <w:r w:rsidR="004278E8" w:rsidRPr="00177F24">
        <w:rPr>
          <w:rFonts w:hint="eastAsia"/>
        </w:rPr>
        <w:t>體細胞可</w:t>
      </w:r>
      <w:r w:rsidR="004278E8" w:rsidRPr="00177F24">
        <w:t>發育成早期胚胎，</w:t>
      </w:r>
      <w:r w:rsidR="004278E8" w:rsidRPr="00177F24">
        <w:rPr>
          <w:rFonts w:hint="eastAsia"/>
        </w:rPr>
        <w:t>也可以從中</w:t>
      </w:r>
      <w:r w:rsidR="004278E8" w:rsidRPr="00177F24">
        <w:t>分離出多</w:t>
      </w:r>
      <w:proofErr w:type="gramStart"/>
      <w:r w:rsidR="004278E8" w:rsidRPr="00177F24">
        <w:t>能性幹細胞</w:t>
      </w:r>
      <w:proofErr w:type="gramEnd"/>
      <w:r w:rsidR="004278E8" w:rsidRPr="00177F24">
        <w:rPr>
          <w:rFonts w:hint="eastAsia"/>
        </w:rPr>
        <w:t>，稱之為</w:t>
      </w:r>
      <w:r w:rsidR="004278E8" w:rsidRPr="00177F24">
        <w:t>「誘導多</w:t>
      </w:r>
      <w:proofErr w:type="gramStart"/>
      <w:r w:rsidR="004278E8" w:rsidRPr="00177F24">
        <w:t>能性幹細胞</w:t>
      </w:r>
      <w:proofErr w:type="gramEnd"/>
      <w:r w:rsidR="004278E8" w:rsidRPr="00177F24">
        <w:t>」（</w:t>
      </w:r>
      <w:proofErr w:type="spellStart"/>
      <w:r w:rsidR="004278E8" w:rsidRPr="00177F24">
        <w:t>iPS</w:t>
      </w:r>
      <w:proofErr w:type="spellEnd"/>
      <w:r w:rsidR="004278E8" w:rsidRPr="00177F24">
        <w:t>細胞）</w:t>
      </w:r>
      <w:r w:rsidR="004278E8" w:rsidRPr="00177F24">
        <w:rPr>
          <w:rFonts w:hint="eastAsia"/>
        </w:rPr>
        <w:t>，但是這樣的實驗方式卻引起</w:t>
      </w:r>
      <w:r w:rsidR="004278E8" w:rsidRPr="00177F24">
        <w:t>道德上的爭議。</w:t>
      </w:r>
      <w:r w:rsidR="004278E8" w:rsidRPr="00177F24">
        <w:rPr>
          <w:rFonts w:hint="eastAsia"/>
        </w:rPr>
        <w:t>因此，後來</w:t>
      </w:r>
      <w:r w:rsidR="004278E8" w:rsidRPr="00177F24">
        <w:t>在</w:t>
      </w:r>
      <w:r w:rsidR="004278E8" w:rsidRPr="00177F24">
        <w:t>2006</w:t>
      </w:r>
      <w:r w:rsidR="004278E8" w:rsidRPr="00177F24">
        <w:t>年首度由</w:t>
      </w:r>
      <w:r w:rsidR="004278E8" w:rsidRPr="00F37574">
        <w:t>日本</w:t>
      </w:r>
      <w:r w:rsidR="004278E8" w:rsidRPr="007A2963">
        <w:t>京都大學山</w:t>
      </w:r>
      <w:proofErr w:type="gramStart"/>
      <w:r w:rsidR="004278E8" w:rsidRPr="007A2963">
        <w:t>中伸彌</w:t>
      </w:r>
      <w:r w:rsidR="00643947">
        <w:rPr>
          <w:rFonts w:hint="eastAsia"/>
        </w:rPr>
        <w:t>(</w:t>
      </w:r>
      <w:proofErr w:type="gramEnd"/>
      <w:r w:rsidR="004278E8" w:rsidRPr="00F37574">
        <w:t>Shinya Yamanaka</w:t>
      </w:r>
      <w:r w:rsidR="00643947">
        <w:rPr>
          <w:rFonts w:hint="eastAsia"/>
        </w:rPr>
        <w:t>)</w:t>
      </w:r>
      <w:r w:rsidR="004278E8" w:rsidRPr="00177F24">
        <w:t>教授團隊，</w:t>
      </w:r>
      <w:r w:rsidR="004278E8" w:rsidRPr="00177F24">
        <w:rPr>
          <w:rFonts w:hint="eastAsia"/>
        </w:rPr>
        <w:t>利用四個特別的編碼轉錄因子</w:t>
      </w:r>
      <w:r w:rsidR="00643947">
        <w:rPr>
          <w:rFonts w:hint="eastAsia"/>
        </w:rPr>
        <w:t>(</w:t>
      </w:r>
      <w:r w:rsidR="004278E8" w:rsidRPr="00F37574">
        <w:t>transcription factors</w:t>
      </w:r>
      <w:r w:rsidR="00643947">
        <w:rPr>
          <w:rFonts w:hint="eastAsia"/>
        </w:rPr>
        <w:t>)</w:t>
      </w:r>
      <w:r w:rsidR="004278E8" w:rsidRPr="00177F24">
        <w:rPr>
          <w:rFonts w:hint="eastAsia"/>
        </w:rPr>
        <w:t>，可以將成熟細胞轉變成多</w:t>
      </w:r>
      <w:proofErr w:type="gramStart"/>
      <w:r w:rsidR="004278E8">
        <w:rPr>
          <w:rFonts w:hint="eastAsia"/>
        </w:rPr>
        <w:t>能</w:t>
      </w:r>
      <w:r w:rsidR="004278E8" w:rsidRPr="00177F24">
        <w:rPr>
          <w:rFonts w:hint="eastAsia"/>
        </w:rPr>
        <w:t>性幹細胞</w:t>
      </w:r>
      <w:proofErr w:type="gramEnd"/>
      <w:r w:rsidR="004278E8">
        <w:rPr>
          <w:rFonts w:hint="eastAsia"/>
        </w:rPr>
        <w:t>，雖然多</w:t>
      </w:r>
      <w:proofErr w:type="gramStart"/>
      <w:r w:rsidR="004278E8">
        <w:rPr>
          <w:rFonts w:hint="eastAsia"/>
        </w:rPr>
        <w:t>能性幹細胞</w:t>
      </w:r>
      <w:proofErr w:type="gramEnd"/>
      <w:r w:rsidR="004278E8">
        <w:rPr>
          <w:rFonts w:hint="eastAsia"/>
        </w:rPr>
        <w:t>無法形成個體，卻具有分化成身體內各樣細胞的能力</w:t>
      </w:r>
      <w:r w:rsidR="004278E8" w:rsidRPr="00177F24">
        <w:rPr>
          <w:rFonts w:hint="eastAsia"/>
        </w:rPr>
        <w:t>。首先科學家找出</w:t>
      </w:r>
      <w:r w:rsidR="004278E8" w:rsidRPr="00177F24">
        <w:t>在成體細胞緘默</w:t>
      </w:r>
      <w:r w:rsidR="004278E8" w:rsidRPr="00177F24">
        <w:rPr>
          <w:rFonts w:hint="eastAsia"/>
        </w:rPr>
        <w:t>但是在多能性細胞卻</w:t>
      </w:r>
      <w:proofErr w:type="gramStart"/>
      <w:r w:rsidR="004278E8" w:rsidRPr="00177F24">
        <w:rPr>
          <w:rFonts w:hint="eastAsia"/>
        </w:rPr>
        <w:t>活</w:t>
      </w:r>
      <w:r w:rsidR="004278E8">
        <w:rPr>
          <w:rFonts w:hint="eastAsia"/>
        </w:rPr>
        <w:t>躍</w:t>
      </w:r>
      <w:r w:rsidR="004278E8" w:rsidRPr="00177F24">
        <w:rPr>
          <w:rFonts w:hint="eastAsia"/>
        </w:rPr>
        <w:t>的</w:t>
      </w:r>
      <w:proofErr w:type="gramEnd"/>
      <w:r w:rsidR="004278E8" w:rsidRPr="00177F24">
        <w:rPr>
          <w:rFonts w:hint="eastAsia"/>
        </w:rPr>
        <w:t>基因</w:t>
      </w:r>
      <w:r w:rsidR="004278E8" w:rsidRPr="00177F24">
        <w:rPr>
          <w:rFonts w:hint="eastAsia"/>
        </w:rPr>
        <w:t>--</w:t>
      </w:r>
      <w:r w:rsidR="004278E8" w:rsidRPr="00177F24">
        <w:t xml:space="preserve"> Oct4, Sox2, Klf4</w:t>
      </w:r>
      <w:r w:rsidR="004278E8" w:rsidRPr="00177F24">
        <w:t>和</w:t>
      </w:r>
      <w:r w:rsidR="004278E8" w:rsidRPr="00177F24">
        <w:t>c-</w:t>
      </w:r>
      <w:proofErr w:type="spellStart"/>
      <w:r w:rsidR="004278E8" w:rsidRPr="00177F24">
        <w:t>Myc</w:t>
      </w:r>
      <w:proofErr w:type="spellEnd"/>
      <w:r w:rsidR="004278E8" w:rsidRPr="00177F24">
        <w:t>，接著以反轉錄病毒做為載體</w:t>
      </w:r>
      <w:r w:rsidR="004278E8" w:rsidRPr="00177F24">
        <w:rPr>
          <w:rFonts w:hint="eastAsia"/>
        </w:rPr>
        <w:t>，將這四</w:t>
      </w:r>
      <w:proofErr w:type="gramStart"/>
      <w:r w:rsidR="004278E8" w:rsidRPr="00177F24">
        <w:rPr>
          <w:rFonts w:hint="eastAsia"/>
        </w:rPr>
        <w:t>個</w:t>
      </w:r>
      <w:proofErr w:type="gramEnd"/>
      <w:r w:rsidR="004278E8" w:rsidRPr="00177F24">
        <w:rPr>
          <w:rFonts w:hint="eastAsia"/>
        </w:rPr>
        <w:t>基因送進皮膚細胞，就</w:t>
      </w:r>
      <w:r w:rsidR="004278E8" w:rsidRPr="00177F24">
        <w:t>足以製造</w:t>
      </w:r>
      <w:proofErr w:type="spellStart"/>
      <w:r w:rsidR="004278E8" w:rsidRPr="00177F24">
        <w:t>iPS</w:t>
      </w:r>
      <w:proofErr w:type="spellEnd"/>
      <w:r w:rsidR="004278E8" w:rsidRPr="00177F24">
        <w:t>細胞</w:t>
      </w:r>
      <w:r w:rsidR="004278E8" w:rsidRPr="00177F24">
        <w:rPr>
          <w:rFonts w:hint="eastAsia"/>
        </w:rPr>
        <w:t>。而該</w:t>
      </w:r>
      <w:proofErr w:type="spellStart"/>
      <w:r w:rsidR="004278E8" w:rsidRPr="00177F24">
        <w:rPr>
          <w:rFonts w:hint="eastAsia"/>
        </w:rPr>
        <w:t>iPS</w:t>
      </w:r>
      <w:proofErr w:type="spellEnd"/>
      <w:r w:rsidR="004278E8" w:rsidRPr="00177F24">
        <w:rPr>
          <w:rFonts w:hint="eastAsia"/>
        </w:rPr>
        <w:t>細胞</w:t>
      </w:r>
      <w:r w:rsidR="004278E8" w:rsidRPr="00177F24">
        <w:t>具有分化成各</w:t>
      </w:r>
      <w:r w:rsidR="004278E8" w:rsidRPr="00177F24">
        <w:rPr>
          <w:rFonts w:hint="eastAsia"/>
        </w:rPr>
        <w:t>種</w:t>
      </w:r>
      <w:r w:rsidR="004278E8" w:rsidRPr="00177F24">
        <w:t>細胞</w:t>
      </w:r>
      <w:r w:rsidR="004278E8" w:rsidRPr="00177F24">
        <w:rPr>
          <w:rFonts w:hint="eastAsia"/>
        </w:rPr>
        <w:t>的能力，並且可以</w:t>
      </w:r>
      <w:r w:rsidR="004278E8" w:rsidRPr="00177F24">
        <w:t>持續分裂增生</w:t>
      </w:r>
      <w:r w:rsidR="004278E8" w:rsidRPr="00177F24">
        <w:rPr>
          <w:rFonts w:hint="eastAsia"/>
        </w:rPr>
        <w:t>，因此若可以經由</w:t>
      </w:r>
      <w:r w:rsidR="004278E8" w:rsidRPr="00177F24">
        <w:t>誘導</w:t>
      </w:r>
      <w:r w:rsidR="004278E8" w:rsidRPr="00177F24">
        <w:rPr>
          <w:rFonts w:hint="eastAsia"/>
        </w:rPr>
        <w:t>方式，讓細胞</w:t>
      </w:r>
      <w:r w:rsidR="004278E8" w:rsidRPr="00177F24">
        <w:t>分化成為身體中</w:t>
      </w:r>
      <w:r w:rsidR="004278E8" w:rsidRPr="00177F24">
        <w:rPr>
          <w:rFonts w:hint="eastAsia"/>
        </w:rPr>
        <w:t>其他的組織細胞，則可以</w:t>
      </w:r>
      <w:r w:rsidR="004278E8" w:rsidRPr="00177F24">
        <w:t>人類病患自身細胞</w:t>
      </w:r>
      <w:r w:rsidR="004278E8" w:rsidRPr="00177F24">
        <w:rPr>
          <w:rFonts w:hint="eastAsia"/>
        </w:rPr>
        <w:t>自製自己的</w:t>
      </w:r>
      <w:proofErr w:type="spellStart"/>
      <w:r w:rsidR="004278E8" w:rsidRPr="00177F24">
        <w:t>iPS</w:t>
      </w:r>
      <w:proofErr w:type="spellEnd"/>
      <w:r w:rsidR="004278E8" w:rsidRPr="00177F24">
        <w:t>細胞，</w:t>
      </w:r>
      <w:r w:rsidR="004278E8" w:rsidRPr="00177F24">
        <w:rPr>
          <w:rFonts w:hint="eastAsia"/>
        </w:rPr>
        <w:t>再</w:t>
      </w:r>
      <w:r w:rsidR="004278E8" w:rsidRPr="00177F24">
        <w:t>培養出</w:t>
      </w:r>
      <w:r w:rsidR="004278E8" w:rsidRPr="00177F24">
        <w:rPr>
          <w:rFonts w:hint="eastAsia"/>
        </w:rPr>
        <w:t>組織或器官並</w:t>
      </w:r>
      <w:r w:rsidR="004278E8" w:rsidRPr="00177F24">
        <w:t>移植回原患者身體內，</w:t>
      </w:r>
      <w:r w:rsidR="004278E8" w:rsidRPr="00177F24">
        <w:rPr>
          <w:rFonts w:hint="eastAsia"/>
        </w:rPr>
        <w:t>即可避免因器官移植產生的排斥作用</w:t>
      </w:r>
      <w:r w:rsidR="004278E8" w:rsidRPr="00177F24">
        <w:t>。</w:t>
      </w:r>
    </w:p>
    <w:p w:rsidR="005A4D51" w:rsidRDefault="00065844" w:rsidP="00065844">
      <w:pPr>
        <w:pStyle w:val="04-0"/>
      </w:pPr>
      <w:r>
        <w:rPr>
          <w:rFonts w:hint="eastAsia"/>
        </w:rPr>
        <w:t>20.</w:t>
      </w:r>
      <w:r>
        <w:rPr>
          <w:rFonts w:hint="eastAsia"/>
        </w:rPr>
        <w:tab/>
      </w:r>
      <w:r w:rsidR="004278E8" w:rsidRPr="00177F24">
        <w:rPr>
          <w:rFonts w:hint="eastAsia"/>
        </w:rPr>
        <w:t>「</w:t>
      </w:r>
      <w:proofErr w:type="spellStart"/>
      <w:r w:rsidR="004278E8" w:rsidRPr="00177F24">
        <w:rPr>
          <w:rFonts w:hint="eastAsia"/>
        </w:rPr>
        <w:t>iPS</w:t>
      </w:r>
      <w:proofErr w:type="spellEnd"/>
      <w:r w:rsidR="004278E8" w:rsidRPr="00177F24">
        <w:rPr>
          <w:rFonts w:hint="eastAsia"/>
        </w:rPr>
        <w:t>細胞」具有下列何種特性？</w:t>
      </w:r>
      <w:r w:rsidR="004278E8">
        <w:rPr>
          <w:rFonts w:hint="eastAsia"/>
        </w:rPr>
        <w:t xml:space="preserve">　</w:t>
      </w:r>
    </w:p>
    <w:p w:rsidR="005A4D51" w:rsidRDefault="004278E8" w:rsidP="005A4D51">
      <w:pPr>
        <w:pStyle w:val="05-"/>
      </w:pPr>
      <w:r w:rsidRPr="00177F24">
        <w:rPr>
          <w:rFonts w:hint="eastAsia"/>
        </w:rPr>
        <w:t>(A)</w:t>
      </w:r>
      <w:r w:rsidRPr="00177F24">
        <w:rPr>
          <w:rFonts w:hint="eastAsia"/>
        </w:rPr>
        <w:t>可以不斷分裂且不會老化</w:t>
      </w:r>
      <w:r>
        <w:rPr>
          <w:rFonts w:hint="eastAsia"/>
        </w:rPr>
        <w:t xml:space="preserve">　</w:t>
      </w:r>
    </w:p>
    <w:p w:rsidR="005A4D51" w:rsidRDefault="004278E8" w:rsidP="005A4D51">
      <w:pPr>
        <w:pStyle w:val="05-"/>
      </w:pPr>
      <w:r w:rsidRPr="00177F24">
        <w:rPr>
          <w:rFonts w:hint="eastAsia"/>
        </w:rPr>
        <w:t>(B)</w:t>
      </w:r>
      <w:r w:rsidRPr="00177F24">
        <w:rPr>
          <w:rFonts w:hint="eastAsia"/>
        </w:rPr>
        <w:t>具有分化成各種細胞的能力</w:t>
      </w:r>
      <w:r>
        <w:rPr>
          <w:rFonts w:hint="eastAsia"/>
        </w:rPr>
        <w:t xml:space="preserve">　</w:t>
      </w:r>
    </w:p>
    <w:p w:rsidR="005A4D51" w:rsidRDefault="004278E8" w:rsidP="005A4D51">
      <w:pPr>
        <w:pStyle w:val="05-"/>
      </w:pPr>
      <w:r w:rsidRPr="00177F24">
        <w:rPr>
          <w:rFonts w:hint="eastAsia"/>
        </w:rPr>
        <w:t>(C)</w:t>
      </w:r>
      <w:r w:rsidRPr="00177F24">
        <w:rPr>
          <w:rFonts w:hint="eastAsia"/>
        </w:rPr>
        <w:t>避免免疫細胞產生排斥反應</w:t>
      </w:r>
      <w:r>
        <w:rPr>
          <w:rFonts w:hint="eastAsia"/>
        </w:rPr>
        <w:t xml:space="preserve">　</w:t>
      </w:r>
    </w:p>
    <w:p w:rsidR="004278E8" w:rsidRPr="003C5E33" w:rsidRDefault="004278E8" w:rsidP="005A4D51">
      <w:pPr>
        <w:pStyle w:val="05-"/>
      </w:pPr>
      <w:r w:rsidRPr="00177F24">
        <w:rPr>
          <w:rFonts w:hint="eastAsia"/>
        </w:rPr>
        <w:t>(D)</w:t>
      </w:r>
      <w:r w:rsidRPr="00177F24">
        <w:rPr>
          <w:rFonts w:hint="eastAsia"/>
        </w:rPr>
        <w:t>抵禦病毒</w:t>
      </w:r>
    </w:p>
    <w:p w:rsidR="004278E8" w:rsidRPr="003E3AAA" w:rsidRDefault="004278E8" w:rsidP="004278E8">
      <w:pPr>
        <w:pStyle w:val="06-"/>
      </w:pPr>
      <w:r>
        <w:rPr>
          <w:rFonts w:hint="eastAsia"/>
        </w:rPr>
        <w:t>參考答案：</w:t>
      </w:r>
      <w:r w:rsidRPr="003E3AAA">
        <w:tab/>
      </w:r>
      <w:r w:rsidRPr="00177F24">
        <w:rPr>
          <w:rFonts w:hint="eastAsia"/>
        </w:rPr>
        <w:t>B</w:t>
      </w:r>
    </w:p>
    <w:p w:rsidR="004278E8" w:rsidRPr="004C38E3" w:rsidRDefault="004278E8" w:rsidP="004278E8">
      <w:pPr>
        <w:pStyle w:val="06-"/>
      </w:pPr>
      <w:r>
        <w:rPr>
          <w:rFonts w:hint="eastAsia"/>
        </w:rPr>
        <w:t>試題解析：</w:t>
      </w:r>
      <w:r w:rsidRPr="003E3AAA">
        <w:tab/>
      </w:r>
      <w:r w:rsidRPr="00413B50">
        <w:rPr>
          <w:rFonts w:hint="eastAsia"/>
        </w:rPr>
        <w:t>文中敘述「</w:t>
      </w:r>
      <w:proofErr w:type="spellStart"/>
      <w:r w:rsidRPr="00413B50">
        <w:rPr>
          <w:rFonts w:hint="eastAsia"/>
        </w:rPr>
        <w:t>iPS</w:t>
      </w:r>
      <w:proofErr w:type="spellEnd"/>
      <w:r w:rsidRPr="00413B50">
        <w:rPr>
          <w:rFonts w:hint="eastAsia"/>
        </w:rPr>
        <w:t>細胞</w:t>
      </w:r>
      <w:r w:rsidRPr="00413B50">
        <w:t>具有分化成各</w:t>
      </w:r>
      <w:r w:rsidRPr="00413B50">
        <w:rPr>
          <w:rFonts w:hint="eastAsia"/>
        </w:rPr>
        <w:t>種</w:t>
      </w:r>
      <w:r w:rsidRPr="00413B50">
        <w:t>細胞</w:t>
      </w:r>
      <w:r w:rsidRPr="00413B50">
        <w:rPr>
          <w:rFonts w:hint="eastAsia"/>
        </w:rPr>
        <w:t>的能力，並且可以</w:t>
      </w:r>
      <w:r w:rsidRPr="00413B50">
        <w:t>持續分裂增生</w:t>
      </w:r>
      <w:r w:rsidRPr="00413B50">
        <w:rPr>
          <w:rFonts w:hint="eastAsia"/>
        </w:rPr>
        <w:t>」</w:t>
      </w:r>
    </w:p>
    <w:p w:rsidR="004278E8" w:rsidRDefault="004278E8" w:rsidP="004278E8">
      <w:pPr>
        <w:pStyle w:val="04-0"/>
      </w:pPr>
      <w:r>
        <w:rPr>
          <w:rFonts w:hint="eastAsia"/>
        </w:rPr>
        <w:t>21.</w:t>
      </w:r>
      <w:r>
        <w:rPr>
          <w:rFonts w:hint="eastAsia"/>
        </w:rPr>
        <w:tab/>
      </w:r>
      <w:r w:rsidRPr="00177F24">
        <w:rPr>
          <w:rFonts w:hint="eastAsia"/>
        </w:rPr>
        <w:t>文中的</w:t>
      </w:r>
      <w:r w:rsidRPr="00177F24">
        <w:t>Oct4</w:t>
      </w:r>
      <w:r w:rsidRPr="00177F24">
        <w:rPr>
          <w:rFonts w:hint="eastAsia"/>
        </w:rPr>
        <w:t>、</w:t>
      </w:r>
      <w:r w:rsidRPr="00177F24">
        <w:t>Sox2</w:t>
      </w:r>
      <w:r w:rsidRPr="00177F24">
        <w:rPr>
          <w:rFonts w:hint="eastAsia"/>
        </w:rPr>
        <w:t>、</w:t>
      </w:r>
      <w:r w:rsidRPr="00177F24">
        <w:t>Klf4</w:t>
      </w:r>
      <w:r w:rsidRPr="00177F24">
        <w:rPr>
          <w:rFonts w:hint="eastAsia"/>
        </w:rPr>
        <w:t>、</w:t>
      </w:r>
      <w:r w:rsidRPr="00177F24">
        <w:t>c-</w:t>
      </w:r>
      <w:proofErr w:type="spellStart"/>
      <w:r w:rsidRPr="00177F24">
        <w:t>Myc</w:t>
      </w:r>
      <w:proofErr w:type="spellEnd"/>
      <w:r w:rsidRPr="00177F24">
        <w:rPr>
          <w:rFonts w:hint="eastAsia"/>
        </w:rPr>
        <w:t>，這四</w:t>
      </w:r>
      <w:proofErr w:type="gramStart"/>
      <w:r w:rsidRPr="00177F24">
        <w:rPr>
          <w:rFonts w:hint="eastAsia"/>
        </w:rPr>
        <w:t>個</w:t>
      </w:r>
      <w:proofErr w:type="gramEnd"/>
      <w:r w:rsidRPr="00177F24">
        <w:rPr>
          <w:rFonts w:hint="eastAsia"/>
        </w:rPr>
        <w:t>基因的功能可能為何？</w:t>
      </w:r>
      <w:r>
        <w:rPr>
          <w:rFonts w:hint="eastAsia"/>
        </w:rPr>
        <w:t xml:space="preserve">　</w:t>
      </w:r>
    </w:p>
    <w:p w:rsidR="005A4D51" w:rsidRDefault="004278E8" w:rsidP="004278E8">
      <w:pPr>
        <w:pStyle w:val="05-"/>
      </w:pPr>
      <w:r w:rsidRPr="00177F24">
        <w:rPr>
          <w:rFonts w:hint="eastAsia"/>
        </w:rPr>
        <w:t>(A)</w:t>
      </w:r>
      <w:r w:rsidRPr="00177F24">
        <w:rPr>
          <w:rFonts w:hint="eastAsia"/>
        </w:rPr>
        <w:t>增加多效性細胞的分裂能力</w:t>
      </w:r>
      <w:r>
        <w:rPr>
          <w:rFonts w:hint="eastAsia"/>
        </w:rPr>
        <w:t xml:space="preserve">　</w:t>
      </w:r>
    </w:p>
    <w:p w:rsidR="005A4D51" w:rsidRDefault="004278E8" w:rsidP="004278E8">
      <w:pPr>
        <w:pStyle w:val="05-"/>
      </w:pPr>
      <w:r w:rsidRPr="00177F24">
        <w:rPr>
          <w:rFonts w:hint="eastAsia"/>
        </w:rPr>
        <w:t>(B)</w:t>
      </w:r>
      <w:r w:rsidRPr="00177F24">
        <w:rPr>
          <w:rFonts w:hint="eastAsia"/>
        </w:rPr>
        <w:t>使細胞可回復分化成其他細胞的功能</w:t>
      </w:r>
      <w:r>
        <w:rPr>
          <w:rFonts w:hint="eastAsia"/>
        </w:rPr>
        <w:t xml:space="preserve">　</w:t>
      </w:r>
    </w:p>
    <w:p w:rsidR="005A4D51" w:rsidRDefault="004278E8" w:rsidP="004278E8">
      <w:pPr>
        <w:pStyle w:val="05-"/>
      </w:pPr>
      <w:r w:rsidRPr="00177F24">
        <w:rPr>
          <w:rFonts w:hint="eastAsia"/>
        </w:rPr>
        <w:t>(C)</w:t>
      </w:r>
      <w:r w:rsidRPr="00177F24">
        <w:rPr>
          <w:rFonts w:hint="eastAsia"/>
        </w:rPr>
        <w:t>可增加細胞的免疫功能抵禦病毒危害</w:t>
      </w:r>
      <w:r>
        <w:rPr>
          <w:rFonts w:hint="eastAsia"/>
        </w:rPr>
        <w:t xml:space="preserve">　</w:t>
      </w:r>
    </w:p>
    <w:p w:rsidR="004278E8" w:rsidRPr="003C5E33" w:rsidRDefault="004278E8" w:rsidP="004278E8">
      <w:pPr>
        <w:pStyle w:val="05-"/>
      </w:pPr>
      <w:r w:rsidRPr="00177F24">
        <w:rPr>
          <w:rFonts w:hint="eastAsia"/>
        </w:rPr>
        <w:t>(D)</w:t>
      </w:r>
      <w:r w:rsidRPr="00177F24">
        <w:rPr>
          <w:rFonts w:hint="eastAsia"/>
        </w:rPr>
        <w:t>誘導多</w:t>
      </w:r>
      <w:proofErr w:type="gramStart"/>
      <w:r w:rsidRPr="00177F24">
        <w:rPr>
          <w:rFonts w:hint="eastAsia"/>
        </w:rPr>
        <w:t>能性幹細胞</w:t>
      </w:r>
      <w:proofErr w:type="gramEnd"/>
      <w:r w:rsidRPr="00177F24">
        <w:rPr>
          <w:rFonts w:hint="eastAsia"/>
        </w:rPr>
        <w:t>轉變成多效性細胞</w:t>
      </w:r>
    </w:p>
    <w:p w:rsidR="004278E8" w:rsidRPr="003E3AAA" w:rsidRDefault="004278E8" w:rsidP="004278E8">
      <w:pPr>
        <w:pStyle w:val="06-"/>
      </w:pPr>
      <w:r>
        <w:rPr>
          <w:rFonts w:hint="eastAsia"/>
        </w:rPr>
        <w:t>參考答案：</w:t>
      </w:r>
      <w:r w:rsidRPr="003E3AAA">
        <w:tab/>
      </w:r>
      <w:r w:rsidRPr="00177F24">
        <w:rPr>
          <w:rFonts w:hint="eastAsia"/>
        </w:rPr>
        <w:t>B</w:t>
      </w:r>
    </w:p>
    <w:p w:rsidR="004278E8" w:rsidRPr="003E3AAA" w:rsidRDefault="004278E8" w:rsidP="004278E8">
      <w:pPr>
        <w:pStyle w:val="06-"/>
      </w:pPr>
      <w:r>
        <w:rPr>
          <w:rFonts w:hint="eastAsia"/>
        </w:rPr>
        <w:t>試題解析：</w:t>
      </w:r>
      <w:r w:rsidRPr="003E3AAA">
        <w:tab/>
      </w:r>
      <w:r w:rsidRPr="00177F24">
        <w:rPr>
          <w:rFonts w:hint="eastAsia"/>
        </w:rPr>
        <w:t>文中敘述「</w:t>
      </w:r>
      <w:r>
        <w:rPr>
          <w:rFonts w:hint="eastAsia"/>
        </w:rPr>
        <w:t>首</w:t>
      </w:r>
      <w:r w:rsidRPr="00177F24">
        <w:rPr>
          <w:rFonts w:hint="eastAsia"/>
        </w:rPr>
        <w:t>先科學家找出</w:t>
      </w:r>
      <w:r w:rsidRPr="00177F24">
        <w:t>在成體細胞緘默</w:t>
      </w:r>
      <w:r w:rsidRPr="00177F24">
        <w:rPr>
          <w:rFonts w:hint="eastAsia"/>
        </w:rPr>
        <w:t>但是在多能性細胞卻</w:t>
      </w:r>
      <w:proofErr w:type="gramStart"/>
      <w:r w:rsidRPr="00177F24">
        <w:rPr>
          <w:rFonts w:hint="eastAsia"/>
        </w:rPr>
        <w:t>活</w:t>
      </w:r>
      <w:r>
        <w:rPr>
          <w:rFonts w:hint="eastAsia"/>
        </w:rPr>
        <w:t>躍</w:t>
      </w:r>
      <w:r w:rsidRPr="00177F24">
        <w:rPr>
          <w:rFonts w:hint="eastAsia"/>
        </w:rPr>
        <w:t>的</w:t>
      </w:r>
      <w:proofErr w:type="gramEnd"/>
      <w:r w:rsidRPr="00177F24">
        <w:rPr>
          <w:rFonts w:hint="eastAsia"/>
        </w:rPr>
        <w:t>基因</w:t>
      </w:r>
      <w:r w:rsidRPr="00177F24">
        <w:rPr>
          <w:rFonts w:hint="eastAsia"/>
        </w:rPr>
        <w:t>--</w:t>
      </w:r>
      <w:r w:rsidRPr="00177F24">
        <w:t xml:space="preserve"> Oct4, Sox2, Klf4</w:t>
      </w:r>
      <w:r w:rsidRPr="00177F24">
        <w:t>和</w:t>
      </w:r>
      <w:r w:rsidRPr="00177F24">
        <w:t>c-</w:t>
      </w:r>
      <w:proofErr w:type="spellStart"/>
      <w:r w:rsidRPr="00177F24">
        <w:t>Myc</w:t>
      </w:r>
      <w:proofErr w:type="spellEnd"/>
      <w:r w:rsidRPr="00177F24">
        <w:t>，接著以反轉錄病毒做為載體</w:t>
      </w:r>
      <w:r w:rsidRPr="00177F24">
        <w:rPr>
          <w:rFonts w:hint="eastAsia"/>
        </w:rPr>
        <w:t>，將這四</w:t>
      </w:r>
      <w:proofErr w:type="gramStart"/>
      <w:r w:rsidRPr="00177F24">
        <w:rPr>
          <w:rFonts w:hint="eastAsia"/>
        </w:rPr>
        <w:t>個</w:t>
      </w:r>
      <w:proofErr w:type="gramEnd"/>
      <w:r w:rsidRPr="00177F24">
        <w:rPr>
          <w:rFonts w:hint="eastAsia"/>
        </w:rPr>
        <w:t>基因送進皮膚細胞，就</w:t>
      </w:r>
      <w:r w:rsidRPr="00177F24">
        <w:t>足以製造</w:t>
      </w:r>
      <w:proofErr w:type="spellStart"/>
      <w:r w:rsidRPr="00177F24">
        <w:t>iPS</w:t>
      </w:r>
      <w:proofErr w:type="spellEnd"/>
      <w:r w:rsidRPr="00177F24">
        <w:t>細胞</w:t>
      </w:r>
      <w:r w:rsidRPr="00177F24">
        <w:rPr>
          <w:rFonts w:hint="eastAsia"/>
        </w:rPr>
        <w:t>。」</w:t>
      </w:r>
    </w:p>
    <w:p w:rsidR="004278E8" w:rsidRDefault="004278E8" w:rsidP="004278E8">
      <w:pPr>
        <w:pStyle w:val="04-0"/>
      </w:pPr>
      <w:r>
        <w:rPr>
          <w:rFonts w:hint="eastAsia"/>
        </w:rPr>
        <w:lastRenderedPageBreak/>
        <w:t>22.</w:t>
      </w:r>
      <w:r>
        <w:rPr>
          <w:rFonts w:hint="eastAsia"/>
        </w:rPr>
        <w:tab/>
      </w:r>
      <w:r>
        <w:rPr>
          <w:rFonts w:hint="eastAsia"/>
        </w:rPr>
        <w:tab/>
      </w:r>
      <w:r>
        <w:rPr>
          <w:rFonts w:hint="eastAsia"/>
        </w:rPr>
        <w:t>根據文章敘述</w:t>
      </w:r>
      <w:r w:rsidRPr="00177F24">
        <w:rPr>
          <w:rFonts w:hint="eastAsia"/>
        </w:rPr>
        <w:t>，</w:t>
      </w:r>
      <w:proofErr w:type="gramStart"/>
      <w:r w:rsidRPr="00177F24">
        <w:rPr>
          <w:rFonts w:hint="eastAsia"/>
        </w:rPr>
        <w:t>以下何</w:t>
      </w:r>
      <w:proofErr w:type="gramEnd"/>
      <w:r w:rsidRPr="00177F24">
        <w:rPr>
          <w:rFonts w:hint="eastAsia"/>
        </w:rPr>
        <w:t>者</w:t>
      </w:r>
      <w:r w:rsidRPr="00065844">
        <w:rPr>
          <w:rStyle w:val="affe"/>
          <w:rFonts w:hint="eastAsia"/>
        </w:rPr>
        <w:t>錯誤</w:t>
      </w:r>
      <w:r w:rsidRPr="00177F24">
        <w:rPr>
          <w:rFonts w:hint="eastAsia"/>
        </w:rPr>
        <w:t>？</w:t>
      </w:r>
      <w:r>
        <w:rPr>
          <w:rFonts w:hint="eastAsia"/>
        </w:rPr>
        <w:t xml:space="preserve">　</w:t>
      </w:r>
    </w:p>
    <w:p w:rsidR="005A4D51" w:rsidRDefault="004278E8" w:rsidP="004278E8">
      <w:pPr>
        <w:pStyle w:val="05-"/>
      </w:pPr>
      <w:r w:rsidRPr="00177F24">
        <w:rPr>
          <w:rFonts w:hint="eastAsia"/>
        </w:rPr>
        <w:t>(A)</w:t>
      </w:r>
      <w:r w:rsidRPr="00177F24">
        <w:t>Oct4, Sox2, Klf4</w:t>
      </w:r>
      <w:r w:rsidRPr="00177F24">
        <w:t>和</w:t>
      </w:r>
      <w:r w:rsidRPr="00177F24">
        <w:t>c-</w:t>
      </w:r>
      <w:proofErr w:type="spellStart"/>
      <w:r w:rsidRPr="00177F24">
        <w:t>Myc</w:t>
      </w:r>
      <w:proofErr w:type="spellEnd"/>
      <w:r w:rsidRPr="00177F24">
        <w:rPr>
          <w:rFonts w:hint="eastAsia"/>
        </w:rPr>
        <w:t>基因在一般已分化的細胞中不被啟動</w:t>
      </w:r>
      <w:r>
        <w:rPr>
          <w:rFonts w:hint="eastAsia"/>
        </w:rPr>
        <w:t xml:space="preserve">　</w:t>
      </w:r>
    </w:p>
    <w:p w:rsidR="005A4D51" w:rsidRDefault="004278E8" w:rsidP="004278E8">
      <w:pPr>
        <w:pStyle w:val="05-"/>
      </w:pPr>
      <w:r w:rsidRPr="00177F24">
        <w:rPr>
          <w:rFonts w:hint="eastAsia"/>
        </w:rPr>
        <w:t>(B)</w:t>
      </w:r>
      <w:r w:rsidRPr="00177F24">
        <w:rPr>
          <w:rFonts w:hint="eastAsia"/>
        </w:rPr>
        <w:t>利用</w:t>
      </w:r>
      <w:proofErr w:type="spellStart"/>
      <w:r w:rsidRPr="00177F24">
        <w:rPr>
          <w:rFonts w:hint="eastAsia"/>
        </w:rPr>
        <w:t>iPS</w:t>
      </w:r>
      <w:proofErr w:type="spellEnd"/>
      <w:r w:rsidRPr="00177F24">
        <w:rPr>
          <w:rFonts w:hint="eastAsia"/>
        </w:rPr>
        <w:t>細胞培養的組織</w:t>
      </w:r>
      <w:r w:rsidRPr="00177F24">
        <w:t>移植回原患者體</w:t>
      </w:r>
      <w:r>
        <w:rPr>
          <w:rFonts w:hint="eastAsia"/>
        </w:rPr>
        <w:t>內</w:t>
      </w:r>
      <w:r w:rsidRPr="00177F24">
        <w:rPr>
          <w:rFonts w:hint="eastAsia"/>
        </w:rPr>
        <w:t>可避免排斥作用</w:t>
      </w:r>
      <w:r>
        <w:rPr>
          <w:rFonts w:hint="eastAsia"/>
        </w:rPr>
        <w:t xml:space="preserve">　</w:t>
      </w:r>
    </w:p>
    <w:p w:rsidR="005A4D51" w:rsidRDefault="004278E8" w:rsidP="004278E8">
      <w:pPr>
        <w:pStyle w:val="05-"/>
      </w:pPr>
      <w:r w:rsidRPr="00177F24">
        <w:rPr>
          <w:rFonts w:hint="eastAsia"/>
        </w:rPr>
        <w:t>(C)</w:t>
      </w:r>
      <w:r w:rsidRPr="00177F24">
        <w:rPr>
          <w:rFonts w:hint="eastAsia"/>
        </w:rPr>
        <w:t>將成體細胞</w:t>
      </w:r>
      <w:r w:rsidRPr="00177F24">
        <w:rPr>
          <w:rFonts w:hint="eastAsia"/>
        </w:rPr>
        <w:t>DNA</w:t>
      </w:r>
      <w:r w:rsidRPr="00177F24">
        <w:rPr>
          <w:rFonts w:hint="eastAsia"/>
        </w:rPr>
        <w:t>注入被移除細胞核的卵細胞中可產生</w:t>
      </w:r>
      <w:r w:rsidRPr="00177F24">
        <w:t>多</w:t>
      </w:r>
      <w:proofErr w:type="gramStart"/>
      <w:r w:rsidRPr="00177F24">
        <w:t>能性幹細胞</w:t>
      </w:r>
      <w:proofErr w:type="gramEnd"/>
      <w:r>
        <w:rPr>
          <w:rFonts w:hint="eastAsia"/>
        </w:rPr>
        <w:t xml:space="preserve">　</w:t>
      </w:r>
    </w:p>
    <w:p w:rsidR="004278E8" w:rsidRPr="003C5E33" w:rsidRDefault="004278E8" w:rsidP="004278E8">
      <w:pPr>
        <w:pStyle w:val="05-"/>
      </w:pPr>
      <w:r w:rsidRPr="00177F24">
        <w:rPr>
          <w:rFonts w:hint="eastAsia"/>
        </w:rPr>
        <w:t>(D)</w:t>
      </w:r>
      <w:r w:rsidRPr="00177F24">
        <w:rPr>
          <w:rFonts w:hint="eastAsia"/>
        </w:rPr>
        <w:t>胚胎幹細胞內的</w:t>
      </w:r>
      <w:r w:rsidRPr="00177F24">
        <w:t>Oct4, Sox2, Klf4</w:t>
      </w:r>
      <w:r w:rsidRPr="00177F24">
        <w:t>和</w:t>
      </w:r>
      <w:r w:rsidRPr="00177F24">
        <w:t>c-</w:t>
      </w:r>
      <w:proofErr w:type="spellStart"/>
      <w:r w:rsidRPr="00177F24">
        <w:t>Myc</w:t>
      </w:r>
      <w:proofErr w:type="spellEnd"/>
      <w:r w:rsidRPr="00177F24">
        <w:rPr>
          <w:rFonts w:hint="eastAsia"/>
        </w:rPr>
        <w:t>基因是處於</w:t>
      </w:r>
      <w:r w:rsidRPr="00177F24">
        <w:t>緘默</w:t>
      </w:r>
      <w:r w:rsidRPr="00177F24">
        <w:rPr>
          <w:rFonts w:hint="eastAsia"/>
        </w:rPr>
        <w:t>狀態</w:t>
      </w:r>
    </w:p>
    <w:p w:rsidR="004278E8" w:rsidRPr="003E3AAA" w:rsidRDefault="004278E8" w:rsidP="004278E8">
      <w:pPr>
        <w:pStyle w:val="06-"/>
      </w:pPr>
      <w:r>
        <w:rPr>
          <w:rFonts w:hint="eastAsia"/>
        </w:rPr>
        <w:t>參考答案：</w:t>
      </w:r>
      <w:r w:rsidRPr="003E3AAA">
        <w:tab/>
      </w:r>
      <w:r w:rsidRPr="00177F24">
        <w:rPr>
          <w:rFonts w:hint="eastAsia"/>
        </w:rPr>
        <w:t>D</w:t>
      </w:r>
    </w:p>
    <w:p w:rsidR="004278E8" w:rsidRPr="003E3AAA" w:rsidRDefault="004278E8" w:rsidP="004278E8">
      <w:pPr>
        <w:pStyle w:val="06-"/>
      </w:pPr>
      <w:r>
        <w:rPr>
          <w:rFonts w:hint="eastAsia"/>
        </w:rPr>
        <w:t>試題解析：</w:t>
      </w:r>
      <w:r w:rsidRPr="003E3AAA">
        <w:tab/>
      </w:r>
      <w:r w:rsidRPr="00177F24">
        <w:rPr>
          <w:rFonts w:hint="eastAsia"/>
        </w:rPr>
        <w:t>胚胎幹細胞具有多能性，因此</w:t>
      </w:r>
      <w:r w:rsidRPr="00177F24">
        <w:t>Oct4, Sox2, Klf4</w:t>
      </w:r>
      <w:r w:rsidRPr="00177F24">
        <w:t>和</w:t>
      </w:r>
      <w:r w:rsidRPr="00177F24">
        <w:t>c-</w:t>
      </w:r>
      <w:proofErr w:type="spellStart"/>
      <w:r w:rsidRPr="00177F24">
        <w:t>Myc</w:t>
      </w:r>
      <w:proofErr w:type="spellEnd"/>
      <w:r w:rsidRPr="00177F24">
        <w:rPr>
          <w:rFonts w:hint="eastAsia"/>
        </w:rPr>
        <w:t>基因應該很活躍。</w:t>
      </w:r>
    </w:p>
    <w:p w:rsidR="00065844" w:rsidRDefault="00065844" w:rsidP="00643947">
      <w:pPr>
        <w:pStyle w:val="04-4"/>
      </w:pPr>
      <w:r>
        <w:rPr>
          <w:rFonts w:hint="eastAsia"/>
        </w:rPr>
        <w:t>閱讀二</w:t>
      </w:r>
    </w:p>
    <w:p w:rsidR="004278E8" w:rsidRDefault="00065844" w:rsidP="00065844">
      <w:pPr>
        <w:pStyle w:val="04-3"/>
      </w:pPr>
      <w:r>
        <w:rPr>
          <w:rFonts w:hint="eastAsia"/>
        </w:rPr>
        <w:t xml:space="preserve">　　</w:t>
      </w:r>
      <w:r w:rsidR="004278E8">
        <w:rPr>
          <w:rFonts w:hint="eastAsia"/>
        </w:rPr>
        <w:t>免疫系統過度反應稱為過敏，依過敏原及參與的白血球種類將過敏分為</w:t>
      </w:r>
      <w:r w:rsidR="004278E8">
        <w:rPr>
          <w:rFonts w:hint="eastAsia"/>
        </w:rPr>
        <w:t>4</w:t>
      </w:r>
      <w:r w:rsidR="004278E8">
        <w:rPr>
          <w:rFonts w:hint="eastAsia"/>
        </w:rPr>
        <w:t>個類型。</w:t>
      </w:r>
    </w:p>
    <w:p w:rsidR="00065844" w:rsidRDefault="004278E8" w:rsidP="00065844">
      <w:pPr>
        <w:pStyle w:val="04-3"/>
        <w:ind w:left="1456" w:hanging="1446"/>
      </w:pPr>
      <w:r>
        <w:rPr>
          <w:rFonts w:hint="eastAsia"/>
        </w:rPr>
        <w:t>第一型過敏：</w:t>
      </w:r>
      <w:r w:rsidR="00065844">
        <w:rPr>
          <w:rFonts w:hint="eastAsia"/>
        </w:rPr>
        <w:tab/>
      </w:r>
      <w:r w:rsidRPr="005A4D51">
        <w:rPr>
          <w:rFonts w:hint="eastAsia"/>
          <w:spacing w:val="-2"/>
        </w:rPr>
        <w:t>又稱立即性過敏。過敏原例如動物皮屑首次入侵人體，會啟動</w:t>
      </w:r>
      <w:r w:rsidRPr="005A4D51">
        <w:rPr>
          <w:rFonts w:hint="eastAsia"/>
          <w:spacing w:val="-2"/>
        </w:rPr>
        <w:t>B</w:t>
      </w:r>
      <w:r w:rsidRPr="005A4D51">
        <w:rPr>
          <w:rFonts w:hint="eastAsia"/>
          <w:spacing w:val="-2"/>
        </w:rPr>
        <w:t>細胞產生</w:t>
      </w:r>
      <w:r w:rsidRPr="005A4D51">
        <w:rPr>
          <w:rFonts w:hint="eastAsia"/>
          <w:spacing w:val="-2"/>
        </w:rPr>
        <w:t>Y</w:t>
      </w:r>
      <w:r w:rsidRPr="005A4D51">
        <w:rPr>
          <w:rFonts w:hint="eastAsia"/>
          <w:spacing w:val="-2"/>
        </w:rPr>
        <w:t>型抗體以下端附著肥大細胞；當再次侵入時，附著在肥大細胞表面的抗體移動聚集並共同以</w:t>
      </w:r>
      <w:r w:rsidRPr="005A4D51">
        <w:rPr>
          <w:rFonts w:hint="eastAsia"/>
          <w:spacing w:val="-2"/>
        </w:rPr>
        <w:t>Y</w:t>
      </w:r>
      <w:r w:rsidRPr="005A4D51">
        <w:rPr>
          <w:rFonts w:hint="eastAsia"/>
          <w:spacing w:val="-2"/>
        </w:rPr>
        <w:t>型上端逮住皮屑碎片，釋出的組織胺可能導致呼吸困難、氣喘發作。</w:t>
      </w:r>
    </w:p>
    <w:p w:rsidR="004278E8" w:rsidRDefault="004278E8" w:rsidP="00065844">
      <w:pPr>
        <w:pStyle w:val="04-3"/>
        <w:ind w:left="1456" w:hanging="1446"/>
      </w:pPr>
      <w:r>
        <w:rPr>
          <w:rFonts w:hint="eastAsia"/>
        </w:rPr>
        <w:t>第二型過敏：</w:t>
      </w:r>
      <w:r w:rsidR="00065844">
        <w:rPr>
          <w:rFonts w:hint="eastAsia"/>
        </w:rPr>
        <w:tab/>
      </w:r>
      <w:r>
        <w:rPr>
          <w:rFonts w:hint="eastAsia"/>
        </w:rPr>
        <w:t>抗體附著「自我細胞」，</w:t>
      </w:r>
      <w:proofErr w:type="gramStart"/>
      <w:r>
        <w:rPr>
          <w:rFonts w:hint="eastAsia"/>
        </w:rPr>
        <w:t>引發補體</w:t>
      </w:r>
      <w:proofErr w:type="gramEnd"/>
      <w:r>
        <w:rPr>
          <w:rFonts w:hint="eastAsia"/>
        </w:rPr>
        <w:t>、吞噬細胞、自然殺手細胞攻擊，例如第一型糖尿病，</w:t>
      </w:r>
      <w:proofErr w:type="gramStart"/>
      <w:r>
        <w:rPr>
          <w:rFonts w:hint="eastAsia"/>
        </w:rPr>
        <w:t>患者胰島的</w:t>
      </w:r>
      <w:proofErr w:type="gramEnd"/>
      <w:r>
        <w:t>β</w:t>
      </w:r>
      <w:r>
        <w:rPr>
          <w:rFonts w:hint="eastAsia"/>
        </w:rPr>
        <w:t>細胞遭受攻擊，阻礙胰島素的製造與分泌。</w:t>
      </w:r>
    </w:p>
    <w:p w:rsidR="004278E8" w:rsidRDefault="004278E8" w:rsidP="00065844">
      <w:pPr>
        <w:pStyle w:val="04-3"/>
        <w:ind w:left="1456" w:hanging="1446"/>
      </w:pPr>
      <w:r>
        <w:rPr>
          <w:rFonts w:hint="eastAsia"/>
        </w:rPr>
        <w:t>第三型過敏：</w:t>
      </w:r>
      <w:r w:rsidR="00065844">
        <w:rPr>
          <w:rFonts w:hint="eastAsia"/>
        </w:rPr>
        <w:tab/>
      </w:r>
      <w:r>
        <w:rPr>
          <w:rFonts w:hint="eastAsia"/>
        </w:rPr>
        <w:t>抗體附著「非細胞表面抗原」，例如抗體附著曝露的</w:t>
      </w:r>
      <w:r>
        <w:t>DNA</w:t>
      </w:r>
      <w:r>
        <w:rPr>
          <w:rFonts w:hint="eastAsia"/>
        </w:rPr>
        <w:t>，或與體液中其他抗體結合形成複合體，</w:t>
      </w:r>
      <w:proofErr w:type="gramStart"/>
      <w:r>
        <w:rPr>
          <w:rFonts w:hint="eastAsia"/>
        </w:rPr>
        <w:t>沉</w:t>
      </w:r>
      <w:proofErr w:type="gramEnd"/>
      <w:r>
        <w:rPr>
          <w:rFonts w:hint="eastAsia"/>
        </w:rPr>
        <w:t>積在臉頰細胞分裂旺盛處或關節，前者稱為紅斑性狼瘡，後者稱為類風濕性關節炎。</w:t>
      </w:r>
    </w:p>
    <w:p w:rsidR="004278E8" w:rsidRDefault="004278E8" w:rsidP="00065844">
      <w:pPr>
        <w:pStyle w:val="04-3"/>
        <w:ind w:left="1456" w:hanging="1446"/>
      </w:pPr>
      <w:r>
        <w:rPr>
          <w:rFonts w:hint="eastAsia"/>
        </w:rPr>
        <w:t>第四型過敏：</w:t>
      </w:r>
      <w:r w:rsidR="00065844">
        <w:rPr>
          <w:rFonts w:hint="eastAsia"/>
        </w:rPr>
        <w:tab/>
      </w:r>
      <w:r w:rsidRPr="005A4D51">
        <w:rPr>
          <w:rFonts w:hint="eastAsia"/>
          <w:spacing w:val="-2"/>
        </w:rPr>
        <w:t>小分子物質活化皮下的抗原呈現細胞，吸引大量</w:t>
      </w:r>
      <w:r w:rsidRPr="005A4D51">
        <w:rPr>
          <w:rFonts w:hint="eastAsia"/>
          <w:spacing w:val="-2"/>
        </w:rPr>
        <w:t>T</w:t>
      </w:r>
      <w:r w:rsidRPr="005A4D51">
        <w:rPr>
          <w:rFonts w:hint="eastAsia"/>
          <w:spacing w:val="-2"/>
        </w:rPr>
        <w:t>細胞、巨噬細胞聚集，造成發炎部位紅腫堅硬，常見的如接觸性過敏及接種卡介苗後左上臂產生結痂疤痕。</w:t>
      </w:r>
    </w:p>
    <w:p w:rsidR="004278E8" w:rsidRPr="007A2963" w:rsidRDefault="004278E8" w:rsidP="00065844">
      <w:pPr>
        <w:pStyle w:val="04-3"/>
      </w:pPr>
      <w:r>
        <w:rPr>
          <w:rFonts w:hint="eastAsia"/>
        </w:rPr>
        <w:t>很多第二、三型過敏為自體免疫疾病。多數自體免疫疾病的根本原因尚未</w:t>
      </w:r>
      <w:proofErr w:type="gramStart"/>
      <w:r>
        <w:rPr>
          <w:rFonts w:hint="eastAsia"/>
        </w:rPr>
        <w:t>釐</w:t>
      </w:r>
      <w:proofErr w:type="gramEnd"/>
      <w:r>
        <w:rPr>
          <w:rFonts w:hint="eastAsia"/>
        </w:rPr>
        <w:t>清，有的可能是病毒感染細胞後將抗原呈現在被感染的細胞表面，引起免疫系統攻擊。研究者發現類風濕性關節炎患者帶有血液病毒</w:t>
      </w:r>
      <w:r>
        <w:rPr>
          <w:rFonts w:hint="eastAsia"/>
        </w:rPr>
        <w:t>HTLY-1</w:t>
      </w:r>
      <w:r>
        <w:rPr>
          <w:rFonts w:hint="eastAsia"/>
        </w:rPr>
        <w:t>比一般人高出許多；</w:t>
      </w:r>
      <w:proofErr w:type="spellStart"/>
      <w:r>
        <w:rPr>
          <w:rFonts w:hint="eastAsia"/>
        </w:rPr>
        <w:t>Coxsacrie</w:t>
      </w:r>
      <w:proofErr w:type="spellEnd"/>
      <w:r>
        <w:rPr>
          <w:rFonts w:hint="eastAsia"/>
        </w:rPr>
        <w:t>-B</w:t>
      </w:r>
      <w:r>
        <w:rPr>
          <w:rFonts w:hint="eastAsia"/>
        </w:rPr>
        <w:t>病毒已證實造成實驗動物糖尿病，半數第一型糖尿病患者也被驗出帶有此種病毒。</w:t>
      </w:r>
    </w:p>
    <w:p w:rsidR="004278E8" w:rsidRDefault="004278E8" w:rsidP="004278E8">
      <w:pPr>
        <w:pStyle w:val="04-0"/>
      </w:pPr>
      <w:r>
        <w:rPr>
          <w:rFonts w:hint="eastAsia"/>
        </w:rPr>
        <w:t>23.</w:t>
      </w:r>
      <w:r>
        <w:rPr>
          <w:rFonts w:hint="eastAsia"/>
        </w:rPr>
        <w:tab/>
      </w:r>
      <w:r>
        <w:rPr>
          <w:rFonts w:hint="eastAsia"/>
        </w:rPr>
        <w:t>下列何者</w:t>
      </w:r>
      <w:r w:rsidRPr="00065844">
        <w:rPr>
          <w:rStyle w:val="affe"/>
          <w:rFonts w:hint="eastAsia"/>
        </w:rPr>
        <w:t>不是</w:t>
      </w:r>
      <w:r>
        <w:rPr>
          <w:rFonts w:hint="eastAsia"/>
        </w:rPr>
        <w:t xml:space="preserve">自體免疫疾病？　</w:t>
      </w:r>
    </w:p>
    <w:p w:rsidR="004278E8" w:rsidRPr="003C5E33" w:rsidRDefault="004278E8" w:rsidP="004278E8">
      <w:pPr>
        <w:pStyle w:val="05-"/>
      </w:pPr>
      <w:r>
        <w:rPr>
          <w:rFonts w:hint="eastAsia"/>
        </w:rPr>
        <w:t>(A)</w:t>
      </w:r>
      <w:r>
        <w:rPr>
          <w:rFonts w:hint="eastAsia"/>
        </w:rPr>
        <w:t xml:space="preserve">氣喘　</w:t>
      </w:r>
      <w:r>
        <w:rPr>
          <w:rFonts w:hint="eastAsia"/>
        </w:rPr>
        <w:t>(B)</w:t>
      </w:r>
      <w:r>
        <w:rPr>
          <w:rFonts w:hint="eastAsia"/>
        </w:rPr>
        <w:t xml:space="preserve">第一型糖尿病　</w:t>
      </w:r>
      <w:r>
        <w:rPr>
          <w:rFonts w:hint="eastAsia"/>
        </w:rPr>
        <w:t>(C)</w:t>
      </w:r>
      <w:r>
        <w:rPr>
          <w:rFonts w:hint="eastAsia"/>
        </w:rPr>
        <w:t xml:space="preserve">紅斑性狼瘡　</w:t>
      </w:r>
      <w:r>
        <w:rPr>
          <w:rFonts w:hint="eastAsia"/>
        </w:rPr>
        <w:t>(D)</w:t>
      </w:r>
      <w:r>
        <w:rPr>
          <w:rFonts w:hint="eastAsia"/>
        </w:rPr>
        <w:t>類風濕性關節炎</w:t>
      </w:r>
    </w:p>
    <w:p w:rsidR="004278E8" w:rsidRPr="003C5E33" w:rsidRDefault="004278E8" w:rsidP="004278E8">
      <w:pPr>
        <w:pStyle w:val="06-"/>
      </w:pPr>
      <w:r>
        <w:rPr>
          <w:rFonts w:hint="eastAsia"/>
        </w:rPr>
        <w:t>參考答案：</w:t>
      </w:r>
      <w:r w:rsidRPr="003E3AAA">
        <w:tab/>
      </w:r>
      <w:r>
        <w:rPr>
          <w:rFonts w:hint="eastAsia"/>
        </w:rPr>
        <w:t>A</w:t>
      </w:r>
    </w:p>
    <w:p w:rsidR="004278E8" w:rsidRPr="0040791E" w:rsidRDefault="004278E8" w:rsidP="004278E8">
      <w:pPr>
        <w:pStyle w:val="06-"/>
      </w:pPr>
      <w:r>
        <w:rPr>
          <w:rFonts w:hint="eastAsia"/>
        </w:rPr>
        <w:t>試題解析：</w:t>
      </w:r>
      <w:r w:rsidRPr="003E3AAA">
        <w:tab/>
      </w:r>
      <w:r>
        <w:t>(A)</w:t>
      </w:r>
      <w:r>
        <w:rPr>
          <w:rFonts w:hint="eastAsia"/>
        </w:rPr>
        <w:t>第一型過敏可能引發氣喘</w:t>
      </w:r>
    </w:p>
    <w:p w:rsidR="004278E8" w:rsidRDefault="004278E8" w:rsidP="004278E8">
      <w:pPr>
        <w:pStyle w:val="04-0"/>
      </w:pPr>
      <w:r>
        <w:rPr>
          <w:rFonts w:hint="eastAsia"/>
        </w:rPr>
        <w:t>24.</w:t>
      </w:r>
      <w:r>
        <w:rPr>
          <w:rFonts w:hint="eastAsia"/>
        </w:rPr>
        <w:tab/>
      </w:r>
      <w:r>
        <w:rPr>
          <w:rFonts w:hint="eastAsia"/>
        </w:rPr>
        <w:t xml:space="preserve">哪些是與本文相關的正確敘述？　</w:t>
      </w:r>
    </w:p>
    <w:p w:rsidR="004278E8" w:rsidRPr="0040791E" w:rsidRDefault="004278E8" w:rsidP="004278E8">
      <w:pPr>
        <w:pStyle w:val="05-"/>
      </w:pPr>
      <w:r>
        <w:rPr>
          <w:rFonts w:hint="eastAsia"/>
        </w:rPr>
        <w:t>(A)</w:t>
      </w:r>
      <w:r>
        <w:rPr>
          <w:rFonts w:hint="eastAsia"/>
        </w:rPr>
        <w:t xml:space="preserve">第一型過敏又稱為立即性過敏，第一次接觸過敏原即刻產生過敏反應　</w:t>
      </w:r>
      <w:r>
        <w:rPr>
          <w:rFonts w:hint="eastAsia"/>
        </w:rPr>
        <w:t>(B)</w:t>
      </w:r>
      <w:r>
        <w:rPr>
          <w:rFonts w:hint="eastAsia"/>
        </w:rPr>
        <w:t xml:space="preserve">花粉、皮屑、海鮮、藥物造成的過敏，在第二次接觸過敏原時即刻產生症狀　</w:t>
      </w:r>
      <w:r>
        <w:rPr>
          <w:rFonts w:hint="eastAsia"/>
        </w:rPr>
        <w:t>(C)</w:t>
      </w:r>
      <w:r>
        <w:rPr>
          <w:rFonts w:hint="eastAsia"/>
        </w:rPr>
        <w:t>第一、二、三型過敏與</w:t>
      </w:r>
      <w:r>
        <w:rPr>
          <w:rFonts w:hint="eastAsia"/>
        </w:rPr>
        <w:t>B</w:t>
      </w:r>
      <w:r>
        <w:rPr>
          <w:rFonts w:hint="eastAsia"/>
        </w:rPr>
        <w:t xml:space="preserve">細胞不正常活化有關　</w:t>
      </w:r>
      <w:r>
        <w:rPr>
          <w:rFonts w:hint="eastAsia"/>
        </w:rPr>
        <w:t>(D)</w:t>
      </w:r>
      <w:r>
        <w:rPr>
          <w:rFonts w:hint="eastAsia"/>
        </w:rPr>
        <w:t xml:space="preserve">只有第三、四型過敏會產生發炎症狀　</w:t>
      </w:r>
      <w:r>
        <w:rPr>
          <w:rFonts w:hint="eastAsia"/>
        </w:rPr>
        <w:t>(E)</w:t>
      </w:r>
      <w:r>
        <w:rPr>
          <w:rFonts w:hint="eastAsia"/>
        </w:rPr>
        <w:t>自體免疫疾病經證實皆由病毒感染引起</w:t>
      </w:r>
    </w:p>
    <w:p w:rsidR="004278E8" w:rsidRPr="003E3AAA" w:rsidRDefault="004278E8" w:rsidP="004278E8">
      <w:pPr>
        <w:pStyle w:val="06-"/>
      </w:pPr>
      <w:r>
        <w:rPr>
          <w:rFonts w:hint="eastAsia"/>
        </w:rPr>
        <w:t>參考答案：</w:t>
      </w:r>
      <w:r w:rsidRPr="003E3AAA">
        <w:tab/>
      </w:r>
      <w:r>
        <w:rPr>
          <w:rFonts w:hint="eastAsia"/>
        </w:rPr>
        <w:t>BC</w:t>
      </w:r>
    </w:p>
    <w:p w:rsidR="004278E8" w:rsidRDefault="004278E8" w:rsidP="004278E8">
      <w:pPr>
        <w:pStyle w:val="06-"/>
      </w:pPr>
      <w:r>
        <w:rPr>
          <w:rFonts w:hint="eastAsia"/>
        </w:rPr>
        <w:t>試題解析：</w:t>
      </w:r>
      <w:r w:rsidRPr="003E3AAA">
        <w:tab/>
      </w:r>
      <w:r>
        <w:t>(D)</w:t>
      </w:r>
      <w:r>
        <w:rPr>
          <w:rFonts w:hint="eastAsia"/>
        </w:rPr>
        <w:t>第一、二型也會產生發炎反應</w:t>
      </w:r>
    </w:p>
    <w:p w:rsidR="004278E8" w:rsidRPr="007A2963" w:rsidRDefault="005A4D51" w:rsidP="004278E8">
      <w:pPr>
        <w:pStyle w:val="06-"/>
      </w:pPr>
      <w:r>
        <w:rPr>
          <w:rFonts w:hint="eastAsia"/>
        </w:rPr>
        <w:tab/>
      </w:r>
      <w:r w:rsidR="004278E8" w:rsidRPr="007A2963">
        <w:rPr>
          <w:rFonts w:hint="eastAsia"/>
        </w:rPr>
        <w:t>(E)</w:t>
      </w:r>
      <w:r w:rsidR="004278E8" w:rsidRPr="007A2963">
        <w:rPr>
          <w:rFonts w:hint="eastAsia"/>
        </w:rPr>
        <w:t>病毒感染可能引發某些自體免疫疾病</w:t>
      </w:r>
    </w:p>
    <w:p w:rsidR="004278E8" w:rsidRDefault="004278E8" w:rsidP="004278E8">
      <w:pPr>
        <w:pStyle w:val="04-0"/>
      </w:pPr>
      <w:r>
        <w:rPr>
          <w:rFonts w:hint="eastAsia"/>
        </w:rPr>
        <w:t>25.</w:t>
      </w:r>
      <w:r>
        <w:rPr>
          <w:rFonts w:hint="eastAsia"/>
        </w:rPr>
        <w:tab/>
      </w:r>
      <w:r>
        <w:rPr>
          <w:rFonts w:hint="eastAsia"/>
        </w:rPr>
        <w:t xml:space="preserve">對化妝品過敏是屬於哪一型的過敏反應？　</w:t>
      </w:r>
    </w:p>
    <w:p w:rsidR="004278E8" w:rsidRPr="0040791E" w:rsidRDefault="004278E8" w:rsidP="004278E8">
      <w:pPr>
        <w:pStyle w:val="05-"/>
      </w:pPr>
      <w:r>
        <w:rPr>
          <w:rFonts w:hint="eastAsia"/>
        </w:rPr>
        <w:t>(A)</w:t>
      </w:r>
      <w:r>
        <w:rPr>
          <w:rFonts w:hint="eastAsia"/>
        </w:rPr>
        <w:t xml:space="preserve">第一型　</w:t>
      </w:r>
      <w:r>
        <w:rPr>
          <w:rFonts w:hint="eastAsia"/>
        </w:rPr>
        <w:t>(B)</w:t>
      </w:r>
      <w:r>
        <w:rPr>
          <w:rFonts w:hint="eastAsia"/>
        </w:rPr>
        <w:t xml:space="preserve">第二型　</w:t>
      </w:r>
      <w:r>
        <w:rPr>
          <w:rFonts w:hint="eastAsia"/>
        </w:rPr>
        <w:t>(C)</w:t>
      </w:r>
      <w:r>
        <w:rPr>
          <w:rFonts w:hint="eastAsia"/>
        </w:rPr>
        <w:t xml:space="preserve">第三型　</w:t>
      </w:r>
      <w:r>
        <w:rPr>
          <w:rFonts w:hint="eastAsia"/>
        </w:rPr>
        <w:t>(D)</w:t>
      </w:r>
      <w:r>
        <w:rPr>
          <w:rFonts w:hint="eastAsia"/>
        </w:rPr>
        <w:t>第四型</w:t>
      </w:r>
    </w:p>
    <w:p w:rsidR="004278E8" w:rsidRPr="003E3AAA" w:rsidRDefault="004278E8" w:rsidP="004278E8">
      <w:pPr>
        <w:pStyle w:val="06-"/>
      </w:pPr>
      <w:r>
        <w:rPr>
          <w:rFonts w:hint="eastAsia"/>
        </w:rPr>
        <w:t>參考答案：</w:t>
      </w:r>
      <w:r w:rsidRPr="003E3AAA">
        <w:tab/>
      </w:r>
      <w:r>
        <w:rPr>
          <w:rFonts w:hint="eastAsia"/>
        </w:rPr>
        <w:t>D</w:t>
      </w:r>
    </w:p>
    <w:p w:rsidR="004278E8" w:rsidRPr="0040791E" w:rsidRDefault="004278E8" w:rsidP="004278E8">
      <w:pPr>
        <w:pStyle w:val="06-"/>
      </w:pPr>
      <w:r>
        <w:rPr>
          <w:rFonts w:hint="eastAsia"/>
        </w:rPr>
        <w:t>試題解析：</w:t>
      </w:r>
      <w:r w:rsidRPr="003E3AAA">
        <w:tab/>
      </w:r>
      <w:r>
        <w:rPr>
          <w:rFonts w:hint="eastAsia"/>
        </w:rPr>
        <w:t>化妝品過敏為接觸性過敏，屬於第四型過敏</w:t>
      </w:r>
    </w:p>
    <w:p w:rsidR="00065844" w:rsidRDefault="00065844" w:rsidP="00643947">
      <w:pPr>
        <w:pStyle w:val="04-4"/>
      </w:pPr>
      <w:r>
        <w:rPr>
          <w:rFonts w:hint="eastAsia"/>
        </w:rPr>
        <w:lastRenderedPageBreak/>
        <w:t>閱讀</w:t>
      </w:r>
      <w:proofErr w:type="gramStart"/>
      <w:r>
        <w:rPr>
          <w:rFonts w:hint="eastAsia"/>
        </w:rPr>
        <w:t>三</w:t>
      </w:r>
      <w:proofErr w:type="gramEnd"/>
    </w:p>
    <w:p w:rsidR="004278E8" w:rsidRPr="008E2F77" w:rsidRDefault="00065844" w:rsidP="00065844">
      <w:pPr>
        <w:pStyle w:val="04-3"/>
      </w:pPr>
      <w:r>
        <w:rPr>
          <w:rFonts w:hint="eastAsia"/>
        </w:rPr>
        <w:t xml:space="preserve">　　</w:t>
      </w:r>
      <w:r w:rsidR="004278E8" w:rsidRPr="008E2F77">
        <w:t>當動物面對敵人時，頓了</w:t>
      </w:r>
      <w:r w:rsidR="004278E8" w:rsidRPr="008E2F77">
        <w:t>1</w:t>
      </w:r>
      <w:r w:rsidR="004278E8" w:rsidRPr="008E2F77">
        <w:t>秒，決定要打、要躲、還是要逃</w:t>
      </w:r>
      <w:r w:rsidR="004278E8" w:rsidRPr="008E2F77">
        <w:rPr>
          <w:rFonts w:hint="eastAsia"/>
        </w:rPr>
        <w:t>？</w:t>
      </w:r>
      <w:r w:rsidR="004278E8" w:rsidRPr="008E2F77">
        <w:t>也就是，評估自己在這場戰爭中的勝算。不會動的植物呢</w:t>
      </w:r>
      <w:r w:rsidR="004278E8" w:rsidRPr="008E2F77">
        <w:rPr>
          <w:rFonts w:hint="eastAsia"/>
        </w:rPr>
        <w:t>？</w:t>
      </w:r>
      <w:r w:rsidR="004278E8" w:rsidRPr="008E2F77">
        <w:t>讓人驚訝的是，科學家研究指出植物也有辦法根據競爭對手的體型高度以及枝葉疏密程度，來做出多元的決策以謀求生機。</w:t>
      </w:r>
    </w:p>
    <w:p w:rsidR="004278E8" w:rsidRPr="008E2F77" w:rsidRDefault="00065844" w:rsidP="00065844">
      <w:pPr>
        <w:pStyle w:val="04-3"/>
      </w:pPr>
      <w:r>
        <w:rPr>
          <w:rFonts w:hint="eastAsia"/>
        </w:rPr>
        <w:t xml:space="preserve">　　</w:t>
      </w:r>
      <w:r w:rsidR="004278E8" w:rsidRPr="008E2F77">
        <w:t>舉植物感測光線為例：</w:t>
      </w:r>
      <w:proofErr w:type="gramStart"/>
      <w:r w:rsidR="004278E8" w:rsidRPr="008E2F77">
        <w:t>當光先通過</w:t>
      </w:r>
      <w:proofErr w:type="gramEnd"/>
      <w:r w:rsidR="004278E8" w:rsidRPr="008E2F77">
        <w:t>其他植物的葉片再照到下層植物時，照光量以及紅光</w:t>
      </w:r>
      <w:r w:rsidR="004278E8">
        <w:rPr>
          <w:rFonts w:hint="eastAsia"/>
        </w:rPr>
        <w:t>-</w:t>
      </w:r>
      <w:r w:rsidR="004278E8" w:rsidRPr="008E2F77">
        <w:t>遠紅外光的比例</w:t>
      </w:r>
      <w:r w:rsidR="004278E8">
        <w:rPr>
          <w:rFonts w:hint="eastAsia"/>
        </w:rPr>
        <w:t>(</w:t>
      </w:r>
      <w:r w:rsidR="004278E8" w:rsidRPr="008E2F77">
        <w:t>R</w:t>
      </w:r>
      <w:r w:rsidR="004278E8" w:rsidRPr="008E2F77">
        <w:t>：</w:t>
      </w:r>
      <w:r w:rsidR="004278E8" w:rsidRPr="008E2F77">
        <w:t>FR</w:t>
      </w:r>
      <w:r w:rsidR="004278E8">
        <w:rPr>
          <w:rFonts w:hint="eastAsia"/>
        </w:rPr>
        <w:t>)</w:t>
      </w:r>
      <w:r w:rsidR="004278E8" w:rsidRPr="008E2F77">
        <w:t>會降低。一般白光中都有紅光</w:t>
      </w:r>
      <w:r w:rsidR="004278E8">
        <w:rPr>
          <w:rFonts w:hint="eastAsia"/>
        </w:rPr>
        <w:t>(</w:t>
      </w:r>
      <w:r w:rsidR="004278E8" w:rsidRPr="008E2F77">
        <w:t>R</w:t>
      </w:r>
      <w:r w:rsidR="004278E8">
        <w:rPr>
          <w:rFonts w:hint="eastAsia"/>
        </w:rPr>
        <w:t>)</w:t>
      </w:r>
      <w:r w:rsidR="004278E8" w:rsidRPr="008E2F77">
        <w:t>與遠紅外光</w:t>
      </w:r>
      <w:r w:rsidR="004278E8">
        <w:rPr>
          <w:rFonts w:hint="eastAsia"/>
        </w:rPr>
        <w:t>(</w:t>
      </w:r>
      <w:r w:rsidR="004278E8" w:rsidRPr="008E2F77">
        <w:t>FR</w:t>
      </w:r>
      <w:r w:rsidR="004278E8">
        <w:rPr>
          <w:rFonts w:hint="eastAsia"/>
        </w:rPr>
        <w:t>)</w:t>
      </w:r>
      <w:r w:rsidR="004278E8" w:rsidRPr="008E2F77">
        <w:t>，植物葉片能吸收紅光但大多遠紅外光是穿透過葉片。不同的</w:t>
      </w:r>
      <w:r w:rsidR="004278E8" w:rsidRPr="008E2F77">
        <w:t>R</w:t>
      </w:r>
      <w:r w:rsidR="004278E8" w:rsidRPr="008E2F77">
        <w:t>：</w:t>
      </w:r>
      <w:r w:rsidR="004278E8" w:rsidRPr="008E2F77">
        <w:t>FR</w:t>
      </w:r>
      <w:r w:rsidR="004278E8" w:rsidRPr="008E2F77">
        <w:t>比例會對植物的生長型態、開花、葉綠素的合成等，都有影響。</w:t>
      </w:r>
    </w:p>
    <w:p w:rsidR="004278E8" w:rsidRDefault="00065844" w:rsidP="00065844">
      <w:pPr>
        <w:pStyle w:val="04-3"/>
      </w:pPr>
      <w:r>
        <w:rPr>
          <w:rFonts w:hint="eastAsia"/>
        </w:rPr>
        <w:t xml:space="preserve">　　</w:t>
      </w:r>
      <w:r w:rsidR="004278E8" w:rsidRPr="008E2F77">
        <w:t>科學家以匍匐</w:t>
      </w:r>
      <w:proofErr w:type="gramStart"/>
      <w:r w:rsidR="004278E8" w:rsidRPr="008E2F77">
        <w:t>委陵菜</w:t>
      </w:r>
      <w:proofErr w:type="gramEnd"/>
      <w:r w:rsidR="004278E8">
        <w:rPr>
          <w:rFonts w:hint="eastAsia"/>
        </w:rPr>
        <w:t>(</w:t>
      </w:r>
      <w:proofErr w:type="spellStart"/>
      <w:r w:rsidR="004278E8" w:rsidRPr="001526FC">
        <w:rPr>
          <w:i/>
        </w:rPr>
        <w:t>Potentilla</w:t>
      </w:r>
      <w:proofErr w:type="spellEnd"/>
      <w:r w:rsidR="004278E8" w:rsidRPr="001526FC">
        <w:rPr>
          <w:i/>
        </w:rPr>
        <w:t xml:space="preserve"> </w:t>
      </w:r>
      <w:proofErr w:type="spellStart"/>
      <w:r w:rsidR="004278E8" w:rsidRPr="001526FC">
        <w:rPr>
          <w:i/>
        </w:rPr>
        <w:t>reptans</w:t>
      </w:r>
      <w:proofErr w:type="spellEnd"/>
      <w:r w:rsidR="004278E8">
        <w:rPr>
          <w:rFonts w:hint="eastAsia"/>
        </w:rPr>
        <w:t>)</w:t>
      </w:r>
      <w:r w:rsidR="004278E8" w:rsidRPr="008E2F77">
        <w:t>作為實驗對象，</w:t>
      </w:r>
      <w:r w:rsidR="004278E8">
        <w:rPr>
          <w:rFonts w:hint="eastAsia"/>
        </w:rPr>
        <w:t>如附圖所示，</w:t>
      </w:r>
      <w:r w:rsidR="004278E8" w:rsidRPr="008E2F77">
        <w:t>實驗中布置的光競爭情境</w:t>
      </w:r>
      <w:r w:rsidR="004278E8">
        <w:rPr>
          <w:rFonts w:hint="eastAsia"/>
        </w:rPr>
        <w:t>：</w:t>
      </w:r>
      <w:r w:rsidR="004278E8" w:rsidRPr="008E2F77">
        <w:t>植物是否能根據自己與對手的相對體型、枝葉疏密程度做出合宜的選擇</w:t>
      </w:r>
      <w:r w:rsidR="004278E8">
        <w:rPr>
          <w:rFonts w:hint="eastAsia"/>
        </w:rPr>
        <w:t>？</w:t>
      </w:r>
      <w:r w:rsidR="004278E8" w:rsidRPr="008E2F77">
        <w:t>實驗中利用垂直透明的綠色濾光片，模擬植物競爭光源的實境，因為綠色濾光片的高度及疏密程度，類似旁邊有植物生長，遮住光線，以及有不同的紅光</w:t>
      </w:r>
      <w:r w:rsidR="004278E8">
        <w:rPr>
          <w:rFonts w:hint="eastAsia"/>
        </w:rPr>
        <w:t>-</w:t>
      </w:r>
      <w:r w:rsidR="004278E8" w:rsidRPr="008E2F77">
        <w:t>遠紅外光的比例。實驗結果顯示，當模擬對手矮小且枝葉繁盛，限制了匍匐</w:t>
      </w:r>
      <w:proofErr w:type="gramStart"/>
      <w:r w:rsidR="004278E8" w:rsidRPr="008E2F77">
        <w:t>委陵菜</w:t>
      </w:r>
      <w:proofErr w:type="gramEnd"/>
      <w:r w:rsidR="004278E8" w:rsidRPr="008E2F77">
        <w:t>的水平生長時，其產生了對抗性的垂直生長。而當對手長得又高又密集，使得匍匐</w:t>
      </w:r>
      <w:proofErr w:type="gramStart"/>
      <w:r w:rsidR="004278E8" w:rsidRPr="008E2F77">
        <w:t>委陵菜</w:t>
      </w:r>
      <w:proofErr w:type="gramEnd"/>
      <w:r w:rsidR="004278E8" w:rsidRPr="008E2F77">
        <w:t>既無法在高度上獲勝也無法從橫向閃避，則植株大多會促進自身的陰影耐受度來掙扎求生。若旁邊的鄰居是高但生長稀疏，則匍匐</w:t>
      </w:r>
      <w:proofErr w:type="gramStart"/>
      <w:r w:rsidR="004278E8" w:rsidRPr="008E2F77">
        <w:t>委陵菜</w:t>
      </w:r>
      <w:proofErr w:type="gramEnd"/>
      <w:r w:rsidR="004278E8" w:rsidRPr="008E2F77">
        <w:t>會選擇橫向躲避。</w:t>
      </w:r>
    </w:p>
    <w:p w:rsidR="00065844" w:rsidRDefault="00065844" w:rsidP="00065844">
      <w:pPr>
        <w:pStyle w:val="afff"/>
      </w:pPr>
      <w:r>
        <w:rPr>
          <w:noProof/>
        </w:rPr>
        <w:drawing>
          <wp:inline distT="0" distB="0" distL="0" distR="0" wp14:anchorId="0CFD0BAA" wp14:editId="62B535A3">
            <wp:extent cx="4505325" cy="1685925"/>
            <wp:effectExtent l="0" t="0" r="9525" b="9525"/>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05325" cy="1685925"/>
                    </a:xfrm>
                    <a:prstGeom prst="rect">
                      <a:avLst/>
                    </a:prstGeom>
                  </pic:spPr>
                </pic:pic>
              </a:graphicData>
            </a:graphic>
          </wp:inline>
        </w:drawing>
      </w:r>
    </w:p>
    <w:p w:rsidR="004278E8" w:rsidRDefault="004278E8" w:rsidP="00065844">
      <w:pPr>
        <w:pStyle w:val="04-3"/>
      </w:pPr>
      <w:r w:rsidRPr="008E2F77">
        <w:t>文章改編</w:t>
      </w:r>
      <w:proofErr w:type="gramStart"/>
      <w:r w:rsidRPr="008E2F77">
        <w:t>自</w:t>
      </w:r>
      <w:proofErr w:type="gramEnd"/>
      <w:r>
        <w:rPr>
          <w:rFonts w:hint="eastAsia"/>
        </w:rPr>
        <w:t>：</w:t>
      </w:r>
      <w:r w:rsidRPr="008E2F77">
        <w:t>泛科學</w:t>
      </w:r>
      <w:r w:rsidRPr="007A2963">
        <w:t>https://pansci.asia/archives/flash/145778</w:t>
      </w:r>
    </w:p>
    <w:p w:rsidR="004278E8" w:rsidRDefault="004278E8" w:rsidP="004278E8">
      <w:pPr>
        <w:pStyle w:val="04-0"/>
      </w:pPr>
      <w:r w:rsidRPr="007A2963">
        <w:rPr>
          <w:rFonts w:hint="eastAsia"/>
        </w:rPr>
        <w:t>26</w:t>
      </w:r>
      <w:r w:rsidRPr="007A2963">
        <w:t>.</w:t>
      </w:r>
      <w:r w:rsidRPr="007A2963">
        <w:rPr>
          <w:rFonts w:hint="eastAsia"/>
        </w:rPr>
        <w:tab/>
      </w:r>
      <w:r w:rsidRPr="007A2963">
        <w:t>本實驗的結論</w:t>
      </w:r>
      <w:r w:rsidRPr="007A2963">
        <w:rPr>
          <w:rFonts w:hint="eastAsia"/>
        </w:rPr>
        <w:t>，</w:t>
      </w:r>
      <w:r w:rsidRPr="007A2963">
        <w:t>下列何者為佳？</w:t>
      </w:r>
    </w:p>
    <w:p w:rsidR="004278E8" w:rsidRDefault="004278E8" w:rsidP="004278E8">
      <w:pPr>
        <w:pStyle w:val="05-"/>
      </w:pPr>
      <w:r w:rsidRPr="007A2963">
        <w:t>(A)</w:t>
      </w:r>
      <w:r w:rsidRPr="007A2963">
        <w:t>此研究證明了</w:t>
      </w:r>
      <w:r w:rsidRPr="007A2963">
        <w:t>R</w:t>
      </w:r>
      <w:r w:rsidRPr="007A2963">
        <w:rPr>
          <w:rFonts w:hint="eastAsia"/>
        </w:rPr>
        <w:t>：</w:t>
      </w:r>
      <w:r w:rsidRPr="007A2963">
        <w:t>FR</w:t>
      </w:r>
      <w:r w:rsidRPr="007A2963">
        <w:t>比例與植物光週期之間的關聯</w:t>
      </w:r>
      <w:r w:rsidRPr="007A2963">
        <w:rPr>
          <w:rFonts w:hint="eastAsia"/>
        </w:rPr>
        <w:t xml:space="preserve">　</w:t>
      </w:r>
    </w:p>
    <w:p w:rsidR="004278E8" w:rsidRDefault="004278E8" w:rsidP="004278E8">
      <w:pPr>
        <w:pStyle w:val="05-"/>
      </w:pPr>
      <w:r w:rsidRPr="007A2963">
        <w:t>(B)</w:t>
      </w:r>
      <w:r w:rsidRPr="007A2963">
        <w:t>這項研究提供了植物能夠整合環境中複雜資訊並做出應對的新證據</w:t>
      </w:r>
      <w:r w:rsidRPr="007A2963">
        <w:rPr>
          <w:rFonts w:hint="eastAsia"/>
        </w:rPr>
        <w:t xml:space="preserve">　</w:t>
      </w:r>
    </w:p>
    <w:p w:rsidR="004278E8" w:rsidRDefault="004278E8" w:rsidP="004278E8">
      <w:pPr>
        <w:pStyle w:val="05-"/>
      </w:pPr>
      <w:r w:rsidRPr="007A2963">
        <w:t>(C)</w:t>
      </w:r>
      <w:r w:rsidRPr="007A2963">
        <w:t>本研究證實植物可以物理性防禦機制對抗病原體</w:t>
      </w:r>
      <w:r w:rsidRPr="007A2963">
        <w:rPr>
          <w:rFonts w:hint="eastAsia"/>
        </w:rPr>
        <w:t xml:space="preserve">　</w:t>
      </w:r>
    </w:p>
    <w:p w:rsidR="004278E8" w:rsidRPr="003652A7" w:rsidRDefault="004278E8" w:rsidP="004278E8">
      <w:pPr>
        <w:pStyle w:val="05-"/>
      </w:pPr>
      <w:r w:rsidRPr="00843029">
        <w:t>(D)</w:t>
      </w:r>
      <w:r w:rsidRPr="00843029">
        <w:t>此實驗以綠色濾光片證明紅光對於植物生長的影響大於綠光</w:t>
      </w:r>
    </w:p>
    <w:p w:rsidR="004278E8" w:rsidRPr="003E3AAA" w:rsidRDefault="004278E8" w:rsidP="004278E8">
      <w:pPr>
        <w:pStyle w:val="06-"/>
      </w:pPr>
      <w:r>
        <w:rPr>
          <w:rFonts w:hint="eastAsia"/>
        </w:rPr>
        <w:t>參考答案：</w:t>
      </w:r>
      <w:r>
        <w:rPr>
          <w:rFonts w:hint="eastAsia"/>
        </w:rPr>
        <w:tab/>
      </w:r>
      <w:r w:rsidRPr="007A2963">
        <w:t>B</w:t>
      </w:r>
    </w:p>
    <w:p w:rsidR="004278E8" w:rsidRPr="003652A7" w:rsidRDefault="004278E8" w:rsidP="004278E8">
      <w:pPr>
        <w:pStyle w:val="06-"/>
      </w:pPr>
      <w:r>
        <w:rPr>
          <w:rFonts w:hint="eastAsia"/>
        </w:rPr>
        <w:t>試題解析：</w:t>
      </w:r>
      <w:r w:rsidRPr="003E3AAA">
        <w:tab/>
      </w:r>
      <w:r w:rsidRPr="00843029">
        <w:t>根據第</w:t>
      </w:r>
      <w:r>
        <w:rPr>
          <w:rFonts w:hint="eastAsia"/>
        </w:rPr>
        <w:t>二</w:t>
      </w:r>
      <w:r w:rsidRPr="00843029">
        <w:t>段內容以及實驗的結論</w:t>
      </w:r>
      <w:r>
        <w:rPr>
          <w:rFonts w:hint="eastAsia"/>
        </w:rPr>
        <w:t>可判斷題目選項的訊息</w:t>
      </w:r>
    </w:p>
    <w:p w:rsidR="004278E8" w:rsidRDefault="004278E8" w:rsidP="004278E8">
      <w:pPr>
        <w:pStyle w:val="04-0"/>
      </w:pPr>
      <w:r w:rsidRPr="007A2963">
        <w:rPr>
          <w:rFonts w:hint="eastAsia"/>
        </w:rPr>
        <w:t>2</w:t>
      </w:r>
      <w:r>
        <w:rPr>
          <w:rFonts w:hint="eastAsia"/>
        </w:rPr>
        <w:t>7.</w:t>
      </w:r>
      <w:r>
        <w:rPr>
          <w:rFonts w:hint="eastAsia"/>
        </w:rPr>
        <w:tab/>
      </w:r>
      <w:r w:rsidRPr="007A2963">
        <w:rPr>
          <w:rFonts w:hint="eastAsia"/>
        </w:rPr>
        <w:t>王同學</w:t>
      </w:r>
      <w:r w:rsidRPr="007A2963">
        <w:t>想了解植物所面臨敵人枝葉茂密對其的影響，應該選擇</w:t>
      </w:r>
      <w:r w:rsidRPr="007A2963">
        <w:rPr>
          <w:rFonts w:hint="eastAsia"/>
        </w:rPr>
        <w:t>附</w:t>
      </w:r>
      <w:r w:rsidRPr="007A2963">
        <w:t>圖中哪兩組做比較</w:t>
      </w:r>
      <w:r w:rsidRPr="007A2963">
        <w:rPr>
          <w:rFonts w:hint="eastAsia"/>
        </w:rPr>
        <w:t>？</w:t>
      </w:r>
    </w:p>
    <w:p w:rsidR="004278E8" w:rsidRPr="007A2963" w:rsidRDefault="004278E8" w:rsidP="004278E8">
      <w:pPr>
        <w:pStyle w:val="05-"/>
      </w:pPr>
      <w:r w:rsidRPr="007A2963">
        <w:t>(A) A</w:t>
      </w:r>
      <w:r w:rsidRPr="007A2963">
        <w:t>、</w:t>
      </w:r>
      <w:r w:rsidRPr="007A2963">
        <w:t>B</w:t>
      </w:r>
      <w:r w:rsidRPr="007A2963">
        <w:t>組</w:t>
      </w:r>
      <w:r w:rsidRPr="007A2963">
        <w:rPr>
          <w:rFonts w:hint="eastAsia"/>
        </w:rPr>
        <w:t xml:space="preserve">　</w:t>
      </w:r>
      <w:r w:rsidRPr="007A2963">
        <w:t>(B) A</w:t>
      </w:r>
      <w:r w:rsidRPr="007A2963">
        <w:t>、</w:t>
      </w:r>
      <w:r w:rsidRPr="007A2963">
        <w:t>C</w:t>
      </w:r>
      <w:r w:rsidRPr="007A2963">
        <w:t>組</w:t>
      </w:r>
      <w:r w:rsidRPr="007A2963">
        <w:rPr>
          <w:rFonts w:hint="eastAsia"/>
        </w:rPr>
        <w:t xml:space="preserve">　</w:t>
      </w:r>
      <w:r w:rsidRPr="007A2963">
        <w:t>(C)B</w:t>
      </w:r>
      <w:r w:rsidRPr="007A2963">
        <w:t>、</w:t>
      </w:r>
      <w:r w:rsidRPr="007A2963">
        <w:t>D</w:t>
      </w:r>
      <w:r w:rsidRPr="007A2963">
        <w:t>組</w:t>
      </w:r>
      <w:r w:rsidRPr="007A2963">
        <w:rPr>
          <w:rFonts w:hint="eastAsia"/>
        </w:rPr>
        <w:t xml:space="preserve">　</w:t>
      </w:r>
      <w:r w:rsidRPr="007A2963">
        <w:t>(D) A</w:t>
      </w:r>
      <w:r w:rsidRPr="007A2963">
        <w:t>、</w:t>
      </w:r>
      <w:r w:rsidRPr="007A2963">
        <w:t>D</w:t>
      </w:r>
      <w:r w:rsidRPr="007A2963">
        <w:t>組</w:t>
      </w:r>
    </w:p>
    <w:p w:rsidR="004278E8" w:rsidRPr="003E3AAA" w:rsidRDefault="004278E8" w:rsidP="004278E8">
      <w:pPr>
        <w:pStyle w:val="06-"/>
      </w:pPr>
      <w:r>
        <w:rPr>
          <w:rFonts w:hint="eastAsia"/>
        </w:rPr>
        <w:t>參考答案：</w:t>
      </w:r>
      <w:r>
        <w:rPr>
          <w:rFonts w:hint="eastAsia"/>
        </w:rPr>
        <w:tab/>
      </w:r>
      <w:r w:rsidRPr="007A2963">
        <w:t>A</w:t>
      </w:r>
    </w:p>
    <w:p w:rsidR="004278E8" w:rsidRPr="00AB48D7" w:rsidRDefault="004278E8" w:rsidP="004278E8">
      <w:pPr>
        <w:pStyle w:val="06-"/>
      </w:pPr>
      <w:r>
        <w:rPr>
          <w:rFonts w:hint="eastAsia"/>
        </w:rPr>
        <w:t>試題解析：</w:t>
      </w:r>
      <w:r w:rsidRPr="003E3AAA">
        <w:tab/>
      </w:r>
      <w:r w:rsidRPr="00843029">
        <w:t>實驗組及對照組兩者之間只能有</w:t>
      </w:r>
      <w:r>
        <w:rPr>
          <w:rFonts w:hint="eastAsia"/>
        </w:rPr>
        <w:t>1</w:t>
      </w:r>
      <w:r w:rsidRPr="00843029">
        <w:t>個操縱變因</w:t>
      </w:r>
      <w:r>
        <w:rPr>
          <w:rFonts w:hint="eastAsia"/>
        </w:rPr>
        <w:t>：</w:t>
      </w:r>
      <w:r w:rsidRPr="00843029">
        <w:t>四周植物鄰居疏密程度不同，因此可以選</w:t>
      </w:r>
      <w:r w:rsidRPr="00843029">
        <w:t>A</w:t>
      </w:r>
      <w:r w:rsidRPr="00843029">
        <w:t>、</w:t>
      </w:r>
      <w:r w:rsidRPr="00843029">
        <w:t>B</w:t>
      </w:r>
      <w:r w:rsidRPr="00843029">
        <w:t>組，或</w:t>
      </w:r>
      <w:r w:rsidRPr="00843029">
        <w:t>C</w:t>
      </w:r>
      <w:r w:rsidRPr="00843029">
        <w:t>、</w:t>
      </w:r>
      <w:r w:rsidRPr="00843029">
        <w:t>D</w:t>
      </w:r>
      <w:r w:rsidRPr="00843029">
        <w:t>組</w:t>
      </w:r>
    </w:p>
    <w:p w:rsidR="00065844" w:rsidRDefault="00065844">
      <w:pPr>
        <w:widowControl/>
        <w:jc w:val="left"/>
      </w:pPr>
      <w:r>
        <w:br w:type="page"/>
      </w:r>
    </w:p>
    <w:p w:rsidR="004278E8" w:rsidRDefault="004278E8" w:rsidP="005A4D51">
      <w:pPr>
        <w:pStyle w:val="04-0"/>
        <w:spacing w:line="350" w:lineRule="atLeast"/>
      </w:pPr>
      <w:r>
        <w:rPr>
          <w:rFonts w:hint="eastAsia"/>
        </w:rPr>
        <w:lastRenderedPageBreak/>
        <w:t>28.</w:t>
      </w:r>
      <w:r>
        <w:rPr>
          <w:rFonts w:hint="eastAsia"/>
        </w:rPr>
        <w:tab/>
      </w:r>
      <w:r w:rsidRPr="007A2963">
        <w:t>根據本實驗研究結果，當匍匐</w:t>
      </w:r>
      <w:proofErr w:type="gramStart"/>
      <w:r w:rsidRPr="007A2963">
        <w:t>委陵菜</w:t>
      </w:r>
      <w:proofErr w:type="gramEnd"/>
      <w:r w:rsidRPr="007A2963">
        <w:t>周邊</w:t>
      </w:r>
      <w:proofErr w:type="gramStart"/>
      <w:r w:rsidRPr="007A2963">
        <w:t>長滿比它</w:t>
      </w:r>
      <w:proofErr w:type="gramEnd"/>
      <w:r w:rsidRPr="007A2963">
        <w:t>高大且生長繁盛的植株時，以下說法</w:t>
      </w:r>
      <w:r w:rsidRPr="007A2963">
        <w:rPr>
          <w:rFonts w:hint="eastAsia"/>
        </w:rPr>
        <w:t>哪些</w:t>
      </w:r>
      <w:r w:rsidRPr="007A2963">
        <w:t>正確</w:t>
      </w:r>
      <w:r w:rsidRPr="007A2963">
        <w:rPr>
          <w:rFonts w:hint="eastAsia"/>
        </w:rPr>
        <w:t>？</w:t>
      </w:r>
    </w:p>
    <w:p w:rsidR="004278E8" w:rsidRPr="007A2963" w:rsidRDefault="004278E8" w:rsidP="005A4D51">
      <w:pPr>
        <w:pStyle w:val="05-"/>
        <w:spacing w:line="350" w:lineRule="atLeast"/>
      </w:pPr>
      <w:r w:rsidRPr="00843029">
        <w:t>(A)</w:t>
      </w:r>
      <w:r w:rsidRPr="00843029">
        <w:t>此情形對</w:t>
      </w:r>
      <w:r w:rsidRPr="007A2963">
        <w:t>匍匐</w:t>
      </w:r>
      <w:proofErr w:type="gramStart"/>
      <w:r w:rsidRPr="007A2963">
        <w:t>委陵菜</w:t>
      </w:r>
      <w:proofErr w:type="gramEnd"/>
      <w:r w:rsidRPr="007A2963">
        <w:t>而言是一種逆境</w:t>
      </w:r>
      <w:r w:rsidRPr="007A2963">
        <w:rPr>
          <w:rFonts w:hint="eastAsia"/>
        </w:rPr>
        <w:t xml:space="preserve">　</w:t>
      </w:r>
      <w:r w:rsidRPr="007A2963">
        <w:t>(B)</w:t>
      </w:r>
      <w:r w:rsidRPr="007A2963">
        <w:t>針對此情形所產生的回應可能為促進自身的陰影耐受度</w:t>
      </w:r>
      <w:r w:rsidRPr="007A2963">
        <w:rPr>
          <w:rFonts w:hint="eastAsia"/>
        </w:rPr>
        <w:t xml:space="preserve">　</w:t>
      </w:r>
      <w:r w:rsidRPr="007A2963">
        <w:t>(C)</w:t>
      </w:r>
      <w:r w:rsidRPr="007A2963">
        <w:t>匍匐</w:t>
      </w:r>
      <w:proofErr w:type="gramStart"/>
      <w:r w:rsidRPr="007A2963">
        <w:t>委陵菜</w:t>
      </w:r>
      <w:proofErr w:type="gramEnd"/>
      <w:r w:rsidRPr="007A2963">
        <w:t>會以橫向生長，躲避其鄰居</w:t>
      </w:r>
      <w:r w:rsidRPr="007A2963">
        <w:rPr>
          <w:rFonts w:hint="eastAsia"/>
        </w:rPr>
        <w:t xml:space="preserve">　</w:t>
      </w:r>
      <w:r w:rsidRPr="007A2963">
        <w:t>(D)</w:t>
      </w:r>
      <w:r w:rsidRPr="007A2963">
        <w:t>匍匐</w:t>
      </w:r>
      <w:proofErr w:type="gramStart"/>
      <w:r w:rsidRPr="007A2963">
        <w:t>委陵菜</w:t>
      </w:r>
      <w:proofErr w:type="gramEnd"/>
      <w:r w:rsidRPr="007A2963">
        <w:t>會出現對抗性垂直生長，以快速生長來遮蔽鄰居</w:t>
      </w:r>
      <w:r w:rsidRPr="007A2963">
        <w:rPr>
          <w:rFonts w:hint="eastAsia"/>
        </w:rPr>
        <w:t xml:space="preserve">　</w:t>
      </w:r>
      <w:r w:rsidRPr="007A2963">
        <w:t>(E)</w:t>
      </w:r>
      <w:r w:rsidRPr="007A2963">
        <w:t>匍匐</w:t>
      </w:r>
      <w:proofErr w:type="gramStart"/>
      <w:r w:rsidRPr="007A2963">
        <w:t>委陵菜</w:t>
      </w:r>
      <w:proofErr w:type="gramEnd"/>
      <w:r w:rsidRPr="007A2963">
        <w:t>會</w:t>
      </w:r>
      <w:proofErr w:type="gramStart"/>
      <w:r w:rsidRPr="007A2963">
        <w:t>吸收遠紅光</w:t>
      </w:r>
      <w:proofErr w:type="gramEnd"/>
      <w:r w:rsidRPr="007A2963">
        <w:t>多於紅光，調整自己對不同光的吸收比例以求生</w:t>
      </w:r>
    </w:p>
    <w:p w:rsidR="004278E8" w:rsidRPr="003E3AAA" w:rsidRDefault="004278E8" w:rsidP="005A4D51">
      <w:pPr>
        <w:pStyle w:val="06-"/>
        <w:spacing w:line="350" w:lineRule="atLeast"/>
      </w:pPr>
      <w:r>
        <w:rPr>
          <w:rFonts w:hint="eastAsia"/>
        </w:rPr>
        <w:t>參考答案：</w:t>
      </w:r>
      <w:r w:rsidRPr="003E3AAA">
        <w:tab/>
      </w:r>
      <w:r w:rsidRPr="007A2963">
        <w:t>AB</w:t>
      </w:r>
    </w:p>
    <w:p w:rsidR="004278E8" w:rsidRDefault="004278E8" w:rsidP="005A4D51">
      <w:pPr>
        <w:pStyle w:val="06-"/>
        <w:spacing w:line="350" w:lineRule="atLeast"/>
      </w:pPr>
      <w:r>
        <w:rPr>
          <w:rFonts w:hint="eastAsia"/>
        </w:rPr>
        <w:t>試題解析：</w:t>
      </w:r>
      <w:r w:rsidRPr="003E3AAA">
        <w:tab/>
      </w:r>
      <w:r w:rsidRPr="00843029">
        <w:t>(A)</w:t>
      </w:r>
      <w:r w:rsidRPr="007A2963">
        <w:t>逆境是指不利於植物生長的環境因素，生物因素對植物而言也算一種逆境</w:t>
      </w:r>
    </w:p>
    <w:p w:rsidR="004278E8" w:rsidRDefault="00065844" w:rsidP="005A4D51">
      <w:pPr>
        <w:pStyle w:val="06-"/>
        <w:spacing w:line="350" w:lineRule="atLeast"/>
      </w:pPr>
      <w:r>
        <w:rPr>
          <w:rFonts w:hint="eastAsia"/>
        </w:rPr>
        <w:tab/>
      </w:r>
      <w:r w:rsidR="004278E8" w:rsidRPr="00843029">
        <w:t>(B)(C)(D)</w:t>
      </w:r>
      <w:r w:rsidR="004278E8" w:rsidRPr="00843029">
        <w:t>參考本文第三段實驗情境的描述</w:t>
      </w:r>
    </w:p>
    <w:p w:rsidR="00065844" w:rsidRPr="003E3AAA" w:rsidRDefault="00065844" w:rsidP="005A4D51">
      <w:pPr>
        <w:pStyle w:val="06-"/>
        <w:spacing w:line="350" w:lineRule="atLeast"/>
      </w:pPr>
      <w:r>
        <w:rPr>
          <w:rFonts w:hint="eastAsia"/>
        </w:rPr>
        <w:tab/>
      </w:r>
      <w:r w:rsidR="004278E8" w:rsidRPr="00843029">
        <w:t>(E)</w:t>
      </w:r>
      <w:r w:rsidR="004278E8" w:rsidRPr="00843029">
        <w:t>本文並未提及</w:t>
      </w:r>
    </w:p>
    <w:p w:rsidR="004278E8" w:rsidRDefault="004278E8" w:rsidP="005A4D51">
      <w:pPr>
        <w:pStyle w:val="02-"/>
        <w:spacing w:before="120"/>
      </w:pPr>
      <w:r w:rsidRPr="00E97238">
        <w:t>三、實驗題（占</w:t>
      </w:r>
      <w:r>
        <w:rPr>
          <w:rFonts w:hint="eastAsia"/>
        </w:rPr>
        <w:t>14</w:t>
      </w:r>
      <w:r w:rsidRPr="00E97238">
        <w:t>分）</w:t>
      </w:r>
    </w:p>
    <w:p w:rsidR="005A4D51" w:rsidRPr="00321971" w:rsidRDefault="005A4D51" w:rsidP="005A4D51">
      <w:pPr>
        <w:pStyle w:val="03-"/>
      </w:pPr>
      <w:r>
        <w:rPr>
          <w:rFonts w:hint="eastAsia"/>
        </w:rPr>
        <w:t>說明：</w:t>
      </w:r>
      <w:r>
        <w:rPr>
          <w:rFonts w:hint="eastAsia"/>
        </w:rPr>
        <w:tab/>
      </w:r>
      <w:proofErr w:type="gramStart"/>
      <w:r>
        <w:rPr>
          <w:rFonts w:hint="eastAsia"/>
        </w:rPr>
        <w:t>第</w:t>
      </w:r>
      <w:r>
        <w:rPr>
          <w:rFonts w:hint="eastAsia"/>
        </w:rPr>
        <w:t>29</w:t>
      </w:r>
      <w:r>
        <w:rPr>
          <w:rFonts w:hint="eastAsia"/>
        </w:rPr>
        <w:t>題至第</w:t>
      </w:r>
      <w:r>
        <w:rPr>
          <w:rFonts w:hint="eastAsia"/>
        </w:rPr>
        <w:t>35</w:t>
      </w:r>
      <w:proofErr w:type="gramEnd"/>
      <w:r>
        <w:rPr>
          <w:rFonts w:hint="eastAsia"/>
        </w:rPr>
        <w:t>題，包含單選題與多選題，單選題有</w:t>
      </w:r>
      <w:r>
        <w:rPr>
          <w:rFonts w:hint="eastAsia"/>
        </w:rPr>
        <w:t>4</w:t>
      </w:r>
      <w:r>
        <w:rPr>
          <w:rFonts w:hint="eastAsia"/>
        </w:rPr>
        <w:t>個選項，多選題有</w:t>
      </w:r>
      <w:r>
        <w:rPr>
          <w:rFonts w:hint="eastAsia"/>
        </w:rPr>
        <w:t>5</w:t>
      </w:r>
      <w:r>
        <w:rPr>
          <w:rFonts w:hint="eastAsia"/>
        </w:rPr>
        <w:t>個選項，每題</w:t>
      </w:r>
      <w:r>
        <w:rPr>
          <w:rFonts w:hint="eastAsia"/>
        </w:rPr>
        <w:t>2</w:t>
      </w:r>
      <w:r>
        <w:rPr>
          <w:rFonts w:hint="eastAsia"/>
        </w:rPr>
        <w:t>分。</w:t>
      </w:r>
    </w:p>
    <w:p w:rsidR="004278E8" w:rsidRDefault="004278E8" w:rsidP="005A4D51">
      <w:pPr>
        <w:pStyle w:val="04-0"/>
        <w:spacing w:line="350" w:lineRule="atLeast"/>
      </w:pPr>
      <w:r>
        <w:rPr>
          <w:rFonts w:hint="eastAsia"/>
        </w:rPr>
        <w:t>29.</w:t>
      </w:r>
      <w:r>
        <w:rPr>
          <w:rFonts w:hint="eastAsia"/>
        </w:rPr>
        <w:tab/>
      </w:r>
      <w:r w:rsidRPr="00843029">
        <w:t>在顯微測量技術的探討活動中，</w:t>
      </w:r>
      <w:r w:rsidRPr="007A2963">
        <w:rPr>
          <w:rFonts w:hint="eastAsia"/>
        </w:rPr>
        <w:t>王</w:t>
      </w:r>
      <w:r>
        <w:rPr>
          <w:rFonts w:hint="eastAsia"/>
        </w:rPr>
        <w:t>同學</w:t>
      </w:r>
      <w:r w:rsidRPr="00843029">
        <w:t>在同一</w:t>
      </w:r>
      <w:proofErr w:type="gramStart"/>
      <w:r w:rsidRPr="00843029">
        <w:t>個</w:t>
      </w:r>
      <w:proofErr w:type="gramEnd"/>
      <w:r w:rsidRPr="00843029">
        <w:t>倍率下，拍</w:t>
      </w:r>
      <w:proofErr w:type="gramStart"/>
      <w:r w:rsidRPr="00843029">
        <w:t>一</w:t>
      </w:r>
      <w:proofErr w:type="gramEnd"/>
      <w:r w:rsidRPr="00843029">
        <w:t>張黃花狸藻</w:t>
      </w:r>
      <w:proofErr w:type="gramStart"/>
      <w:r w:rsidRPr="00843029">
        <w:t>捕蟲囊捕食</w:t>
      </w:r>
      <w:proofErr w:type="gramEnd"/>
      <w:r w:rsidRPr="00843029">
        <w:t>孑孓的照片</w:t>
      </w:r>
      <w:r>
        <w:rPr>
          <w:rFonts w:hint="eastAsia"/>
        </w:rPr>
        <w:t>（圖</w:t>
      </w:r>
      <w:r>
        <w:rPr>
          <w:rFonts w:hint="eastAsia"/>
        </w:rPr>
        <w:t>(a)</w:t>
      </w:r>
      <w:r w:rsidRPr="007A2963">
        <w:rPr>
          <w:rFonts w:hint="eastAsia"/>
        </w:rPr>
        <w:t>）</w:t>
      </w:r>
      <w:r w:rsidRPr="00843029">
        <w:t>，以及載物</w:t>
      </w:r>
      <w:proofErr w:type="gramStart"/>
      <w:r>
        <w:rPr>
          <w:rFonts w:hint="eastAsia"/>
        </w:rPr>
        <w:t>臺</w:t>
      </w:r>
      <w:r w:rsidRPr="00843029">
        <w:t>測微器</w:t>
      </w:r>
      <w:proofErr w:type="gramEnd"/>
      <w:r>
        <w:rPr>
          <w:rFonts w:hint="eastAsia"/>
        </w:rPr>
        <w:t>（圖</w:t>
      </w:r>
      <w:r>
        <w:rPr>
          <w:rFonts w:hint="eastAsia"/>
        </w:rPr>
        <w:t>(b)</w:t>
      </w:r>
      <w:r w:rsidRPr="007A2963">
        <w:rPr>
          <w:rFonts w:hint="eastAsia"/>
        </w:rPr>
        <w:t>）。</w:t>
      </w:r>
      <w:r>
        <w:rPr>
          <w:rFonts w:hint="eastAsia"/>
        </w:rPr>
        <w:t>做實驗的當下</w:t>
      </w:r>
      <w:r w:rsidRPr="007A2963">
        <w:rPr>
          <w:rFonts w:hint="eastAsia"/>
        </w:rPr>
        <w:t>王</w:t>
      </w:r>
      <w:r>
        <w:rPr>
          <w:rFonts w:hint="eastAsia"/>
        </w:rPr>
        <w:t>同學來不及使用目鏡</w:t>
      </w:r>
      <w:proofErr w:type="gramStart"/>
      <w:r>
        <w:rPr>
          <w:rFonts w:hint="eastAsia"/>
        </w:rPr>
        <w:t>測微器</w:t>
      </w:r>
      <w:proofErr w:type="gramEnd"/>
      <w:r>
        <w:rPr>
          <w:rFonts w:hint="eastAsia"/>
        </w:rPr>
        <w:t>測量，可是有拍下載物</w:t>
      </w:r>
      <w:proofErr w:type="gramStart"/>
      <w:r>
        <w:rPr>
          <w:rFonts w:hint="eastAsia"/>
        </w:rPr>
        <w:t>臺測微器</w:t>
      </w:r>
      <w:proofErr w:type="gramEnd"/>
      <w:r>
        <w:rPr>
          <w:rFonts w:hint="eastAsia"/>
        </w:rPr>
        <w:t>的相片，為了要標示顯微相片的比例尺</w:t>
      </w:r>
      <w:r w:rsidRPr="00843029">
        <w:t>。已</w:t>
      </w:r>
      <w:proofErr w:type="gramStart"/>
      <w:r w:rsidRPr="00843029">
        <w:t>知載物</w:t>
      </w:r>
      <w:r>
        <w:rPr>
          <w:rFonts w:hint="eastAsia"/>
        </w:rPr>
        <w:t>臺</w:t>
      </w:r>
      <w:r w:rsidRPr="00843029">
        <w:t>測微器</w:t>
      </w:r>
      <w:r>
        <w:rPr>
          <w:rFonts w:hint="eastAsia"/>
        </w:rPr>
        <w:t>1</w:t>
      </w:r>
      <w:r w:rsidRPr="00843029">
        <w:t>大格</w:t>
      </w:r>
      <w:proofErr w:type="gramEnd"/>
      <w:r w:rsidRPr="00843029">
        <w:t>是</w:t>
      </w:r>
      <w:r w:rsidRPr="00843029">
        <w:t xml:space="preserve">100 </w:t>
      </w:r>
      <w:proofErr w:type="spellStart"/>
      <w:r w:rsidRPr="00843029">
        <w:t>μm</w:t>
      </w:r>
      <w:proofErr w:type="spellEnd"/>
      <w:r w:rsidRPr="00843029">
        <w:t>，</w:t>
      </w:r>
      <w:r>
        <w:rPr>
          <w:rFonts w:hint="eastAsia"/>
        </w:rPr>
        <w:t>1</w:t>
      </w:r>
      <w:proofErr w:type="gramStart"/>
      <w:r w:rsidRPr="00843029">
        <w:t>中格是</w:t>
      </w:r>
      <w:proofErr w:type="gramEnd"/>
      <w:r w:rsidRPr="00843029">
        <w:t xml:space="preserve">50 </w:t>
      </w:r>
      <w:proofErr w:type="spellStart"/>
      <w:r w:rsidRPr="00843029">
        <w:t>μm</w:t>
      </w:r>
      <w:proofErr w:type="spellEnd"/>
      <w:r w:rsidRPr="00843029">
        <w:t>，</w:t>
      </w:r>
      <w:r>
        <w:rPr>
          <w:rFonts w:hint="eastAsia"/>
        </w:rPr>
        <w:t>1</w:t>
      </w:r>
      <w:r w:rsidRPr="00843029">
        <w:t>小格是</w:t>
      </w:r>
      <w:r w:rsidRPr="00843029">
        <w:t xml:space="preserve">10 </w:t>
      </w:r>
      <w:proofErr w:type="spellStart"/>
      <w:r w:rsidRPr="00843029">
        <w:t>μm</w:t>
      </w:r>
      <w:proofErr w:type="spellEnd"/>
      <w:r w:rsidRPr="00843029">
        <w:t>，</w:t>
      </w:r>
      <w:r>
        <w:rPr>
          <w:rFonts w:hint="eastAsia"/>
        </w:rPr>
        <w:t>1</w:t>
      </w:r>
      <w:r w:rsidRPr="00843029">
        <w:t>個載物</w:t>
      </w:r>
      <w:proofErr w:type="gramStart"/>
      <w:r>
        <w:rPr>
          <w:rFonts w:hint="eastAsia"/>
        </w:rPr>
        <w:t>臺</w:t>
      </w:r>
      <w:r w:rsidRPr="00843029">
        <w:t>測微器</w:t>
      </w:r>
      <w:proofErr w:type="gramEnd"/>
      <w:r w:rsidRPr="00843029">
        <w:t>共有</w:t>
      </w:r>
      <w:r w:rsidRPr="00843029">
        <w:t>10</w:t>
      </w:r>
      <w:proofErr w:type="gramStart"/>
      <w:r w:rsidRPr="00843029">
        <w:t>大格</w:t>
      </w:r>
      <w:proofErr w:type="gramEnd"/>
      <w:r w:rsidRPr="00843029">
        <w:t>、</w:t>
      </w:r>
      <w:r w:rsidRPr="00843029">
        <w:t>20</w:t>
      </w:r>
      <w:proofErr w:type="gramStart"/>
      <w:r w:rsidRPr="00843029">
        <w:t>中格</w:t>
      </w:r>
      <w:proofErr w:type="gramEnd"/>
      <w:r w:rsidRPr="00843029">
        <w:t>、</w:t>
      </w:r>
      <w:r w:rsidRPr="00843029">
        <w:t>100</w:t>
      </w:r>
      <w:r w:rsidRPr="00843029">
        <w:t>小格。試問，此黃花狸藻的捕</w:t>
      </w:r>
      <w:proofErr w:type="gramStart"/>
      <w:r w:rsidRPr="00843029">
        <w:t>蟲囊長</w:t>
      </w:r>
      <w:proofErr w:type="gramEnd"/>
      <w:r w:rsidR="005A4D51" w:rsidRPr="00065844">
        <w:rPr>
          <w:rStyle w:val="afff0"/>
          <w:rFonts w:hint="eastAsia"/>
        </w:rPr>
        <w:t xml:space="preserve">　</w:t>
      </w:r>
      <w:r w:rsidR="00065844" w:rsidRPr="00643947">
        <w:rPr>
          <w:rStyle w:val="afff1"/>
          <w:rFonts w:hint="eastAsia"/>
        </w:rPr>
        <w:t>×</w:t>
      </w:r>
      <w:r w:rsidR="00065844" w:rsidRPr="00065844">
        <w:rPr>
          <w:rStyle w:val="afff0"/>
          <w:rFonts w:hint="eastAsia"/>
        </w:rPr>
        <w:t xml:space="preserve">　</w:t>
      </w:r>
      <w:r w:rsidRPr="00843029">
        <w:t>寬大小為多少</w:t>
      </w:r>
      <w:r>
        <w:rPr>
          <w:rFonts w:hint="eastAsia"/>
        </w:rPr>
        <w:t>？</w:t>
      </w:r>
    </w:p>
    <w:tbl>
      <w:tblPr>
        <w:tblStyle w:val="af4"/>
        <w:tblW w:w="0" w:type="auto"/>
        <w:tblInd w:w="3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85" w:type="dxa"/>
          <w:bottom w:w="85" w:type="dxa"/>
        </w:tblCellMar>
        <w:tblLook w:val="04A0" w:firstRow="1" w:lastRow="0" w:firstColumn="1" w:lastColumn="0" w:noHBand="0" w:noVBand="1"/>
      </w:tblPr>
      <w:tblGrid>
        <w:gridCol w:w="492"/>
        <w:gridCol w:w="4819"/>
        <w:gridCol w:w="504"/>
        <w:gridCol w:w="3402"/>
      </w:tblGrid>
      <w:tr w:rsidR="00065844" w:rsidTr="00065844">
        <w:tc>
          <w:tcPr>
            <w:tcW w:w="492" w:type="dxa"/>
          </w:tcPr>
          <w:p w:rsidR="00065844" w:rsidRDefault="00065844" w:rsidP="00065844">
            <w:pPr>
              <w:pStyle w:val="04-1"/>
            </w:pPr>
            <w:r>
              <w:rPr>
                <w:rFonts w:hint="eastAsia"/>
              </w:rPr>
              <w:t>(a)</w:t>
            </w:r>
          </w:p>
        </w:tc>
        <w:tc>
          <w:tcPr>
            <w:tcW w:w="4819" w:type="dxa"/>
          </w:tcPr>
          <w:p w:rsidR="00065844" w:rsidRDefault="00065844" w:rsidP="00065844">
            <w:pPr>
              <w:pStyle w:val="04-1"/>
            </w:pPr>
            <w:r>
              <w:rPr>
                <w:noProof/>
              </w:rPr>
              <w:drawing>
                <wp:inline distT="0" distB="0" distL="0" distR="0" wp14:anchorId="5CD78B3D" wp14:editId="54057D39">
                  <wp:extent cx="2049480" cy="1546920"/>
                  <wp:effectExtent l="0" t="0" r="8255"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49480" cy="1546920"/>
                          </a:xfrm>
                          <a:prstGeom prst="rect">
                            <a:avLst/>
                          </a:prstGeom>
                        </pic:spPr>
                      </pic:pic>
                    </a:graphicData>
                  </a:graphic>
                </wp:inline>
              </w:drawing>
            </w:r>
          </w:p>
        </w:tc>
        <w:tc>
          <w:tcPr>
            <w:tcW w:w="504" w:type="dxa"/>
          </w:tcPr>
          <w:p w:rsidR="00065844" w:rsidRDefault="00065844" w:rsidP="00065844">
            <w:pPr>
              <w:pStyle w:val="04-1"/>
            </w:pPr>
            <w:r>
              <w:rPr>
                <w:rFonts w:hint="eastAsia"/>
              </w:rPr>
              <w:t>(b)</w:t>
            </w:r>
          </w:p>
        </w:tc>
        <w:tc>
          <w:tcPr>
            <w:tcW w:w="3402" w:type="dxa"/>
          </w:tcPr>
          <w:p w:rsidR="00065844" w:rsidRDefault="00065844" w:rsidP="00065844">
            <w:pPr>
              <w:pStyle w:val="04-1"/>
            </w:pPr>
            <w:r>
              <w:rPr>
                <w:noProof/>
              </w:rPr>
              <w:drawing>
                <wp:inline distT="0" distB="0" distL="0" distR="0" wp14:anchorId="71A1DA48" wp14:editId="693FEF8B">
                  <wp:extent cx="1546560" cy="154656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46560" cy="1546560"/>
                          </a:xfrm>
                          <a:prstGeom prst="rect">
                            <a:avLst/>
                          </a:prstGeom>
                        </pic:spPr>
                      </pic:pic>
                    </a:graphicData>
                  </a:graphic>
                </wp:inline>
              </w:drawing>
            </w:r>
          </w:p>
        </w:tc>
      </w:tr>
    </w:tbl>
    <w:p w:rsidR="004278E8" w:rsidRPr="003E3AAA" w:rsidRDefault="004278E8" w:rsidP="005A4D51">
      <w:pPr>
        <w:pStyle w:val="05-"/>
        <w:spacing w:line="350" w:lineRule="atLeast"/>
      </w:pPr>
      <w:r w:rsidRPr="00843029">
        <w:t>(A) 5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50 </w:t>
      </w:r>
      <w:proofErr w:type="spellStart"/>
      <w:r w:rsidRPr="00843029">
        <w:t>μm</w:t>
      </w:r>
      <w:proofErr w:type="spellEnd"/>
      <w:r>
        <w:rPr>
          <w:rFonts w:hint="eastAsia"/>
        </w:rPr>
        <w:t xml:space="preserve">　</w:t>
      </w:r>
      <w:r w:rsidRPr="00843029">
        <w:t>(B) 9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80 </w:t>
      </w:r>
      <w:proofErr w:type="spellStart"/>
      <w:r w:rsidRPr="00843029">
        <w:t>μm</w:t>
      </w:r>
      <w:proofErr w:type="spellEnd"/>
      <w:r>
        <w:rPr>
          <w:rFonts w:hint="eastAsia"/>
        </w:rPr>
        <w:t xml:space="preserve">　</w:t>
      </w:r>
      <w:r w:rsidRPr="00843029">
        <w:t xml:space="preserve">(C) </w:t>
      </w:r>
      <w:r>
        <w:rPr>
          <w:rFonts w:hint="eastAsia"/>
        </w:rPr>
        <w:t>9</w:t>
      </w:r>
      <w:r w:rsidRPr="00843029">
        <w:t>0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Pr>
          <w:rFonts w:hint="eastAsia"/>
        </w:rPr>
        <w:t>8</w:t>
      </w:r>
      <w:r w:rsidRPr="00843029">
        <w:t xml:space="preserve">00 </w:t>
      </w:r>
      <w:proofErr w:type="spellStart"/>
      <w:r w:rsidRPr="00843029">
        <w:t>μm</w:t>
      </w:r>
      <w:proofErr w:type="spellEnd"/>
      <w:r>
        <w:rPr>
          <w:rFonts w:hint="eastAsia"/>
        </w:rPr>
        <w:t xml:space="preserve">　</w:t>
      </w:r>
      <w:r w:rsidRPr="00843029">
        <w:t>(D) 50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500 </w:t>
      </w:r>
      <w:proofErr w:type="spellStart"/>
      <w:r w:rsidRPr="00843029">
        <w:t>μm</w:t>
      </w:r>
      <w:proofErr w:type="spellEnd"/>
    </w:p>
    <w:p w:rsidR="004278E8" w:rsidRPr="003E3AAA" w:rsidRDefault="004278E8" w:rsidP="005A4D51">
      <w:pPr>
        <w:pStyle w:val="06-"/>
        <w:spacing w:line="350" w:lineRule="atLeast"/>
      </w:pPr>
      <w:r>
        <w:rPr>
          <w:rFonts w:hint="eastAsia"/>
        </w:rPr>
        <w:t>參考答案：</w:t>
      </w:r>
      <w:r>
        <w:rPr>
          <w:rFonts w:hint="eastAsia"/>
        </w:rPr>
        <w:tab/>
      </w:r>
      <w:r w:rsidRPr="00843029">
        <w:t>C</w:t>
      </w:r>
    </w:p>
    <w:p w:rsidR="004278E8" w:rsidRPr="00C23823" w:rsidRDefault="004278E8" w:rsidP="005A4D51">
      <w:pPr>
        <w:pStyle w:val="06-"/>
        <w:spacing w:line="350" w:lineRule="atLeast"/>
      </w:pPr>
      <w:r>
        <w:rPr>
          <w:rFonts w:hint="eastAsia"/>
        </w:rPr>
        <w:t>試題解析：</w:t>
      </w:r>
      <w:r w:rsidRPr="003E3AAA">
        <w:tab/>
      </w:r>
      <w:proofErr w:type="gramStart"/>
      <w:r w:rsidRPr="00843029">
        <w:t>用尺量圖</w:t>
      </w:r>
      <w:proofErr w:type="gramEnd"/>
      <w:r>
        <w:rPr>
          <w:rFonts w:hint="eastAsia"/>
        </w:rPr>
        <w:t>(a)</w:t>
      </w:r>
      <w:r w:rsidRPr="00843029">
        <w:t>黃花狸藻</w:t>
      </w:r>
      <w:proofErr w:type="gramStart"/>
      <w:r w:rsidRPr="00843029">
        <w:t>捕蟲囊的</w:t>
      </w:r>
      <w:proofErr w:type="gramEnd"/>
      <w:r w:rsidRPr="00843029">
        <w:t>長</w:t>
      </w:r>
      <w:r w:rsidR="00065844" w:rsidRPr="00065844">
        <w:rPr>
          <w:rStyle w:val="afff0"/>
          <w:rFonts w:hint="eastAsia"/>
        </w:rPr>
        <w:t xml:space="preserve">　</w:t>
      </w:r>
      <w:r w:rsidR="00065844" w:rsidRPr="00643947">
        <w:rPr>
          <w:rStyle w:val="afff1"/>
          <w:rFonts w:hint="eastAsia"/>
        </w:rPr>
        <w:t>×</w:t>
      </w:r>
      <w:r w:rsidR="00065844" w:rsidRPr="00065844">
        <w:rPr>
          <w:rStyle w:val="afff0"/>
          <w:rFonts w:hint="eastAsia"/>
        </w:rPr>
        <w:t xml:space="preserve">　</w:t>
      </w:r>
      <w:r w:rsidRPr="00843029">
        <w:t>寬，對照圖</w:t>
      </w:r>
      <w:r>
        <w:rPr>
          <w:rFonts w:hint="eastAsia"/>
        </w:rPr>
        <w:t>(b)</w:t>
      </w:r>
      <w:r w:rsidRPr="00843029">
        <w:t>的載</w:t>
      </w:r>
      <w:r w:rsidRPr="00C8758D">
        <w:t>物</w:t>
      </w:r>
      <w:proofErr w:type="gramStart"/>
      <w:r w:rsidRPr="00C8758D">
        <w:rPr>
          <w:rFonts w:hint="eastAsia"/>
        </w:rPr>
        <w:t>臺</w:t>
      </w:r>
      <w:r w:rsidRPr="00C8758D">
        <w:t>測</w:t>
      </w:r>
      <w:r w:rsidRPr="00843029">
        <w:t>微器</w:t>
      </w:r>
      <w:proofErr w:type="gramEnd"/>
      <w:r w:rsidRPr="00843029">
        <w:t>，可量出長有</w:t>
      </w:r>
      <w:r w:rsidRPr="00843029">
        <w:t>9</w:t>
      </w:r>
      <w:proofErr w:type="gramStart"/>
      <w:r w:rsidRPr="00843029">
        <w:t>大格</w:t>
      </w:r>
      <w:proofErr w:type="gramEnd"/>
      <w:r w:rsidRPr="00843029">
        <w:t>，寬有</w:t>
      </w:r>
      <w:r w:rsidRPr="00843029">
        <w:t>8</w:t>
      </w:r>
      <w:proofErr w:type="gramStart"/>
      <w:r w:rsidRPr="00843029">
        <w:t>大格</w:t>
      </w:r>
      <w:proofErr w:type="gramEnd"/>
      <w:r w:rsidRPr="00843029">
        <w:t>，因此長</w:t>
      </w:r>
      <w:r w:rsidR="00065844" w:rsidRPr="00065844">
        <w:rPr>
          <w:rStyle w:val="afff0"/>
          <w:rFonts w:hint="eastAsia"/>
        </w:rPr>
        <w:t xml:space="preserve">　</w:t>
      </w:r>
      <w:r w:rsidR="00065844" w:rsidRPr="00643947">
        <w:rPr>
          <w:rStyle w:val="afff1"/>
          <w:rFonts w:hint="eastAsia"/>
        </w:rPr>
        <w:t>×</w:t>
      </w:r>
      <w:r w:rsidR="00065844" w:rsidRPr="00065844">
        <w:rPr>
          <w:rStyle w:val="afff0"/>
          <w:rFonts w:hint="eastAsia"/>
        </w:rPr>
        <w:t xml:space="preserve">　</w:t>
      </w:r>
      <w:r w:rsidRPr="00843029">
        <w:t>寬</w:t>
      </w:r>
      <w:r w:rsidR="008F1C88" w:rsidRPr="00065844">
        <w:rPr>
          <w:rStyle w:val="afff0"/>
          <w:rFonts w:hint="eastAsia"/>
        </w:rPr>
        <w:t xml:space="preserve">　</w:t>
      </w:r>
      <w:r w:rsidR="008F1C88">
        <w:rPr>
          <w:rFonts w:hint="eastAsia"/>
        </w:rPr>
        <w:t>=</w:t>
      </w:r>
      <w:r w:rsidR="008F1C88" w:rsidRPr="00065844">
        <w:rPr>
          <w:rStyle w:val="afff0"/>
          <w:rFonts w:hint="eastAsia"/>
        </w:rPr>
        <w:t xml:space="preserve">　</w:t>
      </w:r>
      <w:r>
        <w:rPr>
          <w:rFonts w:hint="eastAsia"/>
        </w:rPr>
        <w:t>9</w:t>
      </w:r>
      <w:r w:rsidRPr="00843029">
        <w:t>00</w:t>
      </w:r>
      <w:r w:rsidR="00065844" w:rsidRPr="00065844">
        <w:rPr>
          <w:rStyle w:val="afff0"/>
          <w:rFonts w:hint="eastAsia"/>
        </w:rPr>
        <w:t xml:space="preserve">　</w:t>
      </w:r>
      <w:r w:rsidR="00065844" w:rsidRPr="00643947">
        <w:rPr>
          <w:rStyle w:val="afff1"/>
          <w:rFonts w:hint="eastAsia"/>
        </w:rPr>
        <w:t>×</w:t>
      </w:r>
      <w:r w:rsidR="00065844" w:rsidRPr="00065844">
        <w:rPr>
          <w:rStyle w:val="afff0"/>
          <w:rFonts w:hint="eastAsia"/>
        </w:rPr>
        <w:t xml:space="preserve">　</w:t>
      </w:r>
      <w:r>
        <w:rPr>
          <w:rFonts w:hint="eastAsia"/>
        </w:rPr>
        <w:t>8</w:t>
      </w:r>
      <w:r w:rsidRPr="00843029">
        <w:t xml:space="preserve">00 </w:t>
      </w:r>
      <w:proofErr w:type="spellStart"/>
      <w:r w:rsidRPr="00843029">
        <w:t>μm</w:t>
      </w:r>
      <w:proofErr w:type="spellEnd"/>
    </w:p>
    <w:p w:rsidR="004278E8" w:rsidRDefault="004278E8" w:rsidP="005A4D51">
      <w:pPr>
        <w:pStyle w:val="04-0"/>
        <w:spacing w:line="350" w:lineRule="atLeast"/>
      </w:pPr>
      <w:r w:rsidRPr="007A2963">
        <w:rPr>
          <w:rFonts w:hint="eastAsia"/>
        </w:rPr>
        <w:t>3</w:t>
      </w:r>
      <w:r>
        <w:rPr>
          <w:rFonts w:hint="eastAsia"/>
        </w:rPr>
        <w:t>0.</w:t>
      </w:r>
      <w:r>
        <w:rPr>
          <w:rFonts w:hint="eastAsia"/>
        </w:rPr>
        <w:tab/>
      </w:r>
      <w:r w:rsidRPr="007A2963">
        <w:rPr>
          <w:rFonts w:hint="eastAsia"/>
        </w:rPr>
        <w:t>藍色</w:t>
      </w:r>
      <w:r w:rsidRPr="007A2963">
        <w:rPr>
          <w:rFonts w:hint="eastAsia"/>
        </w:rPr>
        <w:t>DCPIP</w:t>
      </w:r>
      <w:r w:rsidRPr="007A2963">
        <w:rPr>
          <w:rFonts w:hint="eastAsia"/>
        </w:rPr>
        <w:t>在接收電子與質子後會還原變成無色。下列不同實驗步驟處理，何者使</w:t>
      </w:r>
      <w:r w:rsidRPr="007A2963">
        <w:rPr>
          <w:rFonts w:hint="eastAsia"/>
        </w:rPr>
        <w:t>DCPIP</w:t>
      </w:r>
      <w:proofErr w:type="gramStart"/>
      <w:r w:rsidRPr="007A2963">
        <w:rPr>
          <w:rFonts w:hint="eastAsia"/>
        </w:rPr>
        <w:t>呈現最淡的</w:t>
      </w:r>
      <w:proofErr w:type="gramEnd"/>
      <w:r w:rsidRPr="007A2963">
        <w:rPr>
          <w:rFonts w:hint="eastAsia"/>
        </w:rPr>
        <w:t xml:space="preserve">顏色？　</w:t>
      </w:r>
    </w:p>
    <w:p w:rsidR="004278E8" w:rsidRPr="007A2963" w:rsidRDefault="004278E8" w:rsidP="005A4D51">
      <w:pPr>
        <w:pStyle w:val="05-"/>
        <w:spacing w:line="350" w:lineRule="atLeast"/>
      </w:pPr>
      <w:r w:rsidRPr="007A2963">
        <w:rPr>
          <w:rFonts w:hint="eastAsia"/>
        </w:rPr>
        <w:t>(A)</w:t>
      </w:r>
      <w:r w:rsidRPr="007A2963">
        <w:rPr>
          <w:rFonts w:hint="eastAsia"/>
        </w:rPr>
        <w:t>葉片加入丙酮，研磨並過濾→離心，取</w:t>
      </w:r>
      <w:proofErr w:type="gramStart"/>
      <w:r w:rsidRPr="007A2963">
        <w:rPr>
          <w:rFonts w:hint="eastAsia"/>
        </w:rPr>
        <w:t>上清液</w:t>
      </w:r>
      <w:proofErr w:type="gramEnd"/>
      <w:r w:rsidRPr="007A2963">
        <w:rPr>
          <w:rFonts w:hint="eastAsia"/>
        </w:rPr>
        <w:t>→加入蔗糖溶液及</w:t>
      </w:r>
      <w:r w:rsidRPr="007A2963">
        <w:rPr>
          <w:rFonts w:hint="eastAsia"/>
        </w:rPr>
        <w:t>DCPIP</w:t>
      </w:r>
      <w:r w:rsidRPr="007A2963">
        <w:rPr>
          <w:rFonts w:hint="eastAsia"/>
        </w:rPr>
        <w:t>→照光</w:t>
      </w:r>
      <w:r w:rsidRPr="007A2963">
        <w:rPr>
          <w:rFonts w:hint="eastAsia"/>
        </w:rPr>
        <w:t>30</w:t>
      </w:r>
      <w:r w:rsidRPr="007A2963">
        <w:rPr>
          <w:rFonts w:hint="eastAsia"/>
        </w:rPr>
        <w:t xml:space="preserve">分鐘後離心　</w:t>
      </w:r>
      <w:r w:rsidRPr="007A2963">
        <w:rPr>
          <w:rFonts w:hint="eastAsia"/>
        </w:rPr>
        <w:t>(B)</w:t>
      </w:r>
      <w:r w:rsidRPr="007A2963">
        <w:rPr>
          <w:rFonts w:hint="eastAsia"/>
        </w:rPr>
        <w:t>葉片加入丙酮及</w:t>
      </w:r>
      <w:r w:rsidRPr="007A2963">
        <w:rPr>
          <w:rFonts w:hint="eastAsia"/>
        </w:rPr>
        <w:t>DCPIP</w:t>
      </w:r>
      <w:r w:rsidRPr="007A2963">
        <w:rPr>
          <w:rFonts w:hint="eastAsia"/>
        </w:rPr>
        <w:t>，研磨並過濾→離心，取沉澱物→加入蔗糖溶液→</w:t>
      </w:r>
      <w:proofErr w:type="gramStart"/>
      <w:r w:rsidRPr="007A2963">
        <w:rPr>
          <w:rFonts w:hint="eastAsia"/>
        </w:rPr>
        <w:t>包鋁箔</w:t>
      </w:r>
      <w:proofErr w:type="gramEnd"/>
      <w:r w:rsidRPr="007A2963">
        <w:rPr>
          <w:rFonts w:hint="eastAsia"/>
        </w:rPr>
        <w:t>30</w:t>
      </w:r>
      <w:r w:rsidRPr="007A2963">
        <w:rPr>
          <w:rFonts w:hint="eastAsia"/>
        </w:rPr>
        <w:t xml:space="preserve">分鐘後離心　</w:t>
      </w:r>
      <w:r w:rsidRPr="007A2963">
        <w:rPr>
          <w:rFonts w:hint="eastAsia"/>
        </w:rPr>
        <w:t>(C)</w:t>
      </w:r>
      <w:r w:rsidRPr="007A2963">
        <w:rPr>
          <w:rFonts w:hint="eastAsia"/>
        </w:rPr>
        <w:t>葉片加入蔗糖溶液及</w:t>
      </w:r>
      <w:r w:rsidRPr="007A2963">
        <w:rPr>
          <w:rFonts w:hint="eastAsia"/>
        </w:rPr>
        <w:t>DCPIP</w:t>
      </w:r>
      <w:r w:rsidRPr="007A2963">
        <w:rPr>
          <w:rFonts w:hint="eastAsia"/>
        </w:rPr>
        <w:t>，研磨並過濾→離心，取</w:t>
      </w:r>
      <w:proofErr w:type="gramStart"/>
      <w:r w:rsidRPr="007A2963">
        <w:rPr>
          <w:rFonts w:hint="eastAsia"/>
        </w:rPr>
        <w:t>上清液</w:t>
      </w:r>
      <w:proofErr w:type="gramEnd"/>
      <w:r w:rsidRPr="007A2963">
        <w:rPr>
          <w:rFonts w:hint="eastAsia"/>
        </w:rPr>
        <w:t>→加入</w:t>
      </w:r>
      <w:r w:rsidRPr="007A2963">
        <w:rPr>
          <w:rFonts w:hint="eastAsia"/>
        </w:rPr>
        <w:t>DCPIP</w:t>
      </w:r>
      <w:r w:rsidRPr="007A2963">
        <w:rPr>
          <w:rFonts w:hint="eastAsia"/>
        </w:rPr>
        <w:t>→照光</w:t>
      </w:r>
      <w:r w:rsidRPr="007A2963">
        <w:rPr>
          <w:rFonts w:hint="eastAsia"/>
        </w:rPr>
        <w:t>30</w:t>
      </w:r>
      <w:r w:rsidRPr="007A2963">
        <w:rPr>
          <w:rFonts w:hint="eastAsia"/>
        </w:rPr>
        <w:t xml:space="preserve">分鐘後離心　</w:t>
      </w:r>
      <w:r w:rsidRPr="007A2963">
        <w:rPr>
          <w:rFonts w:hint="eastAsia"/>
        </w:rPr>
        <w:t>(D)</w:t>
      </w:r>
      <w:r w:rsidRPr="007A2963">
        <w:rPr>
          <w:rFonts w:hint="eastAsia"/>
        </w:rPr>
        <w:t>葉片加入蔗糖溶液研磨並過濾→離心，取沉澱物→加入蔗糖溶液及</w:t>
      </w:r>
      <w:r w:rsidRPr="007A2963">
        <w:rPr>
          <w:rFonts w:hint="eastAsia"/>
        </w:rPr>
        <w:t>DCPIP</w:t>
      </w:r>
      <w:r w:rsidRPr="007A2963">
        <w:rPr>
          <w:rFonts w:hint="eastAsia"/>
        </w:rPr>
        <w:t>→照光</w:t>
      </w:r>
      <w:r w:rsidRPr="007A2963">
        <w:rPr>
          <w:rFonts w:hint="eastAsia"/>
        </w:rPr>
        <w:t>30</w:t>
      </w:r>
      <w:r w:rsidRPr="007A2963">
        <w:rPr>
          <w:rFonts w:hint="eastAsia"/>
        </w:rPr>
        <w:t>分鐘後離心</w:t>
      </w:r>
    </w:p>
    <w:p w:rsidR="004278E8" w:rsidRPr="003E3AAA" w:rsidRDefault="004278E8" w:rsidP="005A4D51">
      <w:pPr>
        <w:pStyle w:val="06-"/>
        <w:spacing w:line="350" w:lineRule="atLeast"/>
      </w:pPr>
      <w:r>
        <w:rPr>
          <w:rFonts w:hint="eastAsia"/>
        </w:rPr>
        <w:t>參考答案：</w:t>
      </w:r>
      <w:r w:rsidRPr="003E3AAA">
        <w:tab/>
      </w:r>
      <w:r>
        <w:rPr>
          <w:rFonts w:hint="eastAsia"/>
        </w:rPr>
        <w:t>D</w:t>
      </w:r>
    </w:p>
    <w:p w:rsidR="004278E8" w:rsidRPr="003E3AAA" w:rsidRDefault="004278E8" w:rsidP="005A4D51">
      <w:pPr>
        <w:pStyle w:val="06-"/>
        <w:spacing w:line="350" w:lineRule="atLeast"/>
      </w:pPr>
      <w:r>
        <w:rPr>
          <w:rFonts w:hint="eastAsia"/>
        </w:rPr>
        <w:t>試題解析：</w:t>
      </w:r>
      <w:r w:rsidRPr="003E3AAA">
        <w:tab/>
      </w:r>
      <w:r>
        <w:rPr>
          <w:rFonts w:hint="eastAsia"/>
        </w:rPr>
        <w:t>步驟原理：製作葉綠體懸浮液→加入</w:t>
      </w:r>
      <w:r>
        <w:rPr>
          <w:rFonts w:hint="eastAsia"/>
        </w:rPr>
        <w:t>DCPIP</w:t>
      </w:r>
      <w:r>
        <w:rPr>
          <w:rFonts w:hint="eastAsia"/>
        </w:rPr>
        <w:t>並</w:t>
      </w:r>
      <w:proofErr w:type="gramStart"/>
      <w:r>
        <w:rPr>
          <w:rFonts w:hint="eastAsia"/>
        </w:rPr>
        <w:t>照光使葉綠體</w:t>
      </w:r>
      <w:proofErr w:type="gramEnd"/>
      <w:r>
        <w:rPr>
          <w:rFonts w:hint="eastAsia"/>
        </w:rPr>
        <w:t>進行光反應→藍色</w:t>
      </w:r>
      <w:r>
        <w:rPr>
          <w:rFonts w:hint="eastAsia"/>
        </w:rPr>
        <w:t>DCPIP</w:t>
      </w:r>
      <w:r>
        <w:rPr>
          <w:rFonts w:hint="eastAsia"/>
        </w:rPr>
        <w:t>接收</w:t>
      </w:r>
      <w:r>
        <w:rPr>
          <w:rFonts w:hint="eastAsia"/>
        </w:rPr>
        <w:t>e</w:t>
      </w:r>
      <w:r w:rsidRPr="007A2963">
        <w:rPr>
          <w:rFonts w:ascii="Symbol" w:hAnsi="Symbol"/>
          <w:vertAlign w:val="superscript"/>
        </w:rPr>
        <w:t></w:t>
      </w:r>
      <w:r>
        <w:rPr>
          <w:rFonts w:hint="eastAsia"/>
        </w:rPr>
        <w:t>、</w:t>
      </w:r>
      <w:r>
        <w:rPr>
          <w:rFonts w:hint="eastAsia"/>
        </w:rPr>
        <w:t>H</w:t>
      </w:r>
      <w:r w:rsidRPr="00B82200">
        <w:rPr>
          <w:rFonts w:ascii="Symbol" w:hAnsi="Symbol"/>
          <w:vertAlign w:val="superscript"/>
        </w:rPr>
        <w:t></w:t>
      </w:r>
      <w:r>
        <w:rPr>
          <w:rFonts w:hint="eastAsia"/>
        </w:rPr>
        <w:t>還原為無色的</w:t>
      </w:r>
      <w:r>
        <w:rPr>
          <w:rFonts w:hint="eastAsia"/>
        </w:rPr>
        <w:t>DCPIP</w:t>
      </w:r>
      <w:r w:rsidRPr="00B82200">
        <w:rPr>
          <w:rFonts w:hint="eastAsia"/>
          <w:vertAlign w:val="subscript"/>
        </w:rPr>
        <w:t>2</w:t>
      </w:r>
    </w:p>
    <w:p w:rsidR="004278E8" w:rsidRPr="0013092F" w:rsidRDefault="004278E8" w:rsidP="00065844">
      <w:pPr>
        <w:pStyle w:val="04-2"/>
      </w:pPr>
      <w:r w:rsidRPr="0013092F">
        <w:rPr>
          <w:rFonts w:hint="eastAsia"/>
        </w:rPr>
        <w:lastRenderedPageBreak/>
        <w:t>31-32</w:t>
      </w:r>
      <w:proofErr w:type="gramStart"/>
      <w:r w:rsidRPr="0013092F">
        <w:rPr>
          <w:rFonts w:hint="eastAsia"/>
        </w:rPr>
        <w:t>題為題</w:t>
      </w:r>
      <w:proofErr w:type="gramEnd"/>
      <w:r w:rsidRPr="0013092F">
        <w:rPr>
          <w:rFonts w:hint="eastAsia"/>
        </w:rPr>
        <w:t>組</w:t>
      </w:r>
    </w:p>
    <w:p w:rsidR="004278E8" w:rsidRPr="00843029" w:rsidRDefault="00065844" w:rsidP="00065844">
      <w:pPr>
        <w:pStyle w:val="04-3"/>
        <w:ind w:right="3119"/>
      </w:pPr>
      <w:r>
        <w:rPr>
          <w:noProof/>
        </w:rPr>
        <w:drawing>
          <wp:anchor distT="0" distB="0" distL="114300" distR="114300" simplePos="0" relativeHeight="251663360" behindDoc="0" locked="0" layoutInCell="1" allowOverlap="1" wp14:anchorId="2F2FF746" wp14:editId="5E2E060E">
            <wp:simplePos x="0" y="0"/>
            <wp:positionH relativeFrom="column">
              <wp:posOffset>4305452</wp:posOffset>
            </wp:positionH>
            <wp:positionV relativeFrom="paragraph">
              <wp:posOffset>44381</wp:posOffset>
            </wp:positionV>
            <wp:extent cx="1774080" cy="2243520"/>
            <wp:effectExtent l="0" t="0" r="0" b="4445"/>
            <wp:wrapNone/>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74080" cy="2243520"/>
                    </a:xfrm>
                    <a:prstGeom prst="rect">
                      <a:avLst/>
                    </a:prstGeom>
                  </pic:spPr>
                </pic:pic>
              </a:graphicData>
            </a:graphic>
            <wp14:sizeRelH relativeFrom="margin">
              <wp14:pctWidth>0</wp14:pctWidth>
            </wp14:sizeRelH>
            <wp14:sizeRelV relativeFrom="margin">
              <wp14:pctHeight>0</wp14:pctHeight>
            </wp14:sizeRelV>
          </wp:anchor>
        </w:drawing>
      </w:r>
      <w:r w:rsidR="004278E8" w:rsidRPr="00843029">
        <w:t>在</w:t>
      </w:r>
      <w:proofErr w:type="gramStart"/>
      <w:r w:rsidR="004278E8" w:rsidRPr="00843029">
        <w:t>光合色素色</w:t>
      </w:r>
      <w:proofErr w:type="gramEnd"/>
      <w:r w:rsidR="004278E8" w:rsidRPr="00843029">
        <w:t>層分析的實驗中我們以烘乾的菠菜做實驗，結果如</w:t>
      </w:r>
      <w:r w:rsidR="004278E8">
        <w:rPr>
          <w:rFonts w:hint="eastAsia"/>
        </w:rPr>
        <w:t>附</w:t>
      </w:r>
      <w:r w:rsidR="004278E8" w:rsidRPr="00843029">
        <w:t>圖所示</w:t>
      </w:r>
      <w:r>
        <w:rPr>
          <w:rFonts w:hint="eastAsia"/>
        </w:rPr>
        <w:t>。</w:t>
      </w:r>
    </w:p>
    <w:p w:rsidR="004278E8" w:rsidRDefault="004278E8" w:rsidP="00065844">
      <w:pPr>
        <w:pStyle w:val="04-0"/>
        <w:ind w:right="3119"/>
      </w:pPr>
      <w:r w:rsidRPr="007A2963">
        <w:rPr>
          <w:rFonts w:hint="eastAsia"/>
        </w:rPr>
        <w:t>31.</w:t>
      </w:r>
      <w:r w:rsidRPr="007A2963">
        <w:rPr>
          <w:rFonts w:hint="eastAsia"/>
        </w:rPr>
        <w:tab/>
      </w:r>
      <w:r w:rsidRPr="007A2963">
        <w:t>以下</w:t>
      </w:r>
      <w:proofErr w:type="gramStart"/>
      <w:r w:rsidRPr="007A2963">
        <w:t>有關色層分析</w:t>
      </w:r>
      <w:proofErr w:type="gramEnd"/>
      <w:r w:rsidRPr="007A2963">
        <w:t>的裝置及其可以用來分離色素分子的原理</w:t>
      </w:r>
      <w:r w:rsidRPr="007A2963">
        <w:rPr>
          <w:rFonts w:hint="eastAsia"/>
        </w:rPr>
        <w:t>哪些</w:t>
      </w:r>
      <w:r w:rsidRPr="007A2963">
        <w:t>正確</w:t>
      </w:r>
      <w:r w:rsidRPr="007A2963">
        <w:rPr>
          <w:rFonts w:hint="eastAsia"/>
        </w:rPr>
        <w:t>？</w:t>
      </w:r>
    </w:p>
    <w:p w:rsidR="004278E8" w:rsidRPr="007A2963" w:rsidRDefault="004278E8" w:rsidP="00065844">
      <w:pPr>
        <w:pStyle w:val="05-"/>
        <w:ind w:right="3119"/>
      </w:pPr>
      <w:r w:rsidRPr="007A2963">
        <w:rPr>
          <w:rFonts w:hint="eastAsia"/>
        </w:rPr>
        <w:t>(A)</w:t>
      </w:r>
      <w:r w:rsidRPr="007A2963">
        <w:t>以長條濾紙當作移動相</w:t>
      </w:r>
      <w:r w:rsidRPr="007A2963">
        <w:rPr>
          <w:rFonts w:hint="eastAsia"/>
        </w:rPr>
        <w:t xml:space="preserve">　</w:t>
      </w:r>
      <w:r w:rsidRPr="007A2963">
        <w:rPr>
          <w:rFonts w:hint="eastAsia"/>
        </w:rPr>
        <w:t>(B)</w:t>
      </w:r>
      <w:r w:rsidRPr="007A2963">
        <w:t>以丙酮萃取菠菜光合色素</w:t>
      </w:r>
      <w:r w:rsidRPr="007A2963">
        <w:rPr>
          <w:rFonts w:hint="eastAsia"/>
        </w:rPr>
        <w:t xml:space="preserve">　</w:t>
      </w:r>
      <w:r w:rsidRPr="007A2963">
        <w:rPr>
          <w:rFonts w:hint="eastAsia"/>
        </w:rPr>
        <w:t>(C)</w:t>
      </w:r>
      <w:r w:rsidRPr="007A2963">
        <w:t>以</w:t>
      </w:r>
      <w:proofErr w:type="gramStart"/>
      <w:r w:rsidRPr="007A2963">
        <w:t>石油醚及</w:t>
      </w:r>
      <w:proofErr w:type="gramEnd"/>
      <w:r w:rsidRPr="007A2963">
        <w:t> 90%</w:t>
      </w:r>
      <w:r w:rsidRPr="007A2963">
        <w:t>丙酮比例為</w:t>
      </w:r>
      <w:r w:rsidRPr="007A2963">
        <w:t>1</w:t>
      </w:r>
      <w:r w:rsidRPr="007A2963">
        <w:t>：</w:t>
      </w:r>
      <w:r w:rsidRPr="007A2963">
        <w:t>9</w:t>
      </w:r>
      <w:r w:rsidRPr="007A2963">
        <w:t>的</w:t>
      </w:r>
      <w:proofErr w:type="gramStart"/>
      <w:r w:rsidRPr="007A2963">
        <w:t>展開液將</w:t>
      </w:r>
      <w:r w:rsidRPr="007A2963">
        <w:rPr>
          <w:rFonts w:hint="eastAsia"/>
        </w:rPr>
        <w:t>4</w:t>
      </w:r>
      <w:r w:rsidRPr="007A2963">
        <w:t>種</w:t>
      </w:r>
      <w:proofErr w:type="gramEnd"/>
      <w:r w:rsidRPr="007A2963">
        <w:t>光合色素分離</w:t>
      </w:r>
      <w:r w:rsidRPr="007A2963">
        <w:rPr>
          <w:rFonts w:hint="eastAsia"/>
        </w:rPr>
        <w:t xml:space="preserve">　</w:t>
      </w:r>
      <w:r w:rsidRPr="007A2963">
        <w:rPr>
          <w:rFonts w:hint="eastAsia"/>
        </w:rPr>
        <w:t>(D)</w:t>
      </w:r>
      <w:proofErr w:type="gramStart"/>
      <w:r w:rsidRPr="007A2963">
        <w:t>色層分析</w:t>
      </w:r>
      <w:proofErr w:type="gramEnd"/>
      <w:r w:rsidRPr="007A2963">
        <w:t>的原理為根據混合色素中不同色素對</w:t>
      </w:r>
      <w:proofErr w:type="gramStart"/>
      <w:r w:rsidRPr="007A2963">
        <w:t>固定相</w:t>
      </w:r>
      <w:proofErr w:type="gramEnd"/>
      <w:r w:rsidRPr="007A2963">
        <w:t>的附著力和對流動相的溶解度而分離開來</w:t>
      </w:r>
      <w:r w:rsidRPr="007A2963">
        <w:rPr>
          <w:rFonts w:hint="eastAsia"/>
        </w:rPr>
        <w:t xml:space="preserve">　</w:t>
      </w:r>
      <w:r w:rsidRPr="007A2963">
        <w:rPr>
          <w:rFonts w:hint="eastAsia"/>
        </w:rPr>
        <w:t>(E)</w:t>
      </w:r>
      <w:r w:rsidRPr="007A2963">
        <w:t>不同的色素分子結構有相同的極性</w:t>
      </w:r>
    </w:p>
    <w:p w:rsidR="004278E8" w:rsidRPr="003E3AAA" w:rsidRDefault="004278E8" w:rsidP="004278E8">
      <w:pPr>
        <w:pStyle w:val="06-"/>
      </w:pPr>
      <w:r>
        <w:rPr>
          <w:rFonts w:hint="eastAsia"/>
        </w:rPr>
        <w:t>參考答案：</w:t>
      </w:r>
      <w:r w:rsidRPr="003E3AAA">
        <w:tab/>
      </w:r>
      <w:r w:rsidRPr="007A2963">
        <w:t>BD</w:t>
      </w:r>
    </w:p>
    <w:p w:rsidR="004278E8" w:rsidRDefault="004278E8" w:rsidP="004278E8">
      <w:pPr>
        <w:pStyle w:val="06-"/>
      </w:pPr>
      <w:r>
        <w:rPr>
          <w:rFonts w:hint="eastAsia"/>
        </w:rPr>
        <w:t>試題解析：</w:t>
      </w:r>
      <w:r w:rsidRPr="003E3AAA">
        <w:tab/>
      </w:r>
      <w:proofErr w:type="gramStart"/>
      <w:r w:rsidRPr="007A2963">
        <w:t>色層分析</w:t>
      </w:r>
      <w:proofErr w:type="gramEnd"/>
      <w:r w:rsidRPr="007A2963">
        <w:t>利用長條濾紙當作</w:t>
      </w:r>
      <w:proofErr w:type="gramStart"/>
      <w:r w:rsidRPr="007A2963">
        <w:t>固定相</w:t>
      </w:r>
      <w:proofErr w:type="gramEnd"/>
      <w:r w:rsidRPr="007A2963">
        <w:t>，</w:t>
      </w:r>
      <w:proofErr w:type="gramStart"/>
      <w:r w:rsidRPr="007A2963">
        <w:t>石油醚及</w:t>
      </w:r>
      <w:proofErr w:type="gramEnd"/>
      <w:r w:rsidRPr="007A2963">
        <w:t>90%</w:t>
      </w:r>
      <w:r w:rsidRPr="007A2963">
        <w:t>丙酮比例為</w:t>
      </w:r>
      <w:r w:rsidRPr="007A2963">
        <w:t>9</w:t>
      </w:r>
      <w:r w:rsidR="00065844">
        <w:rPr>
          <w:rFonts w:hint="eastAsia"/>
        </w:rPr>
        <w:t>：</w:t>
      </w:r>
      <w:r w:rsidRPr="007A2963">
        <w:t>1</w:t>
      </w:r>
      <w:r w:rsidRPr="007A2963">
        <w:t>的展開液當作移動相，不同的色素</w:t>
      </w:r>
      <w:r w:rsidRPr="00843029">
        <w:t>分子結構</w:t>
      </w:r>
      <w:r w:rsidRPr="007A2963">
        <w:t>有不同的極性，不同的極性造就對溶劑</w:t>
      </w:r>
      <w:r w:rsidRPr="007A2963">
        <w:rPr>
          <w:rFonts w:hint="eastAsia"/>
        </w:rPr>
        <w:t>（</w:t>
      </w:r>
      <w:r w:rsidRPr="007A2963">
        <w:t>展開液</w:t>
      </w:r>
      <w:r w:rsidRPr="007A2963">
        <w:rPr>
          <w:rFonts w:hint="eastAsia"/>
        </w:rPr>
        <w:t>）</w:t>
      </w:r>
      <w:r w:rsidRPr="007A2963">
        <w:t>有不同溶解度，根據混合色素中不同色素對</w:t>
      </w:r>
      <w:proofErr w:type="gramStart"/>
      <w:r w:rsidRPr="007A2963">
        <w:t>固定相</w:t>
      </w:r>
      <w:proofErr w:type="gramEnd"/>
      <w:r w:rsidRPr="007A2963">
        <w:t>的附著力和對流動相的溶解度而分離開來</w:t>
      </w:r>
    </w:p>
    <w:p w:rsidR="004278E8" w:rsidRDefault="00065844" w:rsidP="004278E8">
      <w:pPr>
        <w:pStyle w:val="06-"/>
      </w:pPr>
      <w:r>
        <w:rPr>
          <w:rFonts w:hint="eastAsia"/>
        </w:rPr>
        <w:tab/>
      </w:r>
      <w:r w:rsidR="004278E8" w:rsidRPr="007A2963">
        <w:t>(A)</w:t>
      </w:r>
      <w:r w:rsidR="004278E8" w:rsidRPr="007A2963">
        <w:rPr>
          <w:rFonts w:hint="eastAsia"/>
        </w:rPr>
        <w:tab/>
      </w:r>
      <w:r w:rsidR="004278E8" w:rsidRPr="007A2963">
        <w:t>以長條濾紙當作固定相</w:t>
      </w:r>
    </w:p>
    <w:p w:rsidR="004278E8" w:rsidRDefault="00065844" w:rsidP="004278E8">
      <w:pPr>
        <w:pStyle w:val="06-"/>
      </w:pPr>
      <w:r>
        <w:rPr>
          <w:rFonts w:hint="eastAsia"/>
        </w:rPr>
        <w:tab/>
      </w:r>
      <w:r w:rsidR="004278E8" w:rsidRPr="007A2963">
        <w:t>(C)</w:t>
      </w:r>
      <w:r w:rsidR="004278E8" w:rsidRPr="007A2963">
        <w:tab/>
      </w:r>
      <w:r w:rsidR="004278E8" w:rsidRPr="007A2963">
        <w:t>以</w:t>
      </w:r>
      <w:proofErr w:type="gramStart"/>
      <w:r w:rsidR="004278E8" w:rsidRPr="007A2963">
        <w:t>石油醚及</w:t>
      </w:r>
      <w:proofErr w:type="gramEnd"/>
      <w:r w:rsidR="004278E8" w:rsidRPr="007A2963">
        <w:t>90%</w:t>
      </w:r>
      <w:r w:rsidR="004278E8" w:rsidRPr="007A2963">
        <w:t>丙酮比例為</w:t>
      </w:r>
      <w:r w:rsidR="004278E8" w:rsidRPr="007A2963">
        <w:t>9</w:t>
      </w:r>
      <w:r w:rsidR="004278E8" w:rsidRPr="00843029">
        <w:t>：</w:t>
      </w:r>
      <w:r w:rsidR="004278E8" w:rsidRPr="007A2963">
        <w:t>1</w:t>
      </w:r>
      <w:r w:rsidR="004278E8" w:rsidRPr="007A2963">
        <w:t>的</w:t>
      </w:r>
      <w:proofErr w:type="gramStart"/>
      <w:r w:rsidR="004278E8" w:rsidRPr="007A2963">
        <w:t>展開液將</w:t>
      </w:r>
      <w:r w:rsidR="004278E8" w:rsidRPr="007A2963">
        <w:rPr>
          <w:rFonts w:hint="eastAsia"/>
        </w:rPr>
        <w:t>4</w:t>
      </w:r>
      <w:r w:rsidR="004278E8" w:rsidRPr="007A2963">
        <w:t>種</w:t>
      </w:r>
      <w:proofErr w:type="gramEnd"/>
      <w:r w:rsidR="004278E8" w:rsidRPr="007A2963">
        <w:t>光合色素分離</w:t>
      </w:r>
    </w:p>
    <w:p w:rsidR="004278E8" w:rsidRPr="003E3AAA" w:rsidRDefault="00065844" w:rsidP="004278E8">
      <w:pPr>
        <w:pStyle w:val="06-"/>
      </w:pPr>
      <w:r>
        <w:rPr>
          <w:rFonts w:hint="eastAsia"/>
        </w:rPr>
        <w:tab/>
      </w:r>
      <w:r w:rsidR="004278E8" w:rsidRPr="007A2963">
        <w:t>(E)</w:t>
      </w:r>
      <w:r w:rsidR="004278E8" w:rsidRPr="007A2963">
        <w:rPr>
          <w:rFonts w:hint="eastAsia"/>
        </w:rPr>
        <w:tab/>
      </w:r>
      <w:r w:rsidR="004278E8" w:rsidRPr="007A2963">
        <w:t>不同的色素分子結構有不同的極性</w:t>
      </w:r>
    </w:p>
    <w:p w:rsidR="004278E8" w:rsidRDefault="004278E8" w:rsidP="004278E8">
      <w:pPr>
        <w:pStyle w:val="04-0"/>
      </w:pPr>
      <w:r>
        <w:rPr>
          <w:rFonts w:hint="eastAsia"/>
        </w:rPr>
        <w:t>32.</w:t>
      </w:r>
      <w:r>
        <w:rPr>
          <w:rFonts w:hint="eastAsia"/>
        </w:rPr>
        <w:tab/>
      </w:r>
      <w:r w:rsidRPr="00843029">
        <w:t>依據</w:t>
      </w:r>
      <w:r>
        <w:rPr>
          <w:rFonts w:hint="eastAsia"/>
        </w:rPr>
        <w:t>附</w:t>
      </w:r>
      <w:r w:rsidRPr="00843029">
        <w:t>圖計算葉黃素的</w:t>
      </w:r>
      <w:proofErr w:type="spellStart"/>
      <w:r w:rsidRPr="00843029">
        <w:t>R</w:t>
      </w:r>
      <w:r w:rsidRPr="006A1B3F">
        <w:rPr>
          <w:vertAlign w:val="subscript"/>
        </w:rPr>
        <w:t>f</w:t>
      </w:r>
      <w:proofErr w:type="spellEnd"/>
      <w:r w:rsidRPr="00843029">
        <w:t>值。</w:t>
      </w:r>
    </w:p>
    <w:p w:rsidR="004278E8" w:rsidRPr="003E3AAA" w:rsidRDefault="004278E8" w:rsidP="004278E8">
      <w:pPr>
        <w:pStyle w:val="05-"/>
      </w:pPr>
      <w:r>
        <w:rPr>
          <w:rFonts w:hint="eastAsia"/>
        </w:rPr>
        <w:t>(A)</w:t>
      </w:r>
      <w:r w:rsidRPr="00843029">
        <w:t>35/83</w:t>
      </w:r>
      <w:r>
        <w:rPr>
          <w:rFonts w:hint="eastAsia"/>
        </w:rPr>
        <w:t xml:space="preserve">　</w:t>
      </w:r>
      <w:r w:rsidRPr="00843029">
        <w:t>(B)35/71</w:t>
      </w:r>
      <w:r>
        <w:rPr>
          <w:rFonts w:hint="eastAsia"/>
        </w:rPr>
        <w:t xml:space="preserve">　</w:t>
      </w:r>
      <w:r w:rsidRPr="00843029">
        <w:t>(C) 35/75</w:t>
      </w:r>
      <w:r>
        <w:rPr>
          <w:rFonts w:hint="eastAsia"/>
        </w:rPr>
        <w:t xml:space="preserve">　</w:t>
      </w:r>
      <w:r w:rsidRPr="00843029">
        <w:t>(D)27/37</w:t>
      </w:r>
    </w:p>
    <w:p w:rsidR="004278E8" w:rsidRPr="003E3AAA" w:rsidRDefault="004278E8" w:rsidP="004278E8">
      <w:pPr>
        <w:pStyle w:val="06-"/>
      </w:pPr>
      <w:r>
        <w:rPr>
          <w:rFonts w:hint="eastAsia"/>
        </w:rPr>
        <w:t>參考答案：</w:t>
      </w:r>
      <w:r w:rsidRPr="003E3AAA">
        <w:tab/>
      </w:r>
      <w:r w:rsidRPr="00843029">
        <w:t>C</w:t>
      </w:r>
    </w:p>
    <w:p w:rsidR="004278E8" w:rsidRDefault="004278E8" w:rsidP="004278E8">
      <w:pPr>
        <w:pStyle w:val="06-"/>
      </w:pPr>
      <w:r>
        <w:rPr>
          <w:rFonts w:hint="eastAsia"/>
        </w:rPr>
        <w:t>試題解析：</w:t>
      </w:r>
      <w:r w:rsidRPr="003E3AAA">
        <w:tab/>
      </w:r>
      <w:proofErr w:type="spellStart"/>
      <w:r w:rsidRPr="00843029">
        <w:t>R</w:t>
      </w:r>
      <w:r w:rsidRPr="006A1B3F">
        <w:rPr>
          <w:vertAlign w:val="subscript"/>
        </w:rPr>
        <w:t>f</w:t>
      </w:r>
      <w:proofErr w:type="spellEnd"/>
      <w:r w:rsidR="00065844" w:rsidRPr="00065844">
        <w:rPr>
          <w:rStyle w:val="afff0"/>
          <w:rFonts w:hint="eastAsia"/>
        </w:rPr>
        <w:t xml:space="preserve">　</w:t>
      </w:r>
      <w:r w:rsidR="00065844">
        <w:rPr>
          <w:rFonts w:hint="eastAsia"/>
        </w:rPr>
        <w:t>=</w:t>
      </w:r>
      <w:r w:rsidR="00065844" w:rsidRPr="00065844">
        <w:rPr>
          <w:rStyle w:val="afff0"/>
          <w:rFonts w:hint="eastAsia"/>
        </w:rPr>
        <w:t xml:space="preserve">　</w:t>
      </w:r>
      <w:r w:rsidRPr="00843029">
        <w:t>色素移動的距離</w:t>
      </w:r>
      <w:r>
        <w:rPr>
          <w:rFonts w:hint="eastAsia"/>
        </w:rPr>
        <w:t>（</w:t>
      </w:r>
      <w:r w:rsidRPr="00843029">
        <w:t>a</w:t>
      </w:r>
      <w:r>
        <w:rPr>
          <w:rFonts w:hint="eastAsia"/>
        </w:rPr>
        <w:t>或</w:t>
      </w:r>
      <w:r w:rsidRPr="00843029">
        <w:t>b</w:t>
      </w:r>
      <w:r>
        <w:rPr>
          <w:rFonts w:hint="eastAsia"/>
        </w:rPr>
        <w:t>）</w:t>
      </w:r>
      <w:r w:rsidRPr="00843029">
        <w:t>／展開液移動的距離</w:t>
      </w:r>
      <w:r w:rsidRPr="00843029">
        <w:t>(c)</w:t>
      </w:r>
      <w:r w:rsidRPr="00843029">
        <w:t>，如圖示</w:t>
      </w:r>
      <w:r>
        <w:rPr>
          <w:rFonts w:hint="eastAsia"/>
        </w:rPr>
        <w:t>。</w:t>
      </w:r>
    </w:p>
    <w:p w:rsidR="004278E8" w:rsidRPr="00AB48D7" w:rsidRDefault="00065844" w:rsidP="004278E8">
      <w:pPr>
        <w:pStyle w:val="06-"/>
      </w:pPr>
      <w:r>
        <w:rPr>
          <w:rFonts w:hint="eastAsia"/>
        </w:rPr>
        <w:tab/>
      </w:r>
      <w:r w:rsidR="004278E8" w:rsidRPr="00843029">
        <w:t>故葉黃素</w:t>
      </w:r>
      <w:proofErr w:type="spellStart"/>
      <w:r w:rsidR="004278E8" w:rsidRPr="00843029">
        <w:t>R</w:t>
      </w:r>
      <w:r w:rsidR="004278E8" w:rsidRPr="006A1B3F">
        <w:rPr>
          <w:vertAlign w:val="subscript"/>
        </w:rPr>
        <w:t>f</w:t>
      </w:r>
      <w:proofErr w:type="spellEnd"/>
      <w:r w:rsidRPr="00065844">
        <w:rPr>
          <w:rStyle w:val="afff0"/>
          <w:rFonts w:hint="eastAsia"/>
        </w:rPr>
        <w:t xml:space="preserve">　</w:t>
      </w:r>
      <w:r>
        <w:rPr>
          <w:rFonts w:hint="eastAsia"/>
        </w:rPr>
        <w:t>=</w:t>
      </w:r>
      <w:r w:rsidRPr="00065844">
        <w:rPr>
          <w:rStyle w:val="afff0"/>
          <w:rFonts w:hint="eastAsia"/>
        </w:rPr>
        <w:t xml:space="preserve">　</w:t>
      </w:r>
      <w:r w:rsidRPr="00065844">
        <w:rPr>
          <w:rFonts w:hint="eastAsia"/>
        </w:rPr>
        <w:t>3.5</w:t>
      </w:r>
      <w:r>
        <w:rPr>
          <w:rFonts w:hint="eastAsia"/>
        </w:rPr>
        <w:t>/7.5</w:t>
      </w:r>
      <w:r w:rsidRPr="00065844">
        <w:rPr>
          <w:rStyle w:val="afff0"/>
          <w:rFonts w:hint="eastAsia"/>
        </w:rPr>
        <w:t xml:space="preserve">　</w:t>
      </w:r>
      <w:r>
        <w:rPr>
          <w:rFonts w:hint="eastAsia"/>
        </w:rPr>
        <w:t>=</w:t>
      </w:r>
      <w:r w:rsidRPr="00065844">
        <w:rPr>
          <w:rStyle w:val="afff0"/>
          <w:rFonts w:hint="eastAsia"/>
        </w:rPr>
        <w:t xml:space="preserve">　</w:t>
      </w:r>
      <w:r>
        <w:rPr>
          <w:rFonts w:hint="eastAsia"/>
        </w:rPr>
        <w:t>35/75</w:t>
      </w:r>
    </w:p>
    <w:p w:rsidR="004278E8" w:rsidRPr="0013092F" w:rsidRDefault="004278E8" w:rsidP="00065844">
      <w:pPr>
        <w:pStyle w:val="04-2"/>
      </w:pPr>
      <w:r w:rsidRPr="0013092F">
        <w:rPr>
          <w:rFonts w:hint="eastAsia"/>
        </w:rPr>
        <w:t>33-34</w:t>
      </w:r>
      <w:proofErr w:type="gramStart"/>
      <w:r w:rsidRPr="0013092F">
        <w:rPr>
          <w:rFonts w:hint="eastAsia"/>
        </w:rPr>
        <w:t>題為題</w:t>
      </w:r>
      <w:proofErr w:type="gramEnd"/>
      <w:r w:rsidRPr="0013092F">
        <w:rPr>
          <w:rFonts w:hint="eastAsia"/>
        </w:rPr>
        <w:t>組</w:t>
      </w:r>
    </w:p>
    <w:p w:rsidR="004278E8" w:rsidRPr="002E1CF6" w:rsidRDefault="00065844" w:rsidP="00065844">
      <w:pPr>
        <w:pStyle w:val="04-3"/>
        <w:ind w:right="3542"/>
      </w:pPr>
      <w:r>
        <w:rPr>
          <w:noProof/>
        </w:rPr>
        <w:drawing>
          <wp:anchor distT="0" distB="0" distL="114300" distR="114300" simplePos="0" relativeHeight="251664384" behindDoc="0" locked="0" layoutInCell="1" allowOverlap="1" wp14:anchorId="26AB27D2" wp14:editId="0F2369E0">
            <wp:simplePos x="0" y="0"/>
            <wp:positionH relativeFrom="column">
              <wp:posOffset>4106545</wp:posOffset>
            </wp:positionH>
            <wp:positionV relativeFrom="paragraph">
              <wp:posOffset>24765</wp:posOffset>
            </wp:positionV>
            <wp:extent cx="2009775" cy="1714500"/>
            <wp:effectExtent l="0" t="0" r="9525" b="0"/>
            <wp:wrapNone/>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009775" cy="1714500"/>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附</w:t>
      </w:r>
      <w:r w:rsidR="004278E8" w:rsidRPr="002E1CF6">
        <w:t>圖為某生於複式顯微鏡下觀察到某植物橫切面，請依照圖示回答</w:t>
      </w:r>
      <w:r w:rsidR="004278E8">
        <w:rPr>
          <w:rFonts w:hint="eastAsia"/>
        </w:rPr>
        <w:t>下列問</w:t>
      </w:r>
      <w:r w:rsidR="004278E8" w:rsidRPr="002E1CF6">
        <w:t>題：</w:t>
      </w:r>
    </w:p>
    <w:p w:rsidR="00065844" w:rsidRDefault="004278E8" w:rsidP="00065844">
      <w:pPr>
        <w:pStyle w:val="04-0"/>
      </w:pPr>
      <w:r>
        <w:rPr>
          <w:rFonts w:hint="eastAsia"/>
        </w:rPr>
        <w:t>33.</w:t>
      </w:r>
      <w:r>
        <w:rPr>
          <w:rFonts w:hint="eastAsia"/>
        </w:rPr>
        <w:tab/>
      </w:r>
      <w:r w:rsidRPr="002E1CF6">
        <w:t>此植物</w:t>
      </w:r>
      <w:r>
        <w:rPr>
          <w:rFonts w:hint="eastAsia"/>
        </w:rPr>
        <w:t>橫</w:t>
      </w:r>
      <w:r w:rsidRPr="002E1CF6">
        <w:t>切面來自於下列哪些選項？</w:t>
      </w:r>
    </w:p>
    <w:p w:rsidR="004278E8" w:rsidRPr="00794B5F" w:rsidRDefault="004278E8" w:rsidP="00065844">
      <w:pPr>
        <w:pStyle w:val="05-"/>
      </w:pPr>
      <w:r w:rsidRPr="00197857">
        <w:t>(A)</w:t>
      </w:r>
      <w:r w:rsidRPr="00197857">
        <w:t>單子葉植物</w:t>
      </w:r>
      <w:r w:rsidRPr="00197857">
        <w:rPr>
          <w:rFonts w:hint="eastAsia"/>
        </w:rPr>
        <w:t xml:space="preserve">　</w:t>
      </w:r>
      <w:r w:rsidRPr="00197857">
        <w:t>(B)</w:t>
      </w:r>
      <w:r w:rsidRPr="00197857">
        <w:t>雙子葉植物</w:t>
      </w:r>
      <w:r w:rsidRPr="00197857">
        <w:rPr>
          <w:rFonts w:hint="eastAsia"/>
        </w:rPr>
        <w:t xml:space="preserve">　</w:t>
      </w:r>
      <w:r w:rsidRPr="00197857">
        <w:t>(C)</w:t>
      </w:r>
      <w:r w:rsidRPr="00197857">
        <w:t>根</w:t>
      </w:r>
      <w:r w:rsidRPr="00197857">
        <w:rPr>
          <w:rFonts w:hint="eastAsia"/>
        </w:rPr>
        <w:t xml:space="preserve">　</w:t>
      </w:r>
      <w:r w:rsidRPr="00197857">
        <w:t>(D)</w:t>
      </w:r>
      <w:r w:rsidRPr="00197857">
        <w:t>莖</w:t>
      </w:r>
      <w:r w:rsidRPr="00197857">
        <w:rPr>
          <w:rFonts w:hint="eastAsia"/>
        </w:rPr>
        <w:t xml:space="preserve">　</w:t>
      </w:r>
      <w:r w:rsidRPr="00197857">
        <w:t>(E)</w:t>
      </w:r>
      <w:r w:rsidRPr="00197857">
        <w:t>葉</w:t>
      </w:r>
    </w:p>
    <w:p w:rsidR="004278E8" w:rsidRPr="003E3AAA" w:rsidRDefault="004278E8" w:rsidP="004278E8">
      <w:pPr>
        <w:pStyle w:val="06-"/>
      </w:pPr>
      <w:r>
        <w:rPr>
          <w:rFonts w:hint="eastAsia"/>
        </w:rPr>
        <w:t>參考答案：</w:t>
      </w:r>
      <w:r w:rsidRPr="003E3AAA">
        <w:tab/>
      </w:r>
      <w:r w:rsidRPr="002E1CF6">
        <w:t>AC</w:t>
      </w:r>
    </w:p>
    <w:p w:rsidR="004278E8" w:rsidRPr="00AB48D7" w:rsidRDefault="004278E8" w:rsidP="004278E8">
      <w:pPr>
        <w:pStyle w:val="06-"/>
      </w:pPr>
      <w:r>
        <w:rPr>
          <w:rFonts w:hint="eastAsia"/>
        </w:rPr>
        <w:t>試題解析：</w:t>
      </w:r>
      <w:r w:rsidRPr="003E3AAA">
        <w:tab/>
      </w:r>
      <w:r w:rsidRPr="002E1CF6">
        <w:t>此為單子葉植物根部橫切面</w:t>
      </w:r>
    </w:p>
    <w:p w:rsidR="004278E8" w:rsidRDefault="004278E8" w:rsidP="004278E8">
      <w:pPr>
        <w:pStyle w:val="04-0"/>
      </w:pPr>
      <w:r w:rsidRPr="007A2963">
        <w:rPr>
          <w:rFonts w:hint="eastAsia"/>
        </w:rPr>
        <w:t>3</w:t>
      </w:r>
      <w:r>
        <w:rPr>
          <w:rFonts w:hint="eastAsia"/>
        </w:rPr>
        <w:t>4.</w:t>
      </w:r>
      <w:r>
        <w:rPr>
          <w:rFonts w:hint="eastAsia"/>
        </w:rPr>
        <w:tab/>
      </w:r>
      <w:r w:rsidRPr="007A2963">
        <w:t>關於</w:t>
      </w:r>
      <w:r w:rsidRPr="007A2963">
        <w:rPr>
          <w:rFonts w:hint="eastAsia"/>
        </w:rPr>
        <w:t>附</w:t>
      </w:r>
      <w:r w:rsidRPr="007A2963">
        <w:t>圖，下列敘述哪些正確</w:t>
      </w:r>
      <w:r w:rsidRPr="007A2963">
        <w:rPr>
          <w:rFonts w:hint="eastAsia"/>
        </w:rPr>
        <w:t xml:space="preserve">？　</w:t>
      </w:r>
    </w:p>
    <w:p w:rsidR="004278E8" w:rsidRPr="007A2963" w:rsidRDefault="004278E8" w:rsidP="00065844">
      <w:pPr>
        <w:pStyle w:val="05-"/>
      </w:pPr>
      <w:r w:rsidRPr="007A2963">
        <w:t>(A)</w:t>
      </w:r>
      <w:proofErr w:type="gramStart"/>
      <w:r w:rsidRPr="007A2963">
        <w:rPr>
          <w:rFonts w:hint="eastAsia"/>
        </w:rPr>
        <w:t>甲處～丁處</w:t>
      </w:r>
      <w:r w:rsidRPr="007A2963">
        <w:t>均</w:t>
      </w:r>
      <w:proofErr w:type="gramEnd"/>
      <w:r w:rsidRPr="007A2963">
        <w:t>無法行光合作用</w:t>
      </w:r>
      <w:r w:rsidRPr="007A2963">
        <w:rPr>
          <w:rFonts w:hint="eastAsia"/>
        </w:rPr>
        <w:t xml:space="preserve">　</w:t>
      </w:r>
      <w:r w:rsidRPr="007A2963">
        <w:t>(B)</w:t>
      </w:r>
      <w:proofErr w:type="gramStart"/>
      <w:r w:rsidRPr="007A2963">
        <w:rPr>
          <w:rFonts w:hint="eastAsia"/>
        </w:rPr>
        <w:t>乙處</w:t>
      </w:r>
      <w:r w:rsidRPr="007A2963">
        <w:t>與</w:t>
      </w:r>
      <w:r w:rsidRPr="007A2963">
        <w:rPr>
          <w:rFonts w:hint="eastAsia"/>
        </w:rPr>
        <w:t>丙處</w:t>
      </w:r>
      <w:r w:rsidRPr="007A2963">
        <w:t>均為</w:t>
      </w:r>
      <w:proofErr w:type="gramEnd"/>
      <w:r w:rsidRPr="007A2963">
        <w:t>薄壁細胞可以儲存養分</w:t>
      </w:r>
      <w:r w:rsidRPr="007A2963">
        <w:rPr>
          <w:rFonts w:hint="eastAsia"/>
        </w:rPr>
        <w:t xml:space="preserve">　</w:t>
      </w:r>
      <w:r w:rsidRPr="007A2963">
        <w:t>(C)</w:t>
      </w:r>
      <w:proofErr w:type="gramStart"/>
      <w:r w:rsidRPr="007A2963">
        <w:rPr>
          <w:rFonts w:hint="eastAsia"/>
        </w:rPr>
        <w:t>丙處</w:t>
      </w:r>
      <w:r w:rsidRPr="007A2963">
        <w:t>運輸</w:t>
      </w:r>
      <w:proofErr w:type="gramEnd"/>
      <w:r w:rsidRPr="007A2963">
        <w:t>有機養分，</w:t>
      </w:r>
      <w:proofErr w:type="gramStart"/>
      <w:r w:rsidRPr="007A2963">
        <w:rPr>
          <w:rFonts w:hint="eastAsia"/>
        </w:rPr>
        <w:t>丁處</w:t>
      </w:r>
      <w:r w:rsidRPr="007A2963">
        <w:t>運輸</w:t>
      </w:r>
      <w:proofErr w:type="gramEnd"/>
      <w:r w:rsidRPr="007A2963">
        <w:t>水分與無機鹽</w:t>
      </w:r>
      <w:r w:rsidR="00643947">
        <w:rPr>
          <w:rFonts w:hint="eastAsia"/>
        </w:rPr>
        <w:t xml:space="preserve">　</w:t>
      </w:r>
      <w:r w:rsidRPr="007A2963">
        <w:t>(D)</w:t>
      </w:r>
      <w:proofErr w:type="gramStart"/>
      <w:r w:rsidRPr="007A2963">
        <w:rPr>
          <w:rFonts w:hint="eastAsia"/>
        </w:rPr>
        <w:t>甲</w:t>
      </w:r>
      <w:r w:rsidRPr="007A2963">
        <w:t>處細胞壁</w:t>
      </w:r>
      <w:proofErr w:type="gramEnd"/>
      <w:r w:rsidRPr="007A2963">
        <w:t>增厚整個細胞可防止水</w:t>
      </w:r>
      <w:r w:rsidRPr="007A2963">
        <w:rPr>
          <w:rFonts w:hint="eastAsia"/>
        </w:rPr>
        <w:t>分</w:t>
      </w:r>
      <w:r w:rsidRPr="007A2963">
        <w:t>進入</w:t>
      </w:r>
      <w:r w:rsidRPr="007A2963">
        <w:rPr>
          <w:rFonts w:hint="eastAsia"/>
        </w:rPr>
        <w:t xml:space="preserve">　</w:t>
      </w:r>
      <w:r w:rsidRPr="007A2963">
        <w:t>(E)</w:t>
      </w:r>
      <w:proofErr w:type="gramStart"/>
      <w:r w:rsidRPr="007A2963">
        <w:rPr>
          <w:rFonts w:hint="eastAsia"/>
        </w:rPr>
        <w:t>丁</w:t>
      </w:r>
      <w:r w:rsidRPr="007A2963">
        <w:t>處的</w:t>
      </w:r>
      <w:proofErr w:type="gramEnd"/>
      <w:r w:rsidRPr="007A2963">
        <w:t>滲透壓</w:t>
      </w:r>
      <w:proofErr w:type="gramStart"/>
      <w:r w:rsidRPr="007A2963">
        <w:t>大於</w:t>
      </w:r>
      <w:r w:rsidRPr="007A2963">
        <w:rPr>
          <w:rFonts w:hint="eastAsia"/>
        </w:rPr>
        <w:t>乙</w:t>
      </w:r>
      <w:r w:rsidRPr="007A2963">
        <w:t>處</w:t>
      </w:r>
      <w:proofErr w:type="gramEnd"/>
      <w:r w:rsidRPr="007A2963">
        <w:t>，因此水分自然</w:t>
      </w:r>
      <w:proofErr w:type="gramStart"/>
      <w:r w:rsidRPr="007A2963">
        <w:t>由</w:t>
      </w:r>
      <w:r w:rsidRPr="007A2963">
        <w:rPr>
          <w:rFonts w:hint="eastAsia"/>
        </w:rPr>
        <w:t>乙處</w:t>
      </w:r>
      <w:r w:rsidRPr="007A2963">
        <w:t>流向</w:t>
      </w:r>
      <w:proofErr w:type="gramEnd"/>
      <w:r w:rsidR="00065844">
        <w:rPr>
          <w:rFonts w:hint="eastAsia"/>
        </w:rPr>
        <w:t>丁處</w:t>
      </w:r>
    </w:p>
    <w:p w:rsidR="004278E8" w:rsidRPr="003E3AAA" w:rsidRDefault="004278E8" w:rsidP="004278E8">
      <w:pPr>
        <w:pStyle w:val="06-"/>
      </w:pPr>
      <w:r>
        <w:rPr>
          <w:rFonts w:hint="eastAsia"/>
        </w:rPr>
        <w:t>參考答案：</w:t>
      </w:r>
      <w:r w:rsidRPr="003E3AAA">
        <w:tab/>
      </w:r>
      <w:r w:rsidRPr="002E1CF6">
        <w:t>ABE</w:t>
      </w:r>
    </w:p>
    <w:p w:rsidR="004278E8" w:rsidRDefault="004278E8" w:rsidP="004278E8">
      <w:pPr>
        <w:pStyle w:val="06-"/>
      </w:pPr>
      <w:r>
        <w:rPr>
          <w:rFonts w:hint="eastAsia"/>
        </w:rPr>
        <w:t>試題解析：</w:t>
      </w:r>
      <w:r w:rsidRPr="003E3AAA">
        <w:tab/>
      </w:r>
      <w:r w:rsidRPr="002E1CF6">
        <w:t>(C)</w:t>
      </w:r>
      <w:proofErr w:type="gramStart"/>
      <w:r>
        <w:rPr>
          <w:rFonts w:hint="eastAsia"/>
        </w:rPr>
        <w:t>丙處</w:t>
      </w:r>
      <w:r w:rsidRPr="002E1CF6">
        <w:t>為髓由</w:t>
      </w:r>
      <w:proofErr w:type="gramEnd"/>
      <w:r w:rsidRPr="002E1CF6">
        <w:t>薄壁細胞組成非運輸水分或有機養分的構造</w:t>
      </w:r>
    </w:p>
    <w:p w:rsidR="004278E8" w:rsidRPr="00794B5F" w:rsidRDefault="00065844" w:rsidP="004278E8">
      <w:pPr>
        <w:pStyle w:val="06-"/>
      </w:pPr>
      <w:r>
        <w:rPr>
          <w:rFonts w:hint="eastAsia"/>
        </w:rPr>
        <w:tab/>
      </w:r>
      <w:r w:rsidR="004278E8" w:rsidRPr="002E1CF6">
        <w:t>(D)</w:t>
      </w:r>
      <w:proofErr w:type="gramStart"/>
      <w:r w:rsidR="004278E8">
        <w:rPr>
          <w:rFonts w:hint="eastAsia"/>
        </w:rPr>
        <w:t>甲</w:t>
      </w:r>
      <w:r w:rsidR="004278E8" w:rsidRPr="002E1CF6">
        <w:t>處</w:t>
      </w:r>
      <w:r w:rsidR="004278E8">
        <w:rPr>
          <w:rFonts w:hint="eastAsia"/>
        </w:rPr>
        <w:t>為</w:t>
      </w:r>
      <w:proofErr w:type="gramEnd"/>
      <w:r w:rsidR="004278E8">
        <w:rPr>
          <w:rFonts w:hint="eastAsia"/>
        </w:rPr>
        <w:t>內皮細胞，細胞壁上具環狀圍繞、不透水的</w:t>
      </w:r>
      <w:proofErr w:type="gramStart"/>
      <w:r w:rsidR="004278E8">
        <w:rPr>
          <w:rFonts w:hint="eastAsia"/>
        </w:rPr>
        <w:t>卡氏帶構造</w:t>
      </w:r>
      <w:proofErr w:type="gramEnd"/>
    </w:p>
    <w:p w:rsidR="00065844" w:rsidRDefault="00065844">
      <w:pPr>
        <w:widowControl/>
        <w:jc w:val="left"/>
      </w:pPr>
      <w:r>
        <w:br w:type="page"/>
      </w:r>
    </w:p>
    <w:p w:rsidR="004278E8" w:rsidRDefault="004278E8" w:rsidP="004278E8">
      <w:pPr>
        <w:pStyle w:val="04-0"/>
      </w:pPr>
      <w:r w:rsidRPr="00816DBB">
        <w:rPr>
          <w:rFonts w:hint="eastAsia"/>
        </w:rPr>
        <w:lastRenderedPageBreak/>
        <w:t>3</w:t>
      </w:r>
      <w:r>
        <w:rPr>
          <w:rFonts w:hint="eastAsia"/>
        </w:rPr>
        <w:t>5.</w:t>
      </w:r>
      <w:r>
        <w:rPr>
          <w:rFonts w:hint="eastAsia"/>
        </w:rPr>
        <w:tab/>
      </w:r>
      <w:r>
        <w:rPr>
          <w:rFonts w:hint="eastAsia"/>
        </w:rPr>
        <w:t>附</w:t>
      </w:r>
      <w:r w:rsidRPr="0076537E">
        <w:t>圖分別為雞翅的肌肉及骨骼的示意圖</w:t>
      </w:r>
      <w:r>
        <w:rPr>
          <w:rFonts w:hint="eastAsia"/>
        </w:rPr>
        <w:t>，</w:t>
      </w:r>
      <w:r w:rsidRPr="0076537E">
        <w:t>下列有關</w:t>
      </w:r>
      <w:proofErr w:type="gramStart"/>
      <w:r w:rsidRPr="0076537E">
        <w:t>圖中甲</w:t>
      </w:r>
      <w:proofErr w:type="gramEnd"/>
      <w:r w:rsidRPr="0076537E">
        <w:t>、乙肌肉的敘述，何者正確？</w:t>
      </w:r>
    </w:p>
    <w:p w:rsidR="004278E8" w:rsidRPr="00065844" w:rsidRDefault="00065844" w:rsidP="00065844">
      <w:pPr>
        <w:pStyle w:val="afff"/>
        <w:ind w:left="363"/>
      </w:pPr>
      <w:r>
        <w:rPr>
          <w:noProof/>
        </w:rPr>
        <w:drawing>
          <wp:inline distT="0" distB="0" distL="0" distR="0" wp14:anchorId="5CA16DE5" wp14:editId="3801DAE2">
            <wp:extent cx="3733800" cy="885825"/>
            <wp:effectExtent l="0" t="0" r="0" b="9525"/>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8.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33800" cy="885825"/>
                    </a:xfrm>
                    <a:prstGeom prst="rect">
                      <a:avLst/>
                    </a:prstGeom>
                  </pic:spPr>
                </pic:pic>
              </a:graphicData>
            </a:graphic>
          </wp:inline>
        </w:drawing>
      </w:r>
    </w:p>
    <w:p w:rsidR="004278E8" w:rsidRDefault="004278E8" w:rsidP="004278E8">
      <w:pPr>
        <w:pStyle w:val="05-"/>
      </w:pPr>
      <w:r>
        <w:t>(A)</w:t>
      </w:r>
      <w:r w:rsidRPr="0076537E">
        <w:t>甲、</w:t>
      </w:r>
      <w:proofErr w:type="gramStart"/>
      <w:r w:rsidRPr="0076537E">
        <w:t>乙為振翅</w:t>
      </w:r>
      <w:proofErr w:type="gramEnd"/>
      <w:r w:rsidRPr="0076537E">
        <w:t>使用的主要肌肉，雞飛行力不佳，故此兩塊肌肉不如其他鳥類發達</w:t>
      </w:r>
    </w:p>
    <w:p w:rsidR="004278E8" w:rsidRDefault="004278E8" w:rsidP="004278E8">
      <w:pPr>
        <w:pStyle w:val="05-"/>
      </w:pPr>
      <w:r>
        <w:t>(B)</w:t>
      </w:r>
      <w:r w:rsidRPr="0076537E">
        <w:t>甲、乙兩肌肉同時收縮時，雞的翅膀</w:t>
      </w:r>
      <w:proofErr w:type="gramStart"/>
      <w:r w:rsidRPr="0076537E">
        <w:t>收疊至</w:t>
      </w:r>
      <w:proofErr w:type="gramEnd"/>
      <w:r w:rsidRPr="0076537E">
        <w:t>最短</w:t>
      </w:r>
    </w:p>
    <w:p w:rsidR="004278E8" w:rsidRDefault="004278E8" w:rsidP="004278E8">
      <w:pPr>
        <w:pStyle w:val="05-"/>
      </w:pPr>
      <w:r>
        <w:t>(C)</w:t>
      </w:r>
      <w:r w:rsidRPr="0076537E">
        <w:t>甲兩端的肌腱分別與骨骼</w:t>
      </w:r>
      <w:r w:rsidRPr="0076537E">
        <w:t>5</w:t>
      </w:r>
      <w:r w:rsidRPr="0076537E">
        <w:t>及骨骼</w:t>
      </w:r>
      <w:r w:rsidRPr="0076537E">
        <w:t>7</w:t>
      </w:r>
      <w:r w:rsidRPr="0076537E">
        <w:t>連接，甲收縮時可</w:t>
      </w:r>
      <w:proofErr w:type="gramStart"/>
      <w:r w:rsidRPr="0076537E">
        <w:t>使翅彎曲</w:t>
      </w:r>
      <w:proofErr w:type="gramEnd"/>
    </w:p>
    <w:p w:rsidR="004278E8" w:rsidRPr="003E3AAA" w:rsidRDefault="004278E8" w:rsidP="004278E8">
      <w:pPr>
        <w:pStyle w:val="05-"/>
      </w:pPr>
      <w:r>
        <w:t>(D)</w:t>
      </w:r>
      <w:r w:rsidRPr="0076537E">
        <w:t>乙兩端的肌腱與骨骼</w:t>
      </w:r>
      <w:r w:rsidRPr="0076537E">
        <w:t>7</w:t>
      </w:r>
      <w:r w:rsidRPr="0076537E">
        <w:t>的近端及遠端連接，乙</w:t>
      </w:r>
      <w:proofErr w:type="gramStart"/>
      <w:r w:rsidRPr="0076537E">
        <w:t>收縮時翅伸直</w:t>
      </w:r>
      <w:proofErr w:type="gramEnd"/>
    </w:p>
    <w:p w:rsidR="004278E8" w:rsidRPr="003E3AAA" w:rsidRDefault="004278E8" w:rsidP="004278E8">
      <w:pPr>
        <w:pStyle w:val="06-"/>
      </w:pPr>
      <w:r>
        <w:rPr>
          <w:rFonts w:hint="eastAsia"/>
        </w:rPr>
        <w:t>參考答案：</w:t>
      </w:r>
      <w:r w:rsidRPr="003E3AAA">
        <w:tab/>
      </w:r>
      <w:r w:rsidRPr="0076537E">
        <w:rPr>
          <w:rFonts w:hint="eastAsia"/>
        </w:rPr>
        <w:t>C</w:t>
      </w:r>
    </w:p>
    <w:p w:rsidR="004278E8" w:rsidRDefault="004278E8" w:rsidP="004278E8">
      <w:pPr>
        <w:pStyle w:val="06-"/>
      </w:pPr>
      <w:r>
        <w:rPr>
          <w:rFonts w:hint="eastAsia"/>
        </w:rPr>
        <w:t>試題解析：</w:t>
      </w:r>
      <w:r w:rsidRPr="003E3AAA">
        <w:tab/>
      </w:r>
      <w:r w:rsidRPr="00E213E9">
        <w:rPr>
          <w:rFonts w:hint="eastAsia"/>
        </w:rPr>
        <w:t>甲為二頭肌（屈肌），兩端</w:t>
      </w:r>
      <w:r w:rsidRPr="00E213E9">
        <w:t>肌腱</w:t>
      </w:r>
      <w:r w:rsidRPr="00E213E9">
        <w:rPr>
          <w:rFonts w:hint="eastAsia"/>
        </w:rPr>
        <w:t>分別連接</w:t>
      </w:r>
      <w:r w:rsidRPr="00E213E9">
        <w:rPr>
          <w:rFonts w:hint="eastAsia"/>
        </w:rPr>
        <w:t>7</w:t>
      </w:r>
      <w:r w:rsidRPr="00E213E9">
        <w:rPr>
          <w:rFonts w:hint="eastAsia"/>
        </w:rPr>
        <w:t>（肱骨）、</w:t>
      </w:r>
      <w:r w:rsidRPr="00E213E9">
        <w:rPr>
          <w:rFonts w:hint="eastAsia"/>
        </w:rPr>
        <w:t>5</w:t>
      </w:r>
      <w:r w:rsidRPr="00E213E9">
        <w:rPr>
          <w:rFonts w:hint="eastAsia"/>
        </w:rPr>
        <w:t>（</w:t>
      </w:r>
      <w:proofErr w:type="gramStart"/>
      <w:r w:rsidRPr="00E213E9">
        <w:rPr>
          <w:rFonts w:hint="eastAsia"/>
        </w:rPr>
        <w:t>橈</w:t>
      </w:r>
      <w:proofErr w:type="gramEnd"/>
      <w:r w:rsidRPr="00E213E9">
        <w:rPr>
          <w:rFonts w:hint="eastAsia"/>
        </w:rPr>
        <w:t>骨）</w:t>
      </w:r>
      <w:r w:rsidRPr="00E213E9">
        <w:t>，甲收縮</w:t>
      </w:r>
      <w:proofErr w:type="gramStart"/>
      <w:r w:rsidRPr="00E213E9">
        <w:t>時</w:t>
      </w:r>
      <w:r w:rsidRPr="00E213E9">
        <w:rPr>
          <w:rFonts w:hint="eastAsia"/>
        </w:rPr>
        <w:t>翅</w:t>
      </w:r>
      <w:r w:rsidRPr="00E213E9">
        <w:t>可</w:t>
      </w:r>
      <w:proofErr w:type="gramEnd"/>
      <w:r w:rsidRPr="00E213E9">
        <w:t>彎曲</w:t>
      </w:r>
      <w:r w:rsidRPr="00E213E9">
        <w:rPr>
          <w:rFonts w:hint="eastAsia"/>
        </w:rPr>
        <w:t>；</w:t>
      </w:r>
      <w:proofErr w:type="gramStart"/>
      <w:r w:rsidRPr="00E213E9">
        <w:rPr>
          <w:rFonts w:hint="eastAsia"/>
        </w:rPr>
        <w:t>乙為三頭</w:t>
      </w:r>
      <w:proofErr w:type="gramEnd"/>
      <w:r w:rsidRPr="00E213E9">
        <w:rPr>
          <w:rFonts w:hint="eastAsia"/>
        </w:rPr>
        <w:t>肌（伸肌），兩端</w:t>
      </w:r>
      <w:r w:rsidRPr="00E213E9">
        <w:t>肌腱</w:t>
      </w:r>
      <w:r w:rsidRPr="00E213E9">
        <w:rPr>
          <w:rFonts w:hint="eastAsia"/>
        </w:rPr>
        <w:t>分別連接</w:t>
      </w:r>
      <w:r w:rsidRPr="00E213E9">
        <w:rPr>
          <w:rFonts w:hint="eastAsia"/>
        </w:rPr>
        <w:t>7</w:t>
      </w:r>
      <w:r w:rsidRPr="00E213E9">
        <w:rPr>
          <w:rFonts w:hint="eastAsia"/>
        </w:rPr>
        <w:t>（肱骨）、</w:t>
      </w:r>
      <w:r w:rsidRPr="00E213E9">
        <w:rPr>
          <w:rFonts w:hint="eastAsia"/>
        </w:rPr>
        <w:t>6</w:t>
      </w:r>
      <w:r w:rsidRPr="00E213E9">
        <w:rPr>
          <w:rFonts w:hint="eastAsia"/>
        </w:rPr>
        <w:t>（尺骨）</w:t>
      </w:r>
      <w:r w:rsidRPr="00E213E9">
        <w:t>，乙收縮</w:t>
      </w:r>
      <w:proofErr w:type="gramStart"/>
      <w:r w:rsidRPr="00E213E9">
        <w:t>時使翅伸直</w:t>
      </w:r>
      <w:proofErr w:type="gramEnd"/>
      <w:r w:rsidRPr="00E213E9">
        <w:rPr>
          <w:rFonts w:hint="eastAsia"/>
        </w:rPr>
        <w:t>。</w:t>
      </w:r>
      <w:r w:rsidR="00065844">
        <w:br/>
      </w:r>
      <w:r w:rsidRPr="00E213E9">
        <w:t>(A)</w:t>
      </w:r>
      <w:r w:rsidRPr="00E213E9">
        <w:rPr>
          <w:rFonts w:hint="eastAsia"/>
        </w:rPr>
        <w:tab/>
      </w:r>
      <w:r w:rsidRPr="00E213E9">
        <w:rPr>
          <w:rFonts w:hint="eastAsia"/>
        </w:rPr>
        <w:t>雞</w:t>
      </w:r>
      <w:r w:rsidRPr="00E213E9">
        <w:t>振翅</w:t>
      </w:r>
      <w:r w:rsidRPr="00E213E9">
        <w:rPr>
          <w:rFonts w:hint="eastAsia"/>
        </w:rPr>
        <w:t>主要是伸出翅膀，故</w:t>
      </w:r>
      <w:r w:rsidRPr="00E213E9">
        <w:t>使用的主要肌肉</w:t>
      </w:r>
      <w:r w:rsidRPr="00E213E9">
        <w:rPr>
          <w:rFonts w:hint="eastAsia"/>
        </w:rPr>
        <w:t>應</w:t>
      </w:r>
      <w:r w:rsidRPr="00E213E9">
        <w:t>為</w:t>
      </w:r>
      <w:r w:rsidRPr="00E213E9">
        <w:rPr>
          <w:rFonts w:hint="eastAsia"/>
        </w:rPr>
        <w:t>乙</w:t>
      </w:r>
      <w:r w:rsidR="00065844">
        <w:br/>
      </w:r>
      <w:r w:rsidRPr="00E213E9">
        <w:t>(B)</w:t>
      </w:r>
      <w:r w:rsidRPr="00E213E9">
        <w:t>甲、乙兩肌肉</w:t>
      </w:r>
      <w:r w:rsidRPr="00E213E9">
        <w:rPr>
          <w:rFonts w:hint="eastAsia"/>
        </w:rPr>
        <w:t>互相</w:t>
      </w:r>
      <w:proofErr w:type="gramStart"/>
      <w:r w:rsidRPr="00E213E9">
        <w:rPr>
          <w:rFonts w:hint="eastAsia"/>
        </w:rPr>
        <w:t>拮</w:t>
      </w:r>
      <w:proofErr w:type="gramEnd"/>
      <w:r w:rsidRPr="00E213E9">
        <w:rPr>
          <w:rFonts w:hint="eastAsia"/>
        </w:rPr>
        <w:t>抗，因此無法</w:t>
      </w:r>
      <w:r w:rsidRPr="00E213E9">
        <w:t>同時收縮</w:t>
      </w:r>
      <w:r w:rsidR="00065844">
        <w:rPr>
          <w:rFonts w:hint="eastAsia"/>
        </w:rPr>
        <w:br/>
      </w:r>
      <w:r w:rsidRPr="00E213E9">
        <w:t>(D)</w:t>
      </w:r>
      <w:r w:rsidRPr="00E213E9">
        <w:rPr>
          <w:rFonts w:hint="eastAsia"/>
        </w:rPr>
        <w:t>肌肉的兩端需連接於不同骨頭，收縮時才能引起骨頭移動，形成運動動作</w:t>
      </w:r>
    </w:p>
    <w:p w:rsidR="00065844" w:rsidRPr="003E3AAA" w:rsidRDefault="00065844" w:rsidP="004278E8">
      <w:pPr>
        <w:pStyle w:val="06-"/>
      </w:pPr>
    </w:p>
    <w:p w:rsidR="004278E8" w:rsidRDefault="004278E8" w:rsidP="00065844">
      <w:pPr>
        <w:pStyle w:val="01"/>
      </w:pPr>
      <w:r w:rsidRPr="00E97238">
        <w:rPr>
          <w:rFonts w:hint="eastAsia"/>
        </w:rPr>
        <w:t>第</w:t>
      </w:r>
      <w:r>
        <w:rPr>
          <w:rFonts w:hint="eastAsia"/>
        </w:rPr>
        <w:t>貳</w:t>
      </w:r>
      <w:r w:rsidRPr="00E97238">
        <w:rPr>
          <w:rFonts w:hint="eastAsia"/>
        </w:rPr>
        <w:t>部分</w:t>
      </w:r>
      <w:r w:rsidR="00065844">
        <w:rPr>
          <w:rFonts w:hint="eastAsia"/>
        </w:rPr>
        <w:t>、</w:t>
      </w:r>
      <w:r>
        <w:rPr>
          <w:rFonts w:hint="eastAsia"/>
        </w:rPr>
        <w:t>混合題或非</w:t>
      </w:r>
      <w:r w:rsidRPr="00E97238">
        <w:rPr>
          <w:rFonts w:hint="eastAsia"/>
        </w:rPr>
        <w:t>選擇題（占</w:t>
      </w:r>
      <w:r>
        <w:rPr>
          <w:rFonts w:hint="eastAsia"/>
        </w:rPr>
        <w:t>3</w:t>
      </w:r>
      <w:r w:rsidRPr="00E97238">
        <w:rPr>
          <w:rFonts w:hint="eastAsia"/>
        </w:rPr>
        <w:t>0</w:t>
      </w:r>
      <w:r w:rsidRPr="00E97238">
        <w:rPr>
          <w:rFonts w:hint="eastAsia"/>
        </w:rPr>
        <w:t>分）</w:t>
      </w:r>
    </w:p>
    <w:p w:rsidR="00065844" w:rsidRPr="00E97238" w:rsidRDefault="00065844" w:rsidP="00065844">
      <w:pPr>
        <w:pStyle w:val="03-"/>
      </w:pPr>
      <w:r>
        <w:rPr>
          <w:rFonts w:hint="eastAsia"/>
        </w:rPr>
        <w:t>說明：</w:t>
      </w:r>
      <w:r w:rsidR="00643947">
        <w:rPr>
          <w:rFonts w:hint="eastAsia"/>
        </w:rPr>
        <w:tab/>
      </w:r>
      <w:r>
        <w:rPr>
          <w:rFonts w:hint="eastAsia"/>
        </w:rPr>
        <w:t>本部分共有</w:t>
      </w:r>
      <w:r>
        <w:rPr>
          <w:rFonts w:hint="eastAsia"/>
        </w:rPr>
        <w:t>5</w:t>
      </w:r>
      <w:r>
        <w:rPr>
          <w:rFonts w:hint="eastAsia"/>
        </w:rPr>
        <w:t>題組，選擇題每題</w:t>
      </w:r>
      <w:r>
        <w:rPr>
          <w:rFonts w:hint="eastAsia"/>
        </w:rPr>
        <w:t>2</w:t>
      </w:r>
      <w:r>
        <w:rPr>
          <w:rFonts w:hint="eastAsia"/>
        </w:rPr>
        <w:t>分，非選擇題配分標</w:t>
      </w:r>
      <w:proofErr w:type="gramStart"/>
      <w:r>
        <w:rPr>
          <w:rFonts w:hint="eastAsia"/>
        </w:rPr>
        <w:t>於題末。</w:t>
      </w:r>
      <w:proofErr w:type="gramEnd"/>
      <w:r>
        <w:rPr>
          <w:rFonts w:hint="eastAsia"/>
        </w:rPr>
        <w:t>限在</w:t>
      </w:r>
      <w:proofErr w:type="gramStart"/>
      <w:r>
        <w:rPr>
          <w:rFonts w:hint="eastAsia"/>
        </w:rPr>
        <w:t>答題卷標示</w:t>
      </w:r>
      <w:proofErr w:type="gramEnd"/>
      <w:r>
        <w:rPr>
          <w:rFonts w:hint="eastAsia"/>
        </w:rPr>
        <w:t>題號的</w:t>
      </w:r>
      <w:proofErr w:type="gramStart"/>
      <w:r>
        <w:rPr>
          <w:rFonts w:hint="eastAsia"/>
        </w:rPr>
        <w:t>作答區內</w:t>
      </w:r>
      <w:proofErr w:type="gramEnd"/>
      <w:r>
        <w:rPr>
          <w:rFonts w:hint="eastAsia"/>
        </w:rPr>
        <w:t>作答。選擇題與「非選擇題作圖部分」使用</w:t>
      </w:r>
      <w:r>
        <w:rPr>
          <w:rFonts w:hint="eastAsia"/>
        </w:rPr>
        <w:t xml:space="preserve"> 2B </w:t>
      </w:r>
      <w:r>
        <w:rPr>
          <w:rFonts w:hint="eastAsia"/>
        </w:rPr>
        <w:t>鉛筆作答，更正時以橡皮擦擦拭，切勿使用修正帶（液）。非選擇題請由左而右橫式書寫。單選題有</w:t>
      </w:r>
      <w:r>
        <w:rPr>
          <w:rFonts w:hint="eastAsia"/>
        </w:rPr>
        <w:t>4</w:t>
      </w:r>
      <w:r>
        <w:rPr>
          <w:rFonts w:hint="eastAsia"/>
        </w:rPr>
        <w:t>個選項，多選題有</w:t>
      </w:r>
      <w:r>
        <w:rPr>
          <w:rFonts w:hint="eastAsia"/>
        </w:rPr>
        <w:t>5</w:t>
      </w:r>
      <w:r>
        <w:rPr>
          <w:rFonts w:hint="eastAsia"/>
        </w:rPr>
        <w:t>個選項。</w:t>
      </w:r>
    </w:p>
    <w:p w:rsidR="00065844" w:rsidRDefault="00065844" w:rsidP="00065844">
      <w:pPr>
        <w:pStyle w:val="04-2"/>
      </w:pPr>
      <w:r>
        <w:rPr>
          <w:rFonts w:hint="eastAsia"/>
        </w:rPr>
        <w:t>36-38</w:t>
      </w:r>
      <w:proofErr w:type="gramStart"/>
      <w:r>
        <w:rPr>
          <w:rFonts w:hint="eastAsia"/>
        </w:rPr>
        <w:t>題為題</w:t>
      </w:r>
      <w:proofErr w:type="gramEnd"/>
      <w:r>
        <w:rPr>
          <w:rFonts w:hint="eastAsia"/>
        </w:rPr>
        <w:t>組</w:t>
      </w:r>
    </w:p>
    <w:p w:rsidR="004278E8" w:rsidRPr="00065844" w:rsidRDefault="00065844" w:rsidP="00065844">
      <w:pPr>
        <w:pStyle w:val="04-3"/>
        <w:rPr>
          <w:spacing w:val="-2"/>
        </w:rPr>
      </w:pPr>
      <w:r>
        <w:rPr>
          <w:rFonts w:hint="eastAsia"/>
        </w:rPr>
        <w:t xml:space="preserve">　　</w:t>
      </w:r>
      <w:r w:rsidR="004278E8" w:rsidRPr="00065844">
        <w:rPr>
          <w:rFonts w:hint="eastAsia"/>
          <w:spacing w:val="-2"/>
        </w:rPr>
        <w:t>長久以來遺傳學家發現部分基因在遺傳的過程中，僅有來自特定親代的基因才能表現，若從另一親代遺傳所得到的基因則無法表現在子代，這個現象稱為基因印痕</w:t>
      </w:r>
      <w:r w:rsidR="004278E8" w:rsidRPr="00065844">
        <w:rPr>
          <w:spacing w:val="-2"/>
        </w:rPr>
        <w:t>(genomic imprinting)</w:t>
      </w:r>
      <w:r w:rsidR="004278E8" w:rsidRPr="00065844">
        <w:rPr>
          <w:rFonts w:hint="eastAsia"/>
          <w:spacing w:val="-2"/>
        </w:rPr>
        <w:t>，此現象已在開花植物、昆蟲與哺乳動物被觀察到。通常，基因印痕以不改變基因序列的方式來進行基因的調控，例如：</w:t>
      </w:r>
      <w:r w:rsidR="004278E8" w:rsidRPr="00065844">
        <w:rPr>
          <w:spacing w:val="-2"/>
        </w:rPr>
        <w:t>DNA</w:t>
      </w:r>
      <w:r w:rsidR="004278E8" w:rsidRPr="00065844">
        <w:rPr>
          <w:rFonts w:hint="eastAsia"/>
          <w:spacing w:val="-2"/>
        </w:rPr>
        <w:t>甲基化與組蛋白修飾。</w:t>
      </w:r>
      <w:r w:rsidR="004278E8" w:rsidRPr="00065844">
        <w:rPr>
          <w:spacing w:val="-2"/>
        </w:rPr>
        <w:t>DNA</w:t>
      </w:r>
      <w:proofErr w:type="gramStart"/>
      <w:r w:rsidR="004278E8" w:rsidRPr="00065844">
        <w:rPr>
          <w:rFonts w:hint="eastAsia"/>
          <w:spacing w:val="-2"/>
        </w:rPr>
        <w:t>甲基化指的</w:t>
      </w:r>
      <w:proofErr w:type="gramEnd"/>
      <w:r w:rsidR="004278E8" w:rsidRPr="00065844">
        <w:rPr>
          <w:rFonts w:hint="eastAsia"/>
          <w:spacing w:val="-2"/>
        </w:rPr>
        <w:t>是將</w:t>
      </w:r>
      <w:r w:rsidR="004278E8" w:rsidRPr="00065844">
        <w:rPr>
          <w:spacing w:val="-2"/>
        </w:rPr>
        <w:t>DNA</w:t>
      </w:r>
      <w:r w:rsidR="004278E8" w:rsidRPr="00065844">
        <w:rPr>
          <w:rFonts w:hint="eastAsia"/>
          <w:spacing w:val="-2"/>
        </w:rPr>
        <w:t>進行甲基化修飾，使該基因無法表現，組蛋白修飾則可能影響染色體結構，進而使基因表現效率發生改變。</w:t>
      </w:r>
      <w:proofErr w:type="gramStart"/>
      <w:r w:rsidR="004278E8" w:rsidRPr="00065844">
        <w:rPr>
          <w:rFonts w:hint="eastAsia"/>
          <w:spacing w:val="-2"/>
        </w:rPr>
        <w:t>此外，</w:t>
      </w:r>
      <w:proofErr w:type="gramEnd"/>
      <w:r w:rsidR="004278E8" w:rsidRPr="00065844">
        <w:rPr>
          <w:rFonts w:hint="eastAsia"/>
          <w:spacing w:val="-2"/>
        </w:rPr>
        <w:t>精子或卵子生成時，舊的基因印痕狀態會被</w:t>
      </w:r>
      <w:proofErr w:type="gramStart"/>
      <w:r w:rsidR="004278E8" w:rsidRPr="00065844">
        <w:rPr>
          <w:rFonts w:hint="eastAsia"/>
          <w:spacing w:val="-2"/>
        </w:rPr>
        <w:t>塗銷掉</w:t>
      </w:r>
      <w:proofErr w:type="gramEnd"/>
      <w:r w:rsidR="004278E8" w:rsidRPr="00065844">
        <w:rPr>
          <w:rFonts w:hint="eastAsia"/>
          <w:spacing w:val="-2"/>
        </w:rPr>
        <w:t>，所有的染色體將依據產生配子個體的性別而生成新的基因印痕，使得基因印痕不會再受到上一代的影響。</w:t>
      </w:r>
    </w:p>
    <w:p w:rsidR="00065844" w:rsidRDefault="00065844" w:rsidP="00065844">
      <w:pPr>
        <w:pStyle w:val="04-3"/>
        <w:ind w:right="3684"/>
      </w:pPr>
      <w:r>
        <w:rPr>
          <w:noProof/>
        </w:rPr>
        <w:drawing>
          <wp:anchor distT="0" distB="0" distL="114300" distR="114300" simplePos="0" relativeHeight="251665408" behindDoc="0" locked="0" layoutInCell="1" allowOverlap="1" wp14:anchorId="3A36F122" wp14:editId="68CD87CE">
            <wp:simplePos x="0" y="0"/>
            <wp:positionH relativeFrom="column">
              <wp:posOffset>3975100</wp:posOffset>
            </wp:positionH>
            <wp:positionV relativeFrom="paragraph">
              <wp:posOffset>85948</wp:posOffset>
            </wp:positionV>
            <wp:extent cx="2125980" cy="1576705"/>
            <wp:effectExtent l="0" t="0" r="7620" b="4445"/>
            <wp:wrapNone/>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25980" cy="1576705"/>
                    </a:xfrm>
                    <a:prstGeom prst="rect">
                      <a:avLst/>
                    </a:prstGeom>
                  </pic:spPr>
                </pic:pic>
              </a:graphicData>
            </a:graphic>
            <wp14:sizeRelH relativeFrom="margin">
              <wp14:pctWidth>0</wp14:pctWidth>
            </wp14:sizeRelH>
            <wp14:sizeRelV relativeFrom="margin">
              <wp14:pctHeight>0</wp14:pctHeight>
            </wp14:sizeRelV>
          </wp:anchor>
        </w:drawing>
      </w:r>
      <w:r w:rsidRPr="00065844">
        <w:rPr>
          <w:rFonts w:hint="eastAsia"/>
          <w:iCs/>
        </w:rPr>
        <w:t xml:space="preserve">　　</w:t>
      </w:r>
      <w:r w:rsidR="004278E8">
        <w:rPr>
          <w:i/>
          <w:iCs/>
        </w:rPr>
        <w:t>IGF-2</w:t>
      </w:r>
      <w:r w:rsidR="004278E8">
        <w:rPr>
          <w:rFonts w:hint="eastAsia"/>
        </w:rPr>
        <w:t>（</w:t>
      </w:r>
      <w:r w:rsidR="004278E8">
        <w:t>Insulin-like Growth Factor 2</w:t>
      </w:r>
      <w:r w:rsidR="004278E8">
        <w:rPr>
          <w:rFonts w:hint="eastAsia"/>
        </w:rPr>
        <w:t>，第二型類胰島素生長因子）基因是一個常見的基因印痕例子，位於第七對染色體。此基因下游具有一段差異甲基化區域</w:t>
      </w:r>
      <w:r w:rsidR="004278E8">
        <w:t>(DMR)</w:t>
      </w:r>
      <w:r w:rsidR="004278E8">
        <w:rPr>
          <w:rFonts w:hint="eastAsia"/>
        </w:rPr>
        <w:t>，</w:t>
      </w:r>
      <w:r w:rsidR="004278E8">
        <w:rPr>
          <w:i/>
          <w:iCs/>
        </w:rPr>
        <w:t>H19</w:t>
      </w:r>
      <w:r w:rsidR="004278E8">
        <w:rPr>
          <w:rFonts w:hint="eastAsia"/>
        </w:rPr>
        <w:t>基因，以及一段可增強基因表現的</w:t>
      </w:r>
      <w:r w:rsidR="004278E8">
        <w:t>DNA</w:t>
      </w:r>
      <w:r w:rsidR="004278E8">
        <w:rPr>
          <w:rFonts w:hint="eastAsia"/>
        </w:rPr>
        <w:t>片段，稱為增強子</w:t>
      </w:r>
      <w:r w:rsidR="004278E8">
        <w:t>(enhancer)</w:t>
      </w:r>
      <w:r w:rsidR="004278E8">
        <w:rPr>
          <w:rFonts w:hint="eastAsia"/>
        </w:rPr>
        <w:t>。如圖所示，這些基因調控在不同性別會有差異。在老鼠研究中，雄性</w:t>
      </w:r>
      <w:r w:rsidR="004278E8">
        <w:t>DMR</w:t>
      </w:r>
      <w:r w:rsidR="004278E8">
        <w:rPr>
          <w:rFonts w:hint="eastAsia"/>
        </w:rPr>
        <w:t>區域與</w:t>
      </w:r>
      <w:r w:rsidR="004278E8">
        <w:rPr>
          <w:i/>
          <w:iCs/>
        </w:rPr>
        <w:t>H19</w:t>
      </w:r>
      <w:r w:rsidR="004278E8">
        <w:rPr>
          <w:rFonts w:hint="eastAsia"/>
        </w:rPr>
        <w:t>基因受到甲基化而不表現，此時增強子直接可作用於</w:t>
      </w:r>
      <w:r w:rsidR="004278E8">
        <w:rPr>
          <w:i/>
          <w:iCs/>
        </w:rPr>
        <w:t>IGF-2</w:t>
      </w:r>
      <w:r w:rsidR="004278E8">
        <w:rPr>
          <w:rFonts w:hint="eastAsia"/>
        </w:rPr>
        <w:t>基因使其大量表現出</w:t>
      </w:r>
      <w:r w:rsidR="004278E8">
        <w:t>GF-2</w:t>
      </w:r>
      <w:r w:rsidR="004278E8">
        <w:rPr>
          <w:rFonts w:hint="eastAsia"/>
        </w:rPr>
        <w:t>蛋白。然而，雌性</w:t>
      </w:r>
      <w:r w:rsidR="004278E8">
        <w:t>DMR</w:t>
      </w:r>
      <w:r w:rsidR="004278E8">
        <w:rPr>
          <w:rFonts w:hint="eastAsia"/>
        </w:rPr>
        <w:t>區域被</w:t>
      </w:r>
      <w:r w:rsidR="004278E8">
        <w:t>CCCTC</w:t>
      </w:r>
    </w:p>
    <w:p w:rsidR="004278E8" w:rsidRDefault="004278E8" w:rsidP="00065844">
      <w:pPr>
        <w:pStyle w:val="04-3"/>
      </w:pPr>
      <w:r>
        <w:rPr>
          <w:rFonts w:hint="eastAsia"/>
        </w:rPr>
        <w:lastRenderedPageBreak/>
        <w:t>結合因子</w:t>
      </w:r>
      <w:r>
        <w:t>(CTCF)</w:t>
      </w:r>
      <w:r>
        <w:rPr>
          <w:rFonts w:hint="eastAsia"/>
        </w:rPr>
        <w:t>結合，導致增強子無法增強</w:t>
      </w:r>
      <w:r>
        <w:rPr>
          <w:i/>
          <w:iCs/>
        </w:rPr>
        <w:t>IGF-2</w:t>
      </w:r>
      <w:r>
        <w:rPr>
          <w:rFonts w:hint="eastAsia"/>
        </w:rPr>
        <w:t>基因表現，反而使</w:t>
      </w:r>
      <w:r>
        <w:t>IGF-2</w:t>
      </w:r>
      <w:r>
        <w:rPr>
          <w:rFonts w:hint="eastAsia"/>
        </w:rPr>
        <w:t>蛋白不表現，但</w:t>
      </w:r>
      <w:r>
        <w:rPr>
          <w:i/>
          <w:iCs/>
        </w:rPr>
        <w:t>H19</w:t>
      </w:r>
      <w:r>
        <w:rPr>
          <w:rFonts w:hint="eastAsia"/>
        </w:rPr>
        <w:t>的基因產物表現量增加。</w:t>
      </w:r>
    </w:p>
    <w:p w:rsidR="004278E8" w:rsidRPr="007A2963" w:rsidRDefault="00065844" w:rsidP="00065844">
      <w:pPr>
        <w:pStyle w:val="04-3"/>
      </w:pPr>
      <w:r w:rsidRPr="00065844">
        <w:rPr>
          <w:rFonts w:hint="eastAsia"/>
          <w:iCs/>
        </w:rPr>
        <w:t xml:space="preserve">　　</w:t>
      </w:r>
      <w:r w:rsidR="004278E8">
        <w:t>IGF-2</w:t>
      </w:r>
      <w:r w:rsidR="004278E8">
        <w:rPr>
          <w:rFonts w:hint="eastAsia"/>
        </w:rPr>
        <w:t>蛋白與個體生長發育及細胞增殖有關，並能抑制細胞凋亡，然而，個體若母系</w:t>
      </w:r>
      <w:r w:rsidR="004278E8">
        <w:rPr>
          <w:i/>
          <w:iCs/>
        </w:rPr>
        <w:t>IGF-2</w:t>
      </w:r>
      <w:r w:rsidR="004278E8">
        <w:rPr>
          <w:rFonts w:hint="eastAsia"/>
        </w:rPr>
        <w:t>基因</w:t>
      </w:r>
      <w:proofErr w:type="gramStart"/>
      <w:r w:rsidR="004278E8">
        <w:rPr>
          <w:rFonts w:hint="eastAsia"/>
        </w:rPr>
        <w:t>因</w:t>
      </w:r>
      <w:proofErr w:type="gramEnd"/>
      <w:r w:rsidR="004278E8">
        <w:rPr>
          <w:rFonts w:hint="eastAsia"/>
        </w:rPr>
        <w:t>不明原因表現，使父母雙方</w:t>
      </w:r>
      <w:r w:rsidR="004278E8">
        <w:rPr>
          <w:i/>
          <w:iCs/>
        </w:rPr>
        <w:t>IGF-2</w:t>
      </w:r>
      <w:r w:rsidR="004278E8">
        <w:rPr>
          <w:rFonts w:hint="eastAsia"/>
        </w:rPr>
        <w:t>基因皆為活化狀態，可能會因過多的</w:t>
      </w:r>
      <w:r w:rsidR="004278E8">
        <w:t>IGF-2</w:t>
      </w:r>
      <w:r w:rsidR="004278E8">
        <w:rPr>
          <w:rFonts w:hint="eastAsia"/>
        </w:rPr>
        <w:t>蛋白而導致癌症。</w:t>
      </w:r>
      <w:r w:rsidR="004278E8" w:rsidRPr="007A2963">
        <w:rPr>
          <w:rFonts w:hint="eastAsia"/>
        </w:rPr>
        <w:t>試根據上文回答下列問題：</w:t>
      </w:r>
    </w:p>
    <w:p w:rsidR="004278E8" w:rsidRDefault="004278E8" w:rsidP="004278E8">
      <w:pPr>
        <w:pStyle w:val="04-0"/>
      </w:pPr>
      <w:r w:rsidRPr="007A2963">
        <w:rPr>
          <w:rFonts w:hint="eastAsia"/>
        </w:rPr>
        <w:t>36.</w:t>
      </w:r>
      <w:r w:rsidR="00065844">
        <w:rPr>
          <w:rFonts w:hint="eastAsia"/>
        </w:rPr>
        <w:tab/>
      </w:r>
      <w:r w:rsidRPr="007A2963">
        <w:rPr>
          <w:rFonts w:hint="eastAsia"/>
        </w:rPr>
        <w:t>下列關於基因印痕的敘述，何者正確？</w:t>
      </w:r>
    </w:p>
    <w:p w:rsidR="004278E8" w:rsidRPr="007A2963" w:rsidRDefault="004278E8" w:rsidP="004278E8">
      <w:pPr>
        <w:pStyle w:val="05-"/>
      </w:pPr>
      <w:r w:rsidRPr="007A2963">
        <w:t>(A)</w:t>
      </w:r>
      <w:r w:rsidRPr="007A2963">
        <w:rPr>
          <w:rFonts w:hint="eastAsia"/>
        </w:rPr>
        <w:t xml:space="preserve">基因印痕會改變基因序列的方式來進行基因的調控　</w:t>
      </w:r>
      <w:r w:rsidRPr="007A2963">
        <w:t>(B)</w:t>
      </w:r>
      <w:r w:rsidRPr="007A2963">
        <w:rPr>
          <w:rFonts w:hint="eastAsia"/>
        </w:rPr>
        <w:t>配子形成時，舊的基因印痕狀態會被</w:t>
      </w:r>
      <w:proofErr w:type="gramStart"/>
      <w:r w:rsidRPr="007A2963">
        <w:rPr>
          <w:rFonts w:hint="eastAsia"/>
        </w:rPr>
        <w:t>塗銷掉</w:t>
      </w:r>
      <w:proofErr w:type="gramEnd"/>
      <w:r w:rsidRPr="007A2963">
        <w:rPr>
          <w:rFonts w:hint="eastAsia"/>
        </w:rPr>
        <w:t xml:space="preserve">　</w:t>
      </w:r>
      <w:r w:rsidRPr="007A2963">
        <w:t>(C)</w:t>
      </w:r>
      <w:r w:rsidRPr="007A2963">
        <w:rPr>
          <w:rFonts w:hint="eastAsia"/>
        </w:rPr>
        <w:t>所有的基因印痕機制都是藉由</w:t>
      </w:r>
      <w:r w:rsidRPr="007A2963">
        <w:t>DNA</w:t>
      </w:r>
      <w:r w:rsidRPr="007A2963">
        <w:rPr>
          <w:rFonts w:hint="eastAsia"/>
        </w:rPr>
        <w:t xml:space="preserve">甲基化而造成的　</w:t>
      </w:r>
      <w:r w:rsidRPr="007A2963">
        <w:t>(D)</w:t>
      </w:r>
      <w:r w:rsidRPr="007A2963">
        <w:rPr>
          <w:rFonts w:hint="eastAsia"/>
        </w:rPr>
        <w:t>所有生物中，基因印痕現象僅在動物被發現</w:t>
      </w:r>
    </w:p>
    <w:p w:rsidR="004278E8" w:rsidRPr="003E3AAA" w:rsidRDefault="004278E8" w:rsidP="004278E8">
      <w:pPr>
        <w:pStyle w:val="06-"/>
      </w:pPr>
      <w:r>
        <w:rPr>
          <w:rFonts w:hint="eastAsia"/>
        </w:rPr>
        <w:t>參考答案：</w:t>
      </w:r>
      <w:r w:rsidRPr="003E3AAA">
        <w:tab/>
      </w:r>
      <w:r>
        <w:rPr>
          <w:rFonts w:hint="eastAsia"/>
        </w:rPr>
        <w:t>B</w:t>
      </w:r>
    </w:p>
    <w:p w:rsidR="004278E8" w:rsidRPr="003E3AAA" w:rsidRDefault="004278E8" w:rsidP="004278E8">
      <w:pPr>
        <w:pStyle w:val="06-"/>
      </w:pPr>
      <w:r>
        <w:rPr>
          <w:rFonts w:hint="eastAsia"/>
        </w:rPr>
        <w:t>試題解析：</w:t>
      </w:r>
      <w:r w:rsidRPr="003E3AAA">
        <w:tab/>
      </w:r>
      <w:r w:rsidRPr="00746059">
        <w:rPr>
          <w:rFonts w:hint="eastAsia"/>
        </w:rPr>
        <w:t>(A</w:t>
      </w:r>
      <w:r w:rsidRPr="00746059">
        <w:t>)</w:t>
      </w:r>
      <w:r w:rsidRPr="00746059">
        <w:rPr>
          <w:rFonts w:hint="eastAsia"/>
        </w:rPr>
        <w:t xml:space="preserve">基因印痕以不改變基因序列的方式來進行基因的調控　</w:t>
      </w:r>
      <w:r w:rsidRPr="00746059">
        <w:rPr>
          <w:rFonts w:hint="eastAsia"/>
        </w:rPr>
        <w:t>(C)</w:t>
      </w:r>
      <w:r w:rsidRPr="00746059">
        <w:rPr>
          <w:rFonts w:hint="eastAsia"/>
        </w:rPr>
        <w:t>除了</w:t>
      </w:r>
      <w:r w:rsidRPr="00746059">
        <w:rPr>
          <w:rFonts w:hint="eastAsia"/>
        </w:rPr>
        <w:t>D</w:t>
      </w:r>
      <w:r w:rsidRPr="00746059">
        <w:t>NA</w:t>
      </w:r>
      <w:r w:rsidRPr="00746059">
        <w:rPr>
          <w:rFonts w:hint="eastAsia"/>
        </w:rPr>
        <w:t>甲基化</w:t>
      </w:r>
      <w:proofErr w:type="gramStart"/>
      <w:r w:rsidRPr="00746059">
        <w:rPr>
          <w:rFonts w:hint="eastAsia"/>
        </w:rPr>
        <w:t>以外，</w:t>
      </w:r>
      <w:proofErr w:type="gramEnd"/>
      <w:r w:rsidRPr="00746059">
        <w:rPr>
          <w:rFonts w:hint="eastAsia"/>
        </w:rPr>
        <w:t xml:space="preserve">組蛋白修飾也能造成基因印痕現象　</w:t>
      </w:r>
      <w:r w:rsidRPr="00746059">
        <w:rPr>
          <w:rFonts w:hint="eastAsia"/>
        </w:rPr>
        <w:t>(D)</w:t>
      </w:r>
      <w:r w:rsidRPr="00746059">
        <w:rPr>
          <w:rFonts w:hint="eastAsia"/>
        </w:rPr>
        <w:t>基因印痕現象也可在開花植物發生</w:t>
      </w:r>
    </w:p>
    <w:p w:rsidR="004278E8" w:rsidRDefault="004278E8" w:rsidP="004278E8">
      <w:pPr>
        <w:pStyle w:val="04-0"/>
      </w:pPr>
      <w:r w:rsidRPr="007A2963">
        <w:rPr>
          <w:rFonts w:hint="eastAsia"/>
        </w:rPr>
        <w:t>3</w:t>
      </w:r>
      <w:r>
        <w:rPr>
          <w:rFonts w:hint="eastAsia"/>
        </w:rPr>
        <w:t>7.</w:t>
      </w:r>
      <w:r>
        <w:rPr>
          <w:rFonts w:hint="eastAsia"/>
        </w:rPr>
        <w:tab/>
      </w:r>
      <w:r w:rsidRPr="007A2963">
        <w:rPr>
          <w:rFonts w:hint="eastAsia"/>
        </w:rPr>
        <w:t>下列關於</w:t>
      </w:r>
      <w:r w:rsidRPr="00643947">
        <w:rPr>
          <w:i/>
        </w:rPr>
        <w:t>IGF-2</w:t>
      </w:r>
      <w:r w:rsidRPr="007A2963">
        <w:rPr>
          <w:rFonts w:hint="eastAsia"/>
        </w:rPr>
        <w:t>基因與</w:t>
      </w:r>
      <w:r w:rsidRPr="00643947">
        <w:rPr>
          <w:i/>
        </w:rPr>
        <w:t>H19</w:t>
      </w:r>
      <w:r w:rsidRPr="007A2963">
        <w:rPr>
          <w:rFonts w:hint="eastAsia"/>
        </w:rPr>
        <w:t>基因調控的敘述，何者正確？</w:t>
      </w:r>
    </w:p>
    <w:p w:rsidR="004278E8" w:rsidRPr="007A2963" w:rsidRDefault="004278E8" w:rsidP="004278E8">
      <w:pPr>
        <w:pStyle w:val="05-"/>
      </w:pPr>
      <w:r w:rsidRPr="007A2963">
        <w:t>(A)</w:t>
      </w:r>
      <w:r w:rsidRPr="007A2963">
        <w:rPr>
          <w:rFonts w:hint="eastAsia"/>
        </w:rPr>
        <w:t>母系</w:t>
      </w:r>
      <w:r w:rsidRPr="00643947">
        <w:rPr>
          <w:i/>
        </w:rPr>
        <w:t>IGF-2</w:t>
      </w:r>
      <w:r w:rsidRPr="007A2963">
        <w:rPr>
          <w:rFonts w:hint="eastAsia"/>
        </w:rPr>
        <w:t xml:space="preserve">基因會受到增強子影響而大量表現　</w:t>
      </w:r>
      <w:r w:rsidRPr="007A2963">
        <w:t>(B)</w:t>
      </w:r>
      <w:r w:rsidRPr="007A2963">
        <w:rPr>
          <w:rFonts w:hint="eastAsia"/>
        </w:rPr>
        <w:t>母系</w:t>
      </w:r>
      <w:r w:rsidRPr="00643947">
        <w:rPr>
          <w:i/>
        </w:rPr>
        <w:t>IGF-2</w:t>
      </w:r>
      <w:r w:rsidRPr="007A2963">
        <w:rPr>
          <w:rFonts w:hint="eastAsia"/>
        </w:rPr>
        <w:t>基因會被刪除使</w:t>
      </w:r>
      <w:r w:rsidRPr="007A2963">
        <w:t>RNA</w:t>
      </w:r>
      <w:r w:rsidRPr="007A2963">
        <w:rPr>
          <w:rFonts w:hint="eastAsia"/>
        </w:rPr>
        <w:t xml:space="preserve">聚合酶無法轉錄　</w:t>
      </w:r>
      <w:r w:rsidRPr="007A2963">
        <w:t>(C)</w:t>
      </w:r>
      <w:r w:rsidRPr="007A2963">
        <w:rPr>
          <w:rFonts w:hint="eastAsia"/>
        </w:rPr>
        <w:t>父系</w:t>
      </w:r>
      <w:r w:rsidRPr="00643947">
        <w:rPr>
          <w:i/>
        </w:rPr>
        <w:t>IGF-2</w:t>
      </w:r>
      <w:r w:rsidRPr="007A2963">
        <w:rPr>
          <w:rFonts w:hint="eastAsia"/>
        </w:rPr>
        <w:t>基因因</w:t>
      </w:r>
      <w:r w:rsidRPr="007A2963">
        <w:t>CCCTC</w:t>
      </w:r>
      <w:r w:rsidRPr="007A2963">
        <w:rPr>
          <w:rFonts w:hint="eastAsia"/>
        </w:rPr>
        <w:t>結合因子不會接在</w:t>
      </w:r>
      <w:r w:rsidRPr="007A2963">
        <w:t>DMR</w:t>
      </w:r>
      <w:r w:rsidRPr="007A2963">
        <w:rPr>
          <w:rFonts w:hint="eastAsia"/>
        </w:rPr>
        <w:t xml:space="preserve">上使之大量表現　</w:t>
      </w:r>
      <w:r w:rsidRPr="007A2963">
        <w:t>(D)</w:t>
      </w:r>
      <w:r w:rsidRPr="007A2963">
        <w:rPr>
          <w:rFonts w:hint="eastAsia"/>
        </w:rPr>
        <w:t>父系</w:t>
      </w:r>
      <w:r w:rsidRPr="00643947">
        <w:rPr>
          <w:i/>
        </w:rPr>
        <w:t>IGF-2</w:t>
      </w:r>
      <w:r w:rsidRPr="007A2963">
        <w:rPr>
          <w:rFonts w:hint="eastAsia"/>
        </w:rPr>
        <w:t>基因與</w:t>
      </w:r>
      <w:r w:rsidRPr="00643947">
        <w:rPr>
          <w:i/>
        </w:rPr>
        <w:t>H19</w:t>
      </w:r>
      <w:r w:rsidRPr="007A2963">
        <w:rPr>
          <w:rFonts w:hint="eastAsia"/>
        </w:rPr>
        <w:t>基因均會被甲基化</w:t>
      </w:r>
    </w:p>
    <w:p w:rsidR="004278E8" w:rsidRPr="003E3AAA" w:rsidRDefault="004278E8" w:rsidP="004278E8">
      <w:pPr>
        <w:pStyle w:val="06-"/>
      </w:pPr>
      <w:r>
        <w:rPr>
          <w:rFonts w:hint="eastAsia"/>
        </w:rPr>
        <w:t>參考答案：</w:t>
      </w:r>
      <w:r w:rsidRPr="003E3AAA">
        <w:tab/>
      </w:r>
      <w:r>
        <w:rPr>
          <w:rFonts w:hint="eastAsia"/>
        </w:rPr>
        <w:t>C</w:t>
      </w:r>
    </w:p>
    <w:p w:rsidR="004278E8" w:rsidRPr="003E3AAA" w:rsidRDefault="004278E8" w:rsidP="004278E8">
      <w:pPr>
        <w:pStyle w:val="06-"/>
      </w:pPr>
      <w:r>
        <w:rPr>
          <w:rFonts w:hint="eastAsia"/>
        </w:rPr>
        <w:t>試題解析：</w:t>
      </w:r>
      <w:r w:rsidRPr="003E3AAA">
        <w:tab/>
      </w:r>
      <w:r w:rsidRPr="00746059">
        <w:rPr>
          <w:rFonts w:hint="eastAsia"/>
        </w:rPr>
        <w:t>(A)</w:t>
      </w:r>
      <w:r w:rsidRPr="00746059">
        <w:rPr>
          <w:rFonts w:hint="eastAsia"/>
        </w:rPr>
        <w:t>母系</w:t>
      </w:r>
      <w:r w:rsidRPr="00746059">
        <w:rPr>
          <w:rFonts w:hint="eastAsia"/>
          <w:i/>
          <w:iCs/>
        </w:rPr>
        <w:t>I</w:t>
      </w:r>
      <w:r w:rsidRPr="00746059">
        <w:rPr>
          <w:i/>
          <w:iCs/>
        </w:rPr>
        <w:t>GF-2</w:t>
      </w:r>
      <w:r w:rsidRPr="00746059">
        <w:rPr>
          <w:rFonts w:hint="eastAsia"/>
        </w:rPr>
        <w:t xml:space="preserve">基因不會受到增強子影響　</w:t>
      </w:r>
      <w:r w:rsidRPr="00746059">
        <w:rPr>
          <w:rFonts w:hint="eastAsia"/>
        </w:rPr>
        <w:t>(</w:t>
      </w:r>
      <w:r w:rsidRPr="00746059">
        <w:t>B</w:t>
      </w:r>
      <w:r w:rsidRPr="00746059">
        <w:rPr>
          <w:rFonts w:hint="eastAsia"/>
        </w:rPr>
        <w:t>)</w:t>
      </w:r>
      <w:r w:rsidRPr="00746059">
        <w:rPr>
          <w:rFonts w:hint="eastAsia"/>
        </w:rPr>
        <w:t>母系</w:t>
      </w:r>
      <w:r w:rsidRPr="00746059">
        <w:rPr>
          <w:rFonts w:hint="eastAsia"/>
          <w:i/>
          <w:iCs/>
        </w:rPr>
        <w:t>I</w:t>
      </w:r>
      <w:r w:rsidRPr="00746059">
        <w:rPr>
          <w:i/>
          <w:iCs/>
        </w:rPr>
        <w:t>GF-2</w:t>
      </w:r>
      <w:r w:rsidRPr="00746059">
        <w:rPr>
          <w:rFonts w:hint="eastAsia"/>
        </w:rPr>
        <w:t xml:space="preserve">基因不會被刪除　</w:t>
      </w:r>
      <w:r w:rsidRPr="00746059">
        <w:rPr>
          <w:rFonts w:hint="eastAsia"/>
        </w:rPr>
        <w:t>(</w:t>
      </w:r>
      <w:r w:rsidRPr="00746059">
        <w:t>D)</w:t>
      </w:r>
      <w:r w:rsidRPr="00746059">
        <w:rPr>
          <w:rFonts w:hint="eastAsia"/>
        </w:rPr>
        <w:t>父系</w:t>
      </w:r>
      <w:r w:rsidRPr="00746059">
        <w:rPr>
          <w:rFonts w:hint="eastAsia"/>
          <w:i/>
          <w:iCs/>
        </w:rPr>
        <w:t>I</w:t>
      </w:r>
      <w:r w:rsidRPr="00746059">
        <w:rPr>
          <w:i/>
          <w:iCs/>
        </w:rPr>
        <w:t>GF-2</w:t>
      </w:r>
      <w:r w:rsidRPr="00746059">
        <w:rPr>
          <w:rFonts w:hint="eastAsia"/>
        </w:rPr>
        <w:t>基因不會被甲基化</w:t>
      </w:r>
    </w:p>
    <w:p w:rsidR="004278E8" w:rsidRPr="007A2963" w:rsidRDefault="004278E8" w:rsidP="004278E8">
      <w:pPr>
        <w:pStyle w:val="04-0"/>
      </w:pPr>
      <w:r w:rsidRPr="007A2963">
        <w:rPr>
          <w:rFonts w:hint="eastAsia"/>
        </w:rPr>
        <w:t>3</w:t>
      </w:r>
      <w:r>
        <w:rPr>
          <w:rFonts w:hint="eastAsia"/>
        </w:rPr>
        <w:t>8.</w:t>
      </w:r>
      <w:r>
        <w:rPr>
          <w:rFonts w:hint="eastAsia"/>
        </w:rPr>
        <w:tab/>
      </w:r>
      <w:r w:rsidRPr="007A2963">
        <w:t>IGF-2</w:t>
      </w:r>
      <w:r w:rsidRPr="007A2963">
        <w:rPr>
          <w:rFonts w:hint="eastAsia"/>
        </w:rPr>
        <w:t>蛋白表現量會影響子代身高，過多會使身高較高，過低則可能使身高較矮。若</w:t>
      </w:r>
      <w:proofErr w:type="gramStart"/>
      <w:r w:rsidRPr="007A2963">
        <w:rPr>
          <w:rFonts w:hint="eastAsia"/>
        </w:rPr>
        <w:t>一</w:t>
      </w:r>
      <w:proofErr w:type="gramEnd"/>
      <w:r w:rsidRPr="007A2963">
        <w:rPr>
          <w:rFonts w:hint="eastAsia"/>
        </w:rPr>
        <w:t>子代遺傳自母親高度甲基化的</w:t>
      </w:r>
      <w:r w:rsidRPr="00643947">
        <w:rPr>
          <w:i/>
        </w:rPr>
        <w:t>IGF-2</w:t>
      </w:r>
      <w:r w:rsidRPr="007A2963">
        <w:rPr>
          <w:rFonts w:hint="eastAsia"/>
        </w:rPr>
        <w:t>基因，而來自父親遺傳到正常無甲基化的</w:t>
      </w:r>
      <w:r w:rsidRPr="00643947">
        <w:rPr>
          <w:i/>
        </w:rPr>
        <w:t>IGF-2</w:t>
      </w:r>
      <w:r w:rsidRPr="007A2963">
        <w:rPr>
          <w:rFonts w:hint="eastAsia"/>
        </w:rPr>
        <w:t>基因，則不考慮其他因素情況下，此子代身高狀態應為何？</w:t>
      </w:r>
      <w:r w:rsidR="00F3390F">
        <w:rPr>
          <w:rFonts w:hint="eastAsia"/>
        </w:rPr>
        <w:t>（</w:t>
      </w:r>
      <w:r w:rsidR="00F3390F">
        <w:rPr>
          <w:rFonts w:hint="eastAsia"/>
        </w:rPr>
        <w:t>2</w:t>
      </w:r>
      <w:r w:rsidR="00F3390F">
        <w:rPr>
          <w:rFonts w:hint="eastAsia"/>
        </w:rPr>
        <w:t>分）</w:t>
      </w:r>
    </w:p>
    <w:p w:rsidR="004278E8" w:rsidRPr="003E3AAA" w:rsidRDefault="004278E8" w:rsidP="004278E8">
      <w:pPr>
        <w:pStyle w:val="06-"/>
      </w:pPr>
      <w:r>
        <w:rPr>
          <w:rFonts w:hint="eastAsia"/>
        </w:rPr>
        <w:t>參考答案：</w:t>
      </w:r>
      <w:r w:rsidRPr="003E3AAA">
        <w:tab/>
      </w:r>
      <w:r w:rsidRPr="00746059">
        <w:rPr>
          <w:rFonts w:hint="eastAsia"/>
        </w:rPr>
        <w:t>子代身高正常</w:t>
      </w:r>
    </w:p>
    <w:p w:rsidR="004278E8" w:rsidRPr="003E3AAA" w:rsidRDefault="004278E8" w:rsidP="004278E8">
      <w:pPr>
        <w:pStyle w:val="06-"/>
      </w:pPr>
      <w:r>
        <w:rPr>
          <w:rFonts w:hint="eastAsia"/>
        </w:rPr>
        <w:t>試題解析：</w:t>
      </w:r>
      <w:r w:rsidRPr="003E3AAA">
        <w:tab/>
      </w:r>
      <w:r w:rsidRPr="00746059">
        <w:rPr>
          <w:rFonts w:hint="eastAsia"/>
          <w:i/>
          <w:iCs/>
        </w:rPr>
        <w:t>I</w:t>
      </w:r>
      <w:r w:rsidRPr="00746059">
        <w:rPr>
          <w:i/>
          <w:iCs/>
        </w:rPr>
        <w:t>GF-2</w:t>
      </w:r>
      <w:r w:rsidRPr="00746059">
        <w:rPr>
          <w:rFonts w:hint="eastAsia"/>
        </w:rPr>
        <w:t>基因遺傳模式屬於父系基因表現，母系基因沉默之基因印痕，</w:t>
      </w:r>
      <w:proofErr w:type="gramStart"/>
      <w:r w:rsidRPr="00746059">
        <w:rPr>
          <w:rFonts w:hint="eastAsia"/>
        </w:rPr>
        <w:t>根據題幹描述</w:t>
      </w:r>
      <w:proofErr w:type="gramEnd"/>
      <w:r w:rsidRPr="00746059">
        <w:rPr>
          <w:rFonts w:hint="eastAsia"/>
        </w:rPr>
        <w:t>，來自父親的</w:t>
      </w:r>
      <w:r w:rsidRPr="00746059">
        <w:rPr>
          <w:rFonts w:hint="eastAsia"/>
          <w:i/>
          <w:iCs/>
        </w:rPr>
        <w:t>I</w:t>
      </w:r>
      <w:r w:rsidRPr="00746059">
        <w:rPr>
          <w:i/>
          <w:iCs/>
        </w:rPr>
        <w:t>GF-2</w:t>
      </w:r>
      <w:r w:rsidRPr="00746059">
        <w:rPr>
          <w:rFonts w:hint="eastAsia"/>
        </w:rPr>
        <w:t>基因正常，母親</w:t>
      </w:r>
      <w:r w:rsidRPr="00746059">
        <w:rPr>
          <w:rFonts w:hint="eastAsia"/>
          <w:i/>
          <w:iCs/>
        </w:rPr>
        <w:t>I</w:t>
      </w:r>
      <w:r w:rsidRPr="00746059">
        <w:rPr>
          <w:i/>
          <w:iCs/>
        </w:rPr>
        <w:t>GF-2</w:t>
      </w:r>
      <w:r w:rsidRPr="00746059">
        <w:rPr>
          <w:rFonts w:hint="eastAsia"/>
        </w:rPr>
        <w:t>基因高度</w:t>
      </w:r>
      <w:proofErr w:type="gramStart"/>
      <w:r w:rsidRPr="00746059">
        <w:rPr>
          <w:rFonts w:hint="eastAsia"/>
        </w:rPr>
        <w:t>甲基化使之</w:t>
      </w:r>
      <w:proofErr w:type="gramEnd"/>
      <w:r w:rsidRPr="00746059">
        <w:rPr>
          <w:rFonts w:hint="eastAsia"/>
        </w:rPr>
        <w:t>不表現，且母系基因本身因基因印痕機制而沉默，因此，子代身高應為正常</w:t>
      </w:r>
    </w:p>
    <w:p w:rsidR="00065844" w:rsidRDefault="00065844" w:rsidP="00065844">
      <w:pPr>
        <w:pStyle w:val="04-2"/>
      </w:pPr>
      <w:r>
        <w:rPr>
          <w:rFonts w:hint="eastAsia"/>
        </w:rPr>
        <w:t>39-41</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t>1990</w:t>
      </w:r>
      <w:r w:rsidR="004278E8">
        <w:rPr>
          <w:rFonts w:hint="eastAsia"/>
        </w:rPr>
        <w:t>年，科學家將全裸、無保護的</w:t>
      </w:r>
      <w:r w:rsidR="004278E8">
        <w:t>mRNA</w:t>
      </w:r>
      <w:r w:rsidR="004278E8">
        <w:rPr>
          <w:rFonts w:hint="eastAsia"/>
        </w:rPr>
        <w:t>注入小鼠肌肉，發現此外來</w:t>
      </w:r>
      <w:r w:rsidR="004278E8">
        <w:t>mRNA</w:t>
      </w:r>
      <w:r w:rsidR="004278E8">
        <w:rPr>
          <w:rFonts w:hint="eastAsia"/>
        </w:rPr>
        <w:t>被細胞轉譯為蛋白質，這個成果激發了無限的想像。</w:t>
      </w:r>
      <w:r w:rsidR="004278E8">
        <w:t>1993</w:t>
      </w:r>
      <w:r w:rsidR="004278E8">
        <w:rPr>
          <w:rFonts w:hint="eastAsia"/>
        </w:rPr>
        <w:t>年，人類首次將流感病毒蛋白</w:t>
      </w:r>
      <w:r w:rsidR="004278E8">
        <w:t>mRNA</w:t>
      </w:r>
      <w:r w:rsidR="004278E8">
        <w:rPr>
          <w:rFonts w:hint="eastAsia"/>
        </w:rPr>
        <w:t>注入動物體內，誘發出能辨認該蛋白的</w:t>
      </w:r>
      <w:r w:rsidR="004278E8">
        <w:t>T</w:t>
      </w:r>
      <w:r w:rsidR="004278E8">
        <w:rPr>
          <w:rFonts w:hint="eastAsia"/>
        </w:rPr>
        <w:t>細胞，開啟了人類發展</w:t>
      </w:r>
      <w:r w:rsidR="004278E8">
        <w:t>mRNA</w:t>
      </w:r>
      <w:r w:rsidR="004278E8">
        <w:rPr>
          <w:rFonts w:hint="eastAsia"/>
        </w:rPr>
        <w:t>疫苗的研究。</w:t>
      </w:r>
    </w:p>
    <w:p w:rsidR="004278E8" w:rsidRDefault="00065844" w:rsidP="00065844">
      <w:pPr>
        <w:pStyle w:val="04-3"/>
      </w:pPr>
      <w:r>
        <w:rPr>
          <w:rFonts w:hint="eastAsia"/>
        </w:rPr>
        <w:t xml:space="preserve">　　</w:t>
      </w:r>
      <w:r w:rsidR="004278E8">
        <w:rPr>
          <w:rFonts w:hint="eastAsia"/>
        </w:rPr>
        <w:t>但科學家很快地發現，</w:t>
      </w:r>
      <w:r w:rsidR="004278E8">
        <w:t>mRNA</w:t>
      </w:r>
      <w:r w:rsidR="004278E8">
        <w:rPr>
          <w:rFonts w:hint="eastAsia"/>
        </w:rPr>
        <w:t>疫苗在理論上雖然可行，但在真實世界卻窒礙難行，因為人體非常討厭外來物。人體的防禦系統，會摧毀外來的</w:t>
      </w:r>
      <w:r w:rsidR="004278E8">
        <w:t>RNA</w:t>
      </w:r>
      <w:r w:rsidR="004278E8">
        <w:rPr>
          <w:rFonts w:hint="eastAsia"/>
        </w:rPr>
        <w:t>、</w:t>
      </w:r>
      <w:r w:rsidR="004278E8">
        <w:t>DNA</w:t>
      </w:r>
      <w:r w:rsidR="004278E8">
        <w:rPr>
          <w:rFonts w:hint="eastAsia"/>
        </w:rPr>
        <w:t>，但奇怪的是，細胞自己也有</w:t>
      </w:r>
      <w:r w:rsidR="004278E8">
        <w:t>RNA</w:t>
      </w:r>
      <w:r w:rsidR="004278E8">
        <w:rPr>
          <w:rFonts w:hint="eastAsia"/>
        </w:rPr>
        <w:t>，為什麼不會引起免疫反應呢？</w:t>
      </w:r>
    </w:p>
    <w:p w:rsidR="004278E8" w:rsidRDefault="00065844" w:rsidP="00065844">
      <w:pPr>
        <w:pStyle w:val="04-3"/>
      </w:pPr>
      <w:r>
        <w:rPr>
          <w:rFonts w:hint="eastAsia"/>
        </w:rPr>
        <w:t xml:space="preserve">　　</w:t>
      </w:r>
      <w:r w:rsidR="004278E8">
        <w:rPr>
          <w:rFonts w:hint="eastAsia"/>
        </w:rPr>
        <w:t>其實人體內的</w:t>
      </w:r>
      <w:r w:rsidR="004278E8">
        <w:t>DNA</w:t>
      </w:r>
      <w:r w:rsidR="004278E8">
        <w:rPr>
          <w:rFonts w:hint="eastAsia"/>
        </w:rPr>
        <w:t>會被修飾以避開免疫系統的攻擊，最常見的修飾是在</w:t>
      </w:r>
      <w:r w:rsidR="004278E8">
        <w:t>DNA</w:t>
      </w:r>
      <w:r w:rsidR="004278E8">
        <w:rPr>
          <w:rFonts w:hint="eastAsia"/>
        </w:rPr>
        <w:t>複製</w:t>
      </w:r>
      <w:proofErr w:type="gramStart"/>
      <w:r w:rsidR="004278E8">
        <w:rPr>
          <w:rFonts w:hint="eastAsia"/>
        </w:rPr>
        <w:t>後在胞嘧啶</w:t>
      </w:r>
      <w:proofErr w:type="gramEnd"/>
      <w:r w:rsidR="004278E8">
        <w:rPr>
          <w:rFonts w:hint="eastAsia"/>
        </w:rPr>
        <w:t>上加甲基。而細菌早就演化出利用核酸修飾來辨識敵我的機制，大約</w:t>
      </w:r>
      <w:r w:rsidRPr="00065844">
        <w:rPr>
          <w:position w:val="-22"/>
        </w:rPr>
        <w:object w:dxaOrig="220" w:dyaOrig="580">
          <v:shape id="_x0000_i1025" type="#_x0000_t75" style="width:10.75pt;height:29pt" o:ole="">
            <v:imagedata r:id="rId32" o:title=""/>
          </v:shape>
          <o:OLEObject Type="Embed" ProgID="Equation.DSMT4" ShapeID="_x0000_i1025" DrawAspect="Content" ObjectID="_1778499085" r:id="rId33"/>
        </w:object>
      </w:r>
      <w:r w:rsidR="004278E8">
        <w:rPr>
          <w:rFonts w:hint="eastAsia"/>
        </w:rPr>
        <w:t>的細菌都擁有一套或多套的「限制與修飾」系統，每</w:t>
      </w:r>
      <w:r w:rsidR="004278E8">
        <w:t>1</w:t>
      </w:r>
      <w:r w:rsidR="004278E8">
        <w:rPr>
          <w:rFonts w:hint="eastAsia"/>
        </w:rPr>
        <w:t>套都包含</w:t>
      </w:r>
      <w:r w:rsidR="004278E8">
        <w:t>1</w:t>
      </w:r>
      <w:r w:rsidR="004278E8">
        <w:rPr>
          <w:rFonts w:hint="eastAsia"/>
        </w:rPr>
        <w:t>個限制酶和</w:t>
      </w:r>
      <w:r w:rsidR="004278E8">
        <w:t>1</w:t>
      </w:r>
      <w:r w:rsidR="004278E8">
        <w:rPr>
          <w:rFonts w:hint="eastAsia"/>
        </w:rPr>
        <w:t>個修飾酶，能辨識同樣的</w:t>
      </w:r>
      <w:r w:rsidR="004278E8">
        <w:rPr>
          <w:rFonts w:hint="eastAsia"/>
        </w:rPr>
        <w:lastRenderedPageBreak/>
        <w:t>標靶序列（通常</w:t>
      </w:r>
      <w:r w:rsidR="004278E8">
        <w:t>4</w:t>
      </w:r>
      <w:r w:rsidR="004278E8">
        <w:rPr>
          <w:rFonts w:hint="eastAsia"/>
        </w:rPr>
        <w:t>～</w:t>
      </w:r>
      <w:r w:rsidR="004278E8">
        <w:t>8</w:t>
      </w:r>
      <w:r w:rsidR="004278E8">
        <w:rPr>
          <w:rFonts w:hint="eastAsia"/>
        </w:rPr>
        <w:t>個鹼基對）。經修飾酶催化、被修飾過的序列就會被保護，反之，外來</w:t>
      </w:r>
      <w:r w:rsidR="004278E8">
        <w:t>DNA</w:t>
      </w:r>
      <w:r w:rsidR="004278E8">
        <w:rPr>
          <w:rFonts w:hint="eastAsia"/>
        </w:rPr>
        <w:t>在沒有修飾之下，就會被限制酶切割。</w:t>
      </w:r>
    </w:p>
    <w:p w:rsidR="004278E8" w:rsidRDefault="00065844" w:rsidP="00065844">
      <w:pPr>
        <w:pStyle w:val="04-3"/>
      </w:pPr>
      <w:r>
        <w:rPr>
          <w:rFonts w:hint="eastAsia"/>
        </w:rPr>
        <w:t xml:space="preserve">　　</w:t>
      </w:r>
      <w:r w:rsidR="004278E8">
        <w:rPr>
          <w:rFonts w:hint="eastAsia"/>
        </w:rPr>
        <w:t>細菌的</w:t>
      </w:r>
      <w:r w:rsidR="004278E8">
        <w:t>mRNA</w:t>
      </w:r>
      <w:r w:rsidR="004278E8">
        <w:rPr>
          <w:rFonts w:hint="eastAsia"/>
        </w:rPr>
        <w:t>基本上都沒有修飾，而哺乳類的</w:t>
      </w:r>
      <w:r w:rsidR="004278E8">
        <w:t>mRNA</w:t>
      </w:r>
      <w:r w:rsidR="004278E8">
        <w:rPr>
          <w:rFonts w:hint="eastAsia"/>
        </w:rPr>
        <w:t>在轉錄後通常會在特定鹼基加上超過</w:t>
      </w:r>
      <w:r w:rsidR="004278E8">
        <w:t>100</w:t>
      </w:r>
      <w:r w:rsidR="004278E8">
        <w:rPr>
          <w:rFonts w:hint="eastAsia"/>
        </w:rPr>
        <w:t>種的修飾，最常見的就是鹼基第</w:t>
      </w:r>
      <w:r w:rsidR="004278E8">
        <w:t>5</w:t>
      </w:r>
      <w:r w:rsidR="004278E8">
        <w:rPr>
          <w:rFonts w:hint="eastAsia"/>
        </w:rPr>
        <w:t>位置加上甲基的</w:t>
      </w:r>
      <w:r w:rsidR="004278E8">
        <w:t>5-</w:t>
      </w:r>
      <w:r w:rsidR="004278E8">
        <w:rPr>
          <w:rFonts w:hint="eastAsia"/>
        </w:rPr>
        <w:t>甲基</w:t>
      </w:r>
      <w:proofErr w:type="gramStart"/>
      <w:r w:rsidR="004278E8">
        <w:rPr>
          <w:rFonts w:hint="eastAsia"/>
        </w:rPr>
        <w:t>胞</w:t>
      </w:r>
      <w:proofErr w:type="gramEnd"/>
      <w:r w:rsidR="004278E8">
        <w:rPr>
          <w:rFonts w:hint="eastAsia"/>
        </w:rPr>
        <w:t>嘧啶</w:t>
      </w:r>
      <w:r w:rsidR="004278E8">
        <w:t>(5mC)</w:t>
      </w:r>
      <w:r w:rsidR="004278E8">
        <w:rPr>
          <w:rFonts w:hint="eastAsia"/>
        </w:rPr>
        <w:t>、第</w:t>
      </w:r>
      <w:r w:rsidR="004278E8">
        <w:t>6</w:t>
      </w:r>
      <w:r w:rsidR="004278E8">
        <w:rPr>
          <w:rFonts w:hint="eastAsia"/>
        </w:rPr>
        <w:t>位置加甲基的</w:t>
      </w:r>
      <w:r w:rsidR="004278E8">
        <w:t>6-</w:t>
      </w:r>
      <w:r w:rsidR="004278E8">
        <w:rPr>
          <w:rFonts w:hint="eastAsia"/>
        </w:rPr>
        <w:t>甲基腺嘌呤</w:t>
      </w:r>
      <w:r w:rsidR="004278E8">
        <w:t>(6mA)</w:t>
      </w:r>
      <w:r w:rsidR="004278E8">
        <w:rPr>
          <w:rFonts w:hint="eastAsia"/>
        </w:rPr>
        <w:t>，</w:t>
      </w:r>
      <w:proofErr w:type="gramStart"/>
      <w:r w:rsidR="004278E8">
        <w:rPr>
          <w:rFonts w:hint="eastAsia"/>
        </w:rPr>
        <w:t>還有核糖第</w:t>
      </w:r>
      <w:r w:rsidR="004278E8">
        <w:t>2</w:t>
      </w:r>
      <w:proofErr w:type="gramEnd"/>
      <w:r w:rsidR="004278E8">
        <w:rPr>
          <w:rFonts w:hint="eastAsia"/>
        </w:rPr>
        <w:t>位置加甲基的修飾等等。這些修飾不會改變轉譯的產物，只會增強</w:t>
      </w:r>
      <w:r w:rsidR="004278E8">
        <w:t>mRNA</w:t>
      </w:r>
      <w:r w:rsidR="004278E8">
        <w:rPr>
          <w:rFonts w:hint="eastAsia"/>
        </w:rPr>
        <w:t>的穩定性和轉譯效率。</w:t>
      </w:r>
    </w:p>
    <w:p w:rsidR="004278E8" w:rsidRDefault="00065844" w:rsidP="00065844">
      <w:pPr>
        <w:pStyle w:val="04-3"/>
        <w:rPr>
          <w:noProof/>
        </w:rPr>
      </w:pPr>
      <w:r>
        <w:rPr>
          <w:rFonts w:hint="eastAsia"/>
        </w:rPr>
        <w:t xml:space="preserve">　　</w:t>
      </w:r>
      <w:proofErr w:type="gramStart"/>
      <w:r w:rsidR="004278E8">
        <w:rPr>
          <w:rFonts w:hint="eastAsia"/>
        </w:rPr>
        <w:t>新冠肺炎</w:t>
      </w:r>
      <w:proofErr w:type="gramEnd"/>
      <w:r w:rsidR="004278E8">
        <w:rPr>
          <w:rFonts w:hint="eastAsia"/>
        </w:rPr>
        <w:t>的</w:t>
      </w:r>
      <w:r w:rsidR="004278E8">
        <w:t>mRNA</w:t>
      </w:r>
      <w:r w:rsidR="004278E8">
        <w:rPr>
          <w:rFonts w:hint="eastAsia"/>
        </w:rPr>
        <w:t>疫苗使用的材料是攜帶病毒表面</w:t>
      </w:r>
      <w:proofErr w:type="gramStart"/>
      <w:r w:rsidR="004278E8">
        <w:rPr>
          <w:rFonts w:hint="eastAsia"/>
        </w:rPr>
        <w:t>棘</w:t>
      </w:r>
      <w:proofErr w:type="gramEnd"/>
      <w:r w:rsidR="004278E8">
        <w:rPr>
          <w:rFonts w:hint="eastAsia"/>
        </w:rPr>
        <w:t>蛋白的基因序列的人造</w:t>
      </w:r>
      <w:r w:rsidR="004278E8">
        <w:t>mRNA</w:t>
      </w:r>
      <w:r w:rsidR="004278E8">
        <w:rPr>
          <w:rFonts w:hint="eastAsia"/>
        </w:rPr>
        <w:t>，進入人體細胞之後會被核糖體轉譯而產生</w:t>
      </w:r>
      <w:proofErr w:type="gramStart"/>
      <w:r w:rsidR="004278E8">
        <w:rPr>
          <w:rFonts w:hint="eastAsia"/>
        </w:rPr>
        <w:t>棘</w:t>
      </w:r>
      <w:proofErr w:type="gramEnd"/>
      <w:r w:rsidR="004278E8">
        <w:rPr>
          <w:rFonts w:hint="eastAsia"/>
        </w:rPr>
        <w:t>蛋白，並呈現在細胞表面，扮演抗原的角色，激發人體的免疫反應，但這些</w:t>
      </w:r>
      <w:r w:rsidR="004278E8">
        <w:t>mRNA</w:t>
      </w:r>
      <w:r w:rsidR="004278E8">
        <w:rPr>
          <w:rFonts w:hint="eastAsia"/>
        </w:rPr>
        <w:t>必須經由修飾才能逃避人體免疫系統的攻擊。</w:t>
      </w:r>
    </w:p>
    <w:p w:rsidR="004278E8" w:rsidRDefault="004278E8" w:rsidP="004278E8">
      <w:pPr>
        <w:pStyle w:val="04-0"/>
      </w:pPr>
      <w:r>
        <w:rPr>
          <w:rFonts w:hint="eastAsia"/>
        </w:rPr>
        <w:t>39.</w:t>
      </w:r>
      <w:r w:rsidR="00065844">
        <w:rPr>
          <w:rFonts w:hint="eastAsia"/>
        </w:rPr>
        <w:tab/>
      </w:r>
      <w:proofErr w:type="gramStart"/>
      <w:r>
        <w:rPr>
          <w:rFonts w:hint="eastAsia"/>
        </w:rPr>
        <w:t>新冠肺炎</w:t>
      </w:r>
      <w:proofErr w:type="gramEnd"/>
      <w:r>
        <w:rPr>
          <w:rFonts w:hint="eastAsia"/>
        </w:rPr>
        <w:t>的病毒</w:t>
      </w:r>
      <w:r>
        <w:t>mRNA</w:t>
      </w:r>
      <w:r>
        <w:rPr>
          <w:rFonts w:hint="eastAsia"/>
        </w:rPr>
        <w:t>在被注射進入人體之前，需要經由哪些修飾才能逃避人體的免疫系統？</w:t>
      </w:r>
    </w:p>
    <w:p w:rsidR="004278E8" w:rsidRPr="00816DBB" w:rsidRDefault="004278E8" w:rsidP="00065844">
      <w:pPr>
        <w:pStyle w:val="05-"/>
      </w:pPr>
      <w:r>
        <w:t>(A)</w:t>
      </w:r>
      <w:proofErr w:type="gramStart"/>
      <w:r>
        <w:rPr>
          <w:rFonts w:hint="eastAsia"/>
        </w:rPr>
        <w:t>在胞嘧啶</w:t>
      </w:r>
      <w:proofErr w:type="gramEnd"/>
      <w:r>
        <w:rPr>
          <w:rFonts w:hint="eastAsia"/>
        </w:rPr>
        <w:t>上加甲基</w:t>
      </w:r>
      <w:r w:rsidR="00065844">
        <w:rPr>
          <w:rFonts w:hint="eastAsia"/>
        </w:rPr>
        <w:t xml:space="preserve">　</w:t>
      </w:r>
      <w:r>
        <w:t>(B)</w:t>
      </w:r>
      <w:proofErr w:type="gramStart"/>
      <w:r>
        <w:rPr>
          <w:rFonts w:hint="eastAsia"/>
        </w:rPr>
        <w:t>在核糖第</w:t>
      </w:r>
      <w:r>
        <w:t>2</w:t>
      </w:r>
      <w:proofErr w:type="gramEnd"/>
      <w:r>
        <w:rPr>
          <w:rFonts w:hint="eastAsia"/>
        </w:rPr>
        <w:t>位置加甲基</w:t>
      </w:r>
      <w:r w:rsidR="00065844">
        <w:rPr>
          <w:rFonts w:hint="eastAsia"/>
        </w:rPr>
        <w:t xml:space="preserve">　</w:t>
      </w:r>
      <w:r>
        <w:t>(C)</w:t>
      </w:r>
      <w:proofErr w:type="gramStart"/>
      <w:r>
        <w:rPr>
          <w:rFonts w:hint="eastAsia"/>
        </w:rPr>
        <w:t>在鹼基</w:t>
      </w:r>
      <w:proofErr w:type="gramEnd"/>
      <w:r>
        <w:rPr>
          <w:rFonts w:hint="eastAsia"/>
        </w:rPr>
        <w:t>第</w:t>
      </w:r>
      <w:r>
        <w:t>5</w:t>
      </w:r>
      <w:r>
        <w:rPr>
          <w:rFonts w:hint="eastAsia"/>
        </w:rPr>
        <w:t>位置加上甲基</w:t>
      </w:r>
      <w:r w:rsidR="00065844">
        <w:rPr>
          <w:rFonts w:hint="eastAsia"/>
        </w:rPr>
        <w:t xml:space="preserve">　</w:t>
      </w:r>
      <w:r>
        <w:t>(D)</w:t>
      </w:r>
      <w:r>
        <w:rPr>
          <w:rFonts w:hint="eastAsia"/>
        </w:rPr>
        <w:t>經修飾酶催化改變序列</w:t>
      </w:r>
      <w:r w:rsidR="00065844">
        <w:rPr>
          <w:rFonts w:hint="eastAsia"/>
        </w:rPr>
        <w:t xml:space="preserve">　</w:t>
      </w:r>
      <w:r>
        <w:t>(E)</w:t>
      </w:r>
      <w:r>
        <w:rPr>
          <w:rFonts w:hint="eastAsia"/>
        </w:rPr>
        <w:t>經限制酶催化改變長度</w:t>
      </w:r>
    </w:p>
    <w:p w:rsidR="004278E8" w:rsidRPr="00816DBB" w:rsidRDefault="004278E8" w:rsidP="004278E8">
      <w:pPr>
        <w:pStyle w:val="06-"/>
      </w:pPr>
      <w:r>
        <w:rPr>
          <w:rFonts w:hint="eastAsia"/>
        </w:rPr>
        <w:t>參考答案：</w:t>
      </w:r>
      <w:r w:rsidRPr="003E3AAA">
        <w:tab/>
      </w:r>
      <w:r>
        <w:rPr>
          <w:rFonts w:hint="eastAsia"/>
        </w:rPr>
        <w:t>BC</w:t>
      </w:r>
    </w:p>
    <w:p w:rsidR="004278E8" w:rsidRDefault="004278E8" w:rsidP="004278E8">
      <w:pPr>
        <w:pStyle w:val="06-"/>
      </w:pPr>
      <w:r>
        <w:rPr>
          <w:rFonts w:hint="eastAsia"/>
        </w:rPr>
        <w:t>試題解析：</w:t>
      </w:r>
      <w:r w:rsidRPr="007A2963">
        <w:tab/>
      </w:r>
      <w:r w:rsidRPr="00365FD1">
        <w:t>(A)</w:t>
      </w:r>
      <w:proofErr w:type="gramStart"/>
      <w:r w:rsidRPr="00365FD1">
        <w:t>在胞嘧啶</w:t>
      </w:r>
      <w:proofErr w:type="gramEnd"/>
      <w:r w:rsidRPr="00365FD1">
        <w:t>上加甲基是人體細胞的</w:t>
      </w:r>
      <w:r w:rsidRPr="00365FD1">
        <w:t>DNA</w:t>
      </w:r>
      <w:r w:rsidRPr="00365FD1">
        <w:t>修飾</w:t>
      </w:r>
    </w:p>
    <w:p w:rsidR="004278E8" w:rsidRPr="00365FD1" w:rsidRDefault="00065844" w:rsidP="004278E8">
      <w:pPr>
        <w:pStyle w:val="06-"/>
      </w:pPr>
      <w:r>
        <w:rPr>
          <w:rFonts w:hint="eastAsia"/>
        </w:rPr>
        <w:tab/>
      </w:r>
      <w:r w:rsidR="004278E8" w:rsidRPr="00365FD1">
        <w:t>(D)</w:t>
      </w:r>
      <w:r w:rsidR="004278E8" w:rsidRPr="00365FD1">
        <w:t>修飾酶是細菌體內對</w:t>
      </w:r>
      <w:r w:rsidR="004278E8" w:rsidRPr="00365FD1">
        <w:t>DNA</w:t>
      </w:r>
      <w:r w:rsidR="004278E8" w:rsidRPr="00365FD1">
        <w:t>的修飾酵素</w:t>
      </w:r>
    </w:p>
    <w:p w:rsidR="004278E8" w:rsidRPr="00A85CC6" w:rsidRDefault="00065844" w:rsidP="004278E8">
      <w:pPr>
        <w:pStyle w:val="06-"/>
      </w:pPr>
      <w:r>
        <w:rPr>
          <w:rFonts w:hint="eastAsia"/>
        </w:rPr>
        <w:tab/>
      </w:r>
      <w:r w:rsidR="004278E8" w:rsidRPr="00365FD1">
        <w:t>(E)</w:t>
      </w:r>
      <w:r w:rsidR="004278E8" w:rsidRPr="00365FD1">
        <w:t>限制酶是細菌體內對外來</w:t>
      </w:r>
      <w:r w:rsidR="004278E8" w:rsidRPr="00365FD1">
        <w:t>DNA</w:t>
      </w:r>
      <w:r w:rsidR="004278E8" w:rsidRPr="00365FD1">
        <w:t>的攻擊酵素</w:t>
      </w:r>
    </w:p>
    <w:p w:rsidR="004278E8" w:rsidRDefault="004278E8" w:rsidP="004278E8">
      <w:pPr>
        <w:pStyle w:val="04-0"/>
      </w:pPr>
      <w:r>
        <w:rPr>
          <w:rFonts w:hint="eastAsia"/>
        </w:rPr>
        <w:t>40.</w:t>
      </w:r>
      <w:r>
        <w:rPr>
          <w:rFonts w:hint="eastAsia"/>
        </w:rPr>
        <w:tab/>
      </w:r>
      <w:r w:rsidRPr="00065844">
        <w:rPr>
          <w:rFonts w:hint="eastAsia"/>
          <w:spacing w:val="-2"/>
        </w:rPr>
        <w:t>根據上文與所學，修飾過後</w:t>
      </w:r>
      <w:proofErr w:type="gramStart"/>
      <w:r w:rsidRPr="00065844">
        <w:rPr>
          <w:rFonts w:hint="eastAsia"/>
          <w:spacing w:val="-2"/>
        </w:rPr>
        <w:t>的新冠肺炎</w:t>
      </w:r>
      <w:proofErr w:type="gramEnd"/>
      <w:r w:rsidRPr="00065844">
        <w:rPr>
          <w:rFonts w:hint="eastAsia"/>
          <w:spacing w:val="-2"/>
        </w:rPr>
        <w:t>病毒</w:t>
      </w:r>
      <w:r w:rsidRPr="00065844">
        <w:rPr>
          <w:spacing w:val="-2"/>
        </w:rPr>
        <w:t>mRNA</w:t>
      </w:r>
      <w:r w:rsidRPr="00065844">
        <w:rPr>
          <w:rFonts w:hint="eastAsia"/>
          <w:spacing w:val="-2"/>
        </w:rPr>
        <w:t>進入人體細胞後，會發生下列哪一現象？</w:t>
      </w:r>
    </w:p>
    <w:p w:rsidR="004278E8" w:rsidRPr="003E3AAA" w:rsidRDefault="004278E8" w:rsidP="004278E8">
      <w:pPr>
        <w:pStyle w:val="05-"/>
      </w:pPr>
      <w:r>
        <w:t>(A)</w:t>
      </w:r>
      <w:r>
        <w:rPr>
          <w:rFonts w:hint="eastAsia"/>
        </w:rPr>
        <w:t>被限制酶切割</w:t>
      </w:r>
      <w:r w:rsidR="00065844">
        <w:rPr>
          <w:rFonts w:hint="eastAsia"/>
        </w:rPr>
        <w:t xml:space="preserve">　</w:t>
      </w:r>
      <w:r>
        <w:t>(B)</w:t>
      </w:r>
      <w:r>
        <w:rPr>
          <w:rFonts w:hint="eastAsia"/>
        </w:rPr>
        <w:t>被轉譯成蛋白質</w:t>
      </w:r>
      <w:r w:rsidR="00065844">
        <w:rPr>
          <w:rFonts w:hint="eastAsia"/>
        </w:rPr>
        <w:t xml:space="preserve">　</w:t>
      </w:r>
      <w:r>
        <w:t>(C)</w:t>
      </w:r>
      <w:r>
        <w:rPr>
          <w:rFonts w:hint="eastAsia"/>
        </w:rPr>
        <w:t>經修飾酶催化後與人體細胞共存</w:t>
      </w:r>
      <w:r w:rsidR="00065844">
        <w:rPr>
          <w:rFonts w:hint="eastAsia"/>
        </w:rPr>
        <w:t xml:space="preserve">　</w:t>
      </w:r>
      <w:r>
        <w:t>(D)</w:t>
      </w:r>
      <w:r>
        <w:rPr>
          <w:rFonts w:hint="eastAsia"/>
        </w:rPr>
        <w:t>扮演抗原角色並激發人體的免疫反應</w:t>
      </w:r>
    </w:p>
    <w:p w:rsidR="004278E8" w:rsidRPr="003E3AAA" w:rsidRDefault="004278E8" w:rsidP="004278E8">
      <w:pPr>
        <w:pStyle w:val="06-"/>
      </w:pPr>
      <w:r>
        <w:rPr>
          <w:rFonts w:hint="eastAsia"/>
        </w:rPr>
        <w:t>參考答案：</w:t>
      </w:r>
      <w:r w:rsidRPr="003E3AAA">
        <w:tab/>
      </w:r>
      <w:r>
        <w:rPr>
          <w:rFonts w:hint="eastAsia"/>
        </w:rPr>
        <w:t>B</w:t>
      </w:r>
    </w:p>
    <w:p w:rsidR="004278E8" w:rsidRDefault="004278E8" w:rsidP="004278E8">
      <w:pPr>
        <w:pStyle w:val="06-"/>
      </w:pPr>
      <w:r>
        <w:rPr>
          <w:rFonts w:hint="eastAsia"/>
        </w:rPr>
        <w:t>試題解析：</w:t>
      </w:r>
      <w:r w:rsidRPr="007A2963">
        <w:tab/>
      </w:r>
      <w:r w:rsidRPr="00365FD1">
        <w:t>(A)</w:t>
      </w:r>
      <w:r>
        <w:rPr>
          <w:rFonts w:hint="eastAsia"/>
        </w:rPr>
        <w:tab/>
      </w:r>
      <w:r w:rsidRPr="00365FD1">
        <w:t>人體細胞內沒有限制酶，所以病毒</w:t>
      </w:r>
      <w:r w:rsidRPr="00365FD1">
        <w:t>mRNA</w:t>
      </w:r>
      <w:r w:rsidRPr="00365FD1">
        <w:t>不會被限制酶切割</w:t>
      </w:r>
    </w:p>
    <w:p w:rsidR="004278E8" w:rsidRPr="00365FD1" w:rsidRDefault="00065844" w:rsidP="004278E8">
      <w:pPr>
        <w:pStyle w:val="06-"/>
      </w:pPr>
      <w:r>
        <w:rPr>
          <w:rFonts w:hint="eastAsia"/>
        </w:rPr>
        <w:tab/>
      </w:r>
      <w:r w:rsidR="004278E8" w:rsidRPr="00365FD1">
        <w:t>(C)</w:t>
      </w:r>
      <w:r w:rsidR="004278E8">
        <w:rPr>
          <w:rFonts w:hint="eastAsia"/>
        </w:rPr>
        <w:tab/>
      </w:r>
      <w:r w:rsidR="004278E8" w:rsidRPr="00365FD1">
        <w:t>原核細胞有修飾酶可以修飾</w:t>
      </w:r>
      <w:r w:rsidR="004278E8" w:rsidRPr="00365FD1">
        <w:t>DNA</w:t>
      </w:r>
      <w:r w:rsidR="004278E8" w:rsidRPr="00365FD1">
        <w:t>，根據所學與上文，無法確定人體細胞是否有修飾酶、也無法確定是否可以修飾病毒</w:t>
      </w:r>
      <w:r w:rsidR="004278E8" w:rsidRPr="00365FD1">
        <w:t>mRNA</w:t>
      </w:r>
    </w:p>
    <w:p w:rsidR="004278E8" w:rsidRPr="00A85CC6" w:rsidRDefault="00065844" w:rsidP="004278E8">
      <w:pPr>
        <w:pStyle w:val="06-"/>
      </w:pPr>
      <w:r>
        <w:rPr>
          <w:rFonts w:hint="eastAsia"/>
        </w:rPr>
        <w:tab/>
      </w:r>
      <w:r w:rsidR="004278E8" w:rsidRPr="00365FD1">
        <w:t>(D)</w:t>
      </w:r>
      <w:r w:rsidR="004278E8">
        <w:rPr>
          <w:rFonts w:hint="eastAsia"/>
        </w:rPr>
        <w:tab/>
      </w:r>
      <w:r w:rsidR="004278E8">
        <w:rPr>
          <w:rFonts w:hint="eastAsia"/>
        </w:rPr>
        <w:t>修飾過的</w:t>
      </w:r>
      <w:r w:rsidR="004278E8" w:rsidRPr="00365FD1">
        <w:t>病毒</w:t>
      </w:r>
      <w:r w:rsidR="004278E8" w:rsidRPr="00365FD1">
        <w:t>mRNA</w:t>
      </w:r>
      <w:r w:rsidR="004278E8" w:rsidRPr="00365FD1">
        <w:t>不會激發免</w:t>
      </w:r>
      <w:r w:rsidR="004278E8">
        <w:t>疫</w:t>
      </w:r>
      <w:r w:rsidR="004278E8" w:rsidRPr="00365FD1">
        <w:t>反應，而是要被轉譯之後，其蛋白質才會扮演抗原角色並激發人體的免疫反應</w:t>
      </w:r>
    </w:p>
    <w:p w:rsidR="004278E8" w:rsidRPr="00365FD1" w:rsidRDefault="004278E8" w:rsidP="004278E8">
      <w:pPr>
        <w:pStyle w:val="04-0"/>
      </w:pPr>
      <w:r>
        <w:rPr>
          <w:rFonts w:hint="eastAsia"/>
        </w:rPr>
        <w:t>41.</w:t>
      </w:r>
      <w:r>
        <w:rPr>
          <w:rFonts w:hint="eastAsia"/>
        </w:rPr>
        <w:tab/>
      </w:r>
      <w:r>
        <w:t>1962</w:t>
      </w:r>
      <w:r w:rsidRPr="00365FD1">
        <w:t>年，科學家發現某些細菌含有</w:t>
      </w:r>
      <w:r>
        <w:t>「</w:t>
      </w:r>
      <w:r w:rsidRPr="00365FD1">
        <w:t>特殊的酶</w:t>
      </w:r>
      <w:r>
        <w:t>」</w:t>
      </w:r>
      <w:r w:rsidRPr="00365FD1">
        <w:t>可以抵禦病毒入侵，這些酶可以辨識病毒</w:t>
      </w:r>
      <w:r>
        <w:t>DNA</w:t>
      </w:r>
      <w:r w:rsidRPr="00365FD1">
        <w:t>上特定的核苷酸序列，並將</w:t>
      </w:r>
      <w:r w:rsidRPr="00365FD1">
        <w:t>DNA</w:t>
      </w:r>
      <w:r w:rsidRPr="00365FD1">
        <w:t>切斷，阻斷病毒的感染。」請問：</w:t>
      </w:r>
    </w:p>
    <w:p w:rsidR="004278E8" w:rsidRPr="00365FD1" w:rsidRDefault="00065844" w:rsidP="004278E8">
      <w:pPr>
        <w:pStyle w:val="04-0"/>
      </w:pPr>
      <w:r>
        <w:rPr>
          <w:rFonts w:hint="eastAsia"/>
        </w:rPr>
        <w:tab/>
      </w:r>
      <w:r w:rsidR="004278E8">
        <w:rPr>
          <w:rFonts w:hint="eastAsia"/>
        </w:rPr>
        <w:t>(1)</w:t>
      </w:r>
      <w:r>
        <w:rPr>
          <w:rFonts w:hint="eastAsia"/>
        </w:rPr>
        <w:tab/>
      </w:r>
      <w:r w:rsidR="004278E8">
        <w:t>上述</w:t>
      </w:r>
      <w:r w:rsidR="004278E8" w:rsidRPr="00365FD1">
        <w:t>特殊的酶是</w:t>
      </w:r>
      <w:r w:rsidR="004278E8">
        <w:t>指什麼</w:t>
      </w:r>
      <w:r w:rsidR="004278E8" w:rsidRPr="00365FD1">
        <w:t>？</w:t>
      </w:r>
      <w:r>
        <w:rPr>
          <w:rFonts w:hint="eastAsia"/>
        </w:rPr>
        <w:t>（</w:t>
      </w:r>
      <w:r>
        <w:rPr>
          <w:rFonts w:hint="eastAsia"/>
        </w:rPr>
        <w:t>1</w:t>
      </w:r>
      <w:r>
        <w:rPr>
          <w:rFonts w:hint="eastAsia"/>
        </w:rPr>
        <w:t>分）</w:t>
      </w:r>
    </w:p>
    <w:p w:rsidR="004278E8" w:rsidRDefault="00065844" w:rsidP="004278E8">
      <w:pPr>
        <w:pStyle w:val="04-0"/>
      </w:pPr>
      <w:r>
        <w:rPr>
          <w:rFonts w:hint="eastAsia"/>
        </w:rPr>
        <w:tab/>
      </w:r>
      <w:r w:rsidR="004278E8">
        <w:rPr>
          <w:rFonts w:hint="eastAsia"/>
        </w:rPr>
        <w:t>(2)</w:t>
      </w:r>
      <w:r>
        <w:rPr>
          <w:rFonts w:hint="eastAsia"/>
        </w:rPr>
        <w:tab/>
      </w:r>
      <w:r w:rsidR="004278E8" w:rsidRPr="00365FD1">
        <w:t>下列是</w:t>
      </w:r>
      <w:r w:rsidR="004278E8" w:rsidRPr="00365FD1">
        <w:t>4</w:t>
      </w:r>
      <w:r w:rsidR="004278E8" w:rsidRPr="00365FD1">
        <w:t>種常見的酶與其辨識的序列，請問這些序列的共同特性</w:t>
      </w:r>
      <w:r w:rsidR="004278E8">
        <w:t>為何</w:t>
      </w:r>
      <w:r w:rsidR="004278E8" w:rsidRPr="00365FD1">
        <w:t>？</w:t>
      </w:r>
      <w:r>
        <w:rPr>
          <w:rFonts w:hint="eastAsia"/>
        </w:rPr>
        <w:t>（</w:t>
      </w:r>
      <w:r>
        <w:rPr>
          <w:rFonts w:hint="eastAsia"/>
        </w:rPr>
        <w:t>2</w:t>
      </w:r>
      <w:r>
        <w:rPr>
          <w:rFonts w:hint="eastAsia"/>
        </w:rPr>
        <w:t>分）</w:t>
      </w:r>
    </w:p>
    <w:p w:rsidR="004278E8" w:rsidRPr="00171010" w:rsidRDefault="00065844" w:rsidP="00065844">
      <w:pPr>
        <w:pStyle w:val="afff"/>
      </w:pPr>
      <w:r>
        <w:rPr>
          <w:noProof/>
        </w:rPr>
        <w:drawing>
          <wp:inline distT="0" distB="0" distL="0" distR="0" wp14:anchorId="2FDFDD9A" wp14:editId="3A4528C6">
            <wp:extent cx="1143000" cy="8001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43000" cy="800100"/>
                    </a:xfrm>
                    <a:prstGeom prst="rect">
                      <a:avLst/>
                    </a:prstGeom>
                  </pic:spPr>
                </pic:pic>
              </a:graphicData>
            </a:graphic>
          </wp:inline>
        </w:drawing>
      </w:r>
      <w:r>
        <w:rPr>
          <w:rFonts w:hint="eastAsia"/>
        </w:rPr>
        <w:t xml:space="preserve">　　</w:t>
      </w:r>
      <w:r>
        <w:rPr>
          <w:noProof/>
        </w:rPr>
        <w:drawing>
          <wp:inline distT="0" distB="0" distL="0" distR="0" wp14:anchorId="0A3A06E1" wp14:editId="6F269C22">
            <wp:extent cx="1104900" cy="809625"/>
            <wp:effectExtent l="0" t="0" r="0" b="952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04900" cy="809625"/>
                    </a:xfrm>
                    <a:prstGeom prst="rect">
                      <a:avLst/>
                    </a:prstGeom>
                  </pic:spPr>
                </pic:pic>
              </a:graphicData>
            </a:graphic>
          </wp:inline>
        </w:drawing>
      </w:r>
      <w:r>
        <w:rPr>
          <w:rFonts w:hint="eastAsia"/>
        </w:rPr>
        <w:t xml:space="preserve">　　</w:t>
      </w:r>
      <w:r>
        <w:rPr>
          <w:rFonts w:hint="eastAsia"/>
          <w:noProof/>
        </w:rPr>
        <w:drawing>
          <wp:inline distT="0" distB="0" distL="0" distR="0" wp14:anchorId="3740BF9C" wp14:editId="4A0395DE">
            <wp:extent cx="1143000" cy="809625"/>
            <wp:effectExtent l="0" t="0" r="0" b="952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43000" cy="809625"/>
                    </a:xfrm>
                    <a:prstGeom prst="rect">
                      <a:avLst/>
                    </a:prstGeom>
                  </pic:spPr>
                </pic:pic>
              </a:graphicData>
            </a:graphic>
          </wp:inline>
        </w:drawing>
      </w:r>
      <w:r>
        <w:rPr>
          <w:rFonts w:hint="eastAsia"/>
        </w:rPr>
        <w:t xml:space="preserve">　　</w:t>
      </w:r>
      <w:r>
        <w:rPr>
          <w:noProof/>
        </w:rPr>
        <w:drawing>
          <wp:inline distT="0" distB="0" distL="0" distR="0" wp14:anchorId="06994975" wp14:editId="41A3BEE2">
            <wp:extent cx="1143000" cy="809625"/>
            <wp:effectExtent l="0" t="0" r="0" b="9525"/>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43000" cy="809625"/>
                    </a:xfrm>
                    <a:prstGeom prst="rect">
                      <a:avLst/>
                    </a:prstGeom>
                  </pic:spPr>
                </pic:pic>
              </a:graphicData>
            </a:graphic>
          </wp:inline>
        </w:drawing>
      </w:r>
    </w:p>
    <w:p w:rsidR="004278E8" w:rsidRDefault="004278E8" w:rsidP="004278E8">
      <w:pPr>
        <w:pStyle w:val="06-"/>
      </w:pPr>
      <w:r>
        <w:rPr>
          <w:rFonts w:hint="eastAsia"/>
        </w:rPr>
        <w:t>參考答案：</w:t>
      </w:r>
      <w:r w:rsidRPr="003E3AAA">
        <w:tab/>
      </w:r>
      <w:r>
        <w:rPr>
          <w:rFonts w:hint="eastAsia"/>
        </w:rPr>
        <w:t>(1)</w:t>
      </w:r>
      <w:r w:rsidRPr="00365FD1">
        <w:t>限制酶</w:t>
      </w:r>
    </w:p>
    <w:p w:rsidR="004278E8" w:rsidRPr="003E3AAA" w:rsidRDefault="00065844" w:rsidP="004278E8">
      <w:pPr>
        <w:pStyle w:val="06-"/>
      </w:pPr>
      <w:r>
        <w:rPr>
          <w:rFonts w:hint="eastAsia"/>
        </w:rPr>
        <w:tab/>
      </w:r>
      <w:r w:rsidR="004278E8">
        <w:rPr>
          <w:rFonts w:hint="eastAsia"/>
        </w:rPr>
        <w:t>(2)</w:t>
      </w:r>
      <w:r w:rsidR="004278E8" w:rsidRPr="00365FD1">
        <w:t>從箭頭所指之處，</w:t>
      </w:r>
      <w:r w:rsidR="004278E8" w:rsidRPr="00365FD1">
        <w:t>DNA</w:t>
      </w:r>
      <w:r w:rsidR="004278E8" w:rsidRPr="00365FD1">
        <w:t>兩股，從</w:t>
      </w:r>
      <w:r w:rsidR="004278E8" w:rsidRPr="00365FD1">
        <w:t>5</w:t>
      </w:r>
      <w:r w:rsidR="004278E8" w:rsidRPr="00365FD1">
        <w:rPr>
          <w:rFonts w:hint="eastAsia"/>
        </w:rPr>
        <w:t>'</w:t>
      </w:r>
      <w:r w:rsidR="004278E8" w:rsidRPr="00365FD1">
        <w:t>端至</w:t>
      </w:r>
      <w:r w:rsidR="004278E8" w:rsidRPr="00365FD1">
        <w:t>3</w:t>
      </w:r>
      <w:r w:rsidR="004278E8" w:rsidRPr="00365FD1">
        <w:rPr>
          <w:rFonts w:hint="eastAsia"/>
        </w:rPr>
        <w:t>'</w:t>
      </w:r>
      <w:r w:rsidR="004278E8" w:rsidRPr="00365FD1">
        <w:t>端的序列皆相同，稱為</w:t>
      </w:r>
      <w:proofErr w:type="gramStart"/>
      <w:r w:rsidR="004278E8" w:rsidRPr="00365FD1">
        <w:t>迴</w:t>
      </w:r>
      <w:proofErr w:type="gramEnd"/>
      <w:r w:rsidR="004278E8" w:rsidRPr="00365FD1">
        <w:t>文序列</w:t>
      </w:r>
      <w:r w:rsidR="004278E8" w:rsidRPr="00365FD1">
        <w:rPr>
          <w:rFonts w:hint="eastAsia"/>
        </w:rPr>
        <w:t>。</w:t>
      </w:r>
    </w:p>
    <w:p w:rsidR="004278E8" w:rsidRDefault="004278E8" w:rsidP="004278E8">
      <w:pPr>
        <w:pStyle w:val="06-"/>
      </w:pPr>
      <w:r>
        <w:rPr>
          <w:rFonts w:hint="eastAsia"/>
        </w:rPr>
        <w:t>試題解析：</w:t>
      </w:r>
      <w:r w:rsidRPr="007A2963">
        <w:tab/>
      </w:r>
      <w:r>
        <w:rPr>
          <w:rFonts w:hint="eastAsia"/>
        </w:rPr>
        <w:t>(1)</w:t>
      </w:r>
      <w:r>
        <w:tab/>
      </w:r>
      <w:r w:rsidRPr="00365FD1">
        <w:t>根據所學與上述文章都可以判斷此特殊的酵素為限制酶</w:t>
      </w:r>
      <w:r w:rsidRPr="00365FD1">
        <w:rPr>
          <w:rFonts w:hint="eastAsia"/>
        </w:rPr>
        <w:t>。</w:t>
      </w:r>
    </w:p>
    <w:p w:rsidR="004278E8" w:rsidRPr="00A85CC6" w:rsidRDefault="00065844" w:rsidP="004278E8">
      <w:pPr>
        <w:pStyle w:val="06-"/>
      </w:pPr>
      <w:r>
        <w:rPr>
          <w:rFonts w:hint="eastAsia"/>
        </w:rPr>
        <w:tab/>
      </w:r>
      <w:r w:rsidR="004278E8">
        <w:rPr>
          <w:rFonts w:hint="eastAsia"/>
        </w:rPr>
        <w:t>(2)</w:t>
      </w:r>
      <w:r w:rsidR="004278E8">
        <w:tab/>
      </w:r>
      <w:r w:rsidR="004278E8" w:rsidRPr="00955853">
        <w:rPr>
          <w:lang w:val="zh-TW"/>
        </w:rPr>
        <w:t>限制酶會辨識迴文序列，而在</w:t>
      </w:r>
      <w:r w:rsidR="004278E8" w:rsidRPr="00955853">
        <w:rPr>
          <w:lang w:val="zh-TW"/>
        </w:rPr>
        <w:t>DNA</w:t>
      </w:r>
      <w:r w:rsidR="004278E8" w:rsidRPr="00955853">
        <w:rPr>
          <w:lang w:val="zh-TW"/>
        </w:rPr>
        <w:t>雙股箭頭所指之處從</w:t>
      </w:r>
      <w:r w:rsidR="004278E8" w:rsidRPr="00955853">
        <w:rPr>
          <w:lang w:val="zh-TW"/>
        </w:rPr>
        <w:t>5'</w:t>
      </w:r>
      <w:r w:rsidR="004278E8" w:rsidRPr="00955853">
        <w:rPr>
          <w:lang w:val="zh-TW"/>
        </w:rPr>
        <w:t>端到</w:t>
      </w:r>
      <w:r w:rsidR="004278E8" w:rsidRPr="00955853">
        <w:rPr>
          <w:lang w:val="zh-TW"/>
        </w:rPr>
        <w:t>3'</w:t>
      </w:r>
      <w:r w:rsidR="004278E8" w:rsidRPr="00955853">
        <w:rPr>
          <w:lang w:val="zh-TW"/>
        </w:rPr>
        <w:t>端的序列相同即為廻文序列。</w:t>
      </w:r>
    </w:p>
    <w:p w:rsidR="00065844" w:rsidRDefault="00065844" w:rsidP="00065844">
      <w:pPr>
        <w:pStyle w:val="04-2"/>
      </w:pPr>
      <w:r>
        <w:rPr>
          <w:rFonts w:hint="eastAsia"/>
        </w:rPr>
        <w:lastRenderedPageBreak/>
        <w:t>42-44</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rPr>
          <w:rFonts w:hint="eastAsia"/>
        </w:rPr>
        <w:t>現今地球上的人類，雖然分散在各大洲，但我們同屬人科、人屬、人種的</w:t>
      </w:r>
      <w:proofErr w:type="gramStart"/>
      <w:r w:rsidR="004278E8">
        <w:rPr>
          <w:rFonts w:hint="eastAsia"/>
        </w:rPr>
        <w:t>現代智人</w:t>
      </w:r>
      <w:proofErr w:type="gramEnd"/>
      <w:r w:rsidR="004278E8">
        <w:t>(</w:t>
      </w:r>
      <w:r w:rsidR="004278E8">
        <w:rPr>
          <w:i/>
        </w:rPr>
        <w:t>Homo sapiens</w:t>
      </w:r>
      <w:r w:rsidR="004278E8">
        <w:t>)</w:t>
      </w:r>
      <w:r w:rsidR="004278E8">
        <w:rPr>
          <w:rFonts w:hint="eastAsia"/>
        </w:rPr>
        <w:t>，也是現存唯一的人屬物種。然而，考古學家根據挖掘到的人類遺址，判斷過去曾</w:t>
      </w:r>
      <w:proofErr w:type="gramStart"/>
      <w:r w:rsidR="004278E8">
        <w:rPr>
          <w:rFonts w:hint="eastAsia"/>
        </w:rPr>
        <w:t>存在智人以外</w:t>
      </w:r>
      <w:proofErr w:type="gramEnd"/>
      <w:r w:rsidR="004278E8">
        <w:rPr>
          <w:rFonts w:hint="eastAsia"/>
        </w:rPr>
        <w:t>的人屬物種（以下稱古代人種），例如：「尼安德塔人</w:t>
      </w:r>
      <w:r w:rsidR="004278E8">
        <w:t>(Neanderthal)</w:t>
      </w:r>
      <w:r w:rsidR="004278E8">
        <w:rPr>
          <w:rFonts w:hint="eastAsia"/>
        </w:rPr>
        <w:t>」可能就是過去存在於歐亞大陸上的古代人種。為了分析古代人種與現代智人間的親緣關係，古生物學家從遺址中的人類骨骸抽取殘存的</w:t>
      </w:r>
      <w:r w:rsidR="004278E8">
        <w:t>DNA</w:t>
      </w:r>
      <w:r w:rsidR="004278E8">
        <w:rPr>
          <w:rFonts w:hint="eastAsia"/>
        </w:rPr>
        <w:t>，並以分子生物技術重建其序列。接著，再透過分析古代人種與</w:t>
      </w:r>
      <w:proofErr w:type="gramStart"/>
      <w:r w:rsidR="004278E8">
        <w:rPr>
          <w:rFonts w:hint="eastAsia"/>
        </w:rPr>
        <w:t>現代智人的</w:t>
      </w:r>
      <w:proofErr w:type="gramEnd"/>
      <w:r w:rsidR="004278E8">
        <w:t>DNA</w:t>
      </w:r>
      <w:r w:rsidR="004278E8">
        <w:rPr>
          <w:rFonts w:hint="eastAsia"/>
        </w:rPr>
        <w:t>序列差異程度，便能推估各種人類的演化歷史，甚至有機會推論</w:t>
      </w:r>
      <w:proofErr w:type="gramStart"/>
      <w:r w:rsidR="004278E8">
        <w:rPr>
          <w:rFonts w:hint="eastAsia"/>
        </w:rPr>
        <w:t>現代智人祖先</w:t>
      </w:r>
      <w:proofErr w:type="gramEnd"/>
      <w:r w:rsidR="004278E8">
        <w:rPr>
          <w:rFonts w:hint="eastAsia"/>
        </w:rPr>
        <w:t>的遷徙途徑。</w:t>
      </w:r>
    </w:p>
    <w:p w:rsidR="004278E8" w:rsidRDefault="00065844" w:rsidP="00065844">
      <w:pPr>
        <w:pStyle w:val="04-3"/>
      </w:pPr>
      <w:r>
        <w:rPr>
          <w:rFonts w:hint="eastAsia"/>
        </w:rPr>
        <w:t xml:space="preserve">　　</w:t>
      </w:r>
      <w:r w:rsidR="004278E8">
        <w:t>2008</w:t>
      </w:r>
      <w:r w:rsidR="004278E8">
        <w:rPr>
          <w:rFonts w:hint="eastAsia"/>
        </w:rPr>
        <w:t>年，考古學家在西伯利亞南方的阿爾泰山脈</w:t>
      </w:r>
      <w:r w:rsidR="004278E8">
        <w:t>(Altai Mountains)</w:t>
      </w:r>
      <w:r w:rsidR="004278E8">
        <w:rPr>
          <w:rFonts w:hint="eastAsia"/>
        </w:rPr>
        <w:t>的丹尼索瓦洞穴中，找到一塊人類的手指骨。經生物學家帕博</w:t>
      </w:r>
      <w:r w:rsidR="004278E8">
        <w:t>(</w:t>
      </w:r>
      <w:proofErr w:type="spellStart"/>
      <w:r w:rsidR="004278E8">
        <w:t>Svante</w:t>
      </w:r>
      <w:proofErr w:type="spellEnd"/>
      <w:r w:rsidR="004278E8">
        <w:t xml:space="preserve"> </w:t>
      </w:r>
      <w:proofErr w:type="spellStart"/>
      <w:r w:rsidR="004278E8">
        <w:t>Pääbo</w:t>
      </w:r>
      <w:proofErr w:type="spellEnd"/>
      <w:r w:rsidR="004278E8">
        <w:t>)</w:t>
      </w:r>
      <w:r w:rsidR="004278E8">
        <w:rPr>
          <w:rFonts w:hint="eastAsia"/>
        </w:rPr>
        <w:t>及其團隊以分子生物技術比對</w:t>
      </w:r>
      <w:r w:rsidR="004278E8">
        <w:t>DNA</w:t>
      </w:r>
      <w:r w:rsidR="004278E8">
        <w:rPr>
          <w:rFonts w:hint="eastAsia"/>
        </w:rPr>
        <w:t>序列後，他們認為指骨屬於有別於尼安德塔人與</w:t>
      </w:r>
      <w:proofErr w:type="gramStart"/>
      <w:r w:rsidR="004278E8">
        <w:rPr>
          <w:rFonts w:hint="eastAsia"/>
        </w:rPr>
        <w:t>現代智人的</w:t>
      </w:r>
      <w:proofErr w:type="gramEnd"/>
      <w:r w:rsidR="004278E8">
        <w:rPr>
          <w:rFonts w:hint="eastAsia"/>
        </w:rPr>
        <w:t>另一人種，後將這塊指骨所屬的古代人種稱為「丹尼索瓦人</w:t>
      </w:r>
      <w:r w:rsidR="004278E8">
        <w:t>(</w:t>
      </w:r>
      <w:proofErr w:type="spellStart"/>
      <w:r w:rsidR="004278E8">
        <w:t>Danisovan</w:t>
      </w:r>
      <w:proofErr w:type="spellEnd"/>
      <w:r w:rsidR="004278E8">
        <w:t>)</w:t>
      </w:r>
      <w:r w:rsidR="004278E8">
        <w:rPr>
          <w:rFonts w:hint="eastAsia"/>
        </w:rPr>
        <w:t>」。</w:t>
      </w:r>
    </w:p>
    <w:p w:rsidR="00065844" w:rsidRDefault="00065844" w:rsidP="00065844">
      <w:pPr>
        <w:pStyle w:val="04-3"/>
      </w:pPr>
      <w:r>
        <w:rPr>
          <w:rFonts w:hint="eastAsia"/>
        </w:rPr>
        <w:t xml:space="preserve">　　</w:t>
      </w:r>
      <w:r w:rsidR="004278E8">
        <w:t>2010</w:t>
      </w:r>
      <w:r w:rsidR="004278E8">
        <w:rPr>
          <w:rFonts w:hint="eastAsia"/>
        </w:rPr>
        <w:t>年，考古學家又在丹尼索瓦洞穴中找到一塊人類的腳趾骨（以下稱阿爾泰腳趾樣本），帕博團隊分別從此樣本中萃取</w:t>
      </w:r>
      <w:proofErr w:type="gramStart"/>
      <w:r w:rsidR="004278E8">
        <w:rPr>
          <w:rFonts w:hint="eastAsia"/>
        </w:rPr>
        <w:t>粒線體</w:t>
      </w:r>
      <w:proofErr w:type="gramEnd"/>
      <w:r w:rsidR="004278E8">
        <w:t>DNA</w:t>
      </w:r>
      <w:r w:rsidR="004278E8">
        <w:rPr>
          <w:rFonts w:hint="eastAsia"/>
        </w:rPr>
        <w:t>與細胞核</w:t>
      </w:r>
      <w:r w:rsidR="004278E8">
        <w:t>DNA</w:t>
      </w:r>
      <w:r w:rsidR="004278E8">
        <w:rPr>
          <w:rFonts w:hint="eastAsia"/>
        </w:rPr>
        <w:t>進行定序，並將此樣本與</w:t>
      </w:r>
      <w:proofErr w:type="gramStart"/>
      <w:r w:rsidR="004278E8">
        <w:rPr>
          <w:rFonts w:hint="eastAsia"/>
        </w:rPr>
        <w:t>現代智人</w:t>
      </w:r>
      <w:proofErr w:type="gramEnd"/>
      <w:r w:rsidR="004278E8">
        <w:rPr>
          <w:rFonts w:hint="eastAsia"/>
        </w:rPr>
        <w:t>、尼安德塔人與前述的丹尼索瓦人之樣本進行親緣關係分析。</w:t>
      </w:r>
      <w:proofErr w:type="gramStart"/>
      <w:r w:rsidR="004278E8">
        <w:rPr>
          <w:rFonts w:hint="eastAsia"/>
        </w:rPr>
        <w:t>以粒線體</w:t>
      </w:r>
      <w:proofErr w:type="gramEnd"/>
      <w:r w:rsidR="004278E8">
        <w:t>DNA</w:t>
      </w:r>
      <w:r w:rsidR="004278E8">
        <w:rPr>
          <w:rFonts w:hint="eastAsia"/>
        </w:rPr>
        <w:t>與細胞核</w:t>
      </w:r>
      <w:r w:rsidR="004278E8">
        <w:t>DNA</w:t>
      </w:r>
      <w:r w:rsidR="004278E8">
        <w:rPr>
          <w:rFonts w:hint="eastAsia"/>
        </w:rPr>
        <w:t>進行親緣關係分析的結果分別如</w:t>
      </w:r>
      <w:proofErr w:type="gramStart"/>
      <w:r w:rsidR="004278E8">
        <w:rPr>
          <w:rFonts w:hint="eastAsia"/>
        </w:rPr>
        <w:t>圖甲、圖乙</w:t>
      </w:r>
      <w:proofErr w:type="gramEnd"/>
      <w:r w:rsidR="004278E8">
        <w:rPr>
          <w:rFonts w:hint="eastAsia"/>
        </w:rPr>
        <w:t>。其中，梅茲麥斯卡亞人與文</w:t>
      </w:r>
      <w:proofErr w:type="gramStart"/>
      <w:r w:rsidR="004278E8">
        <w:rPr>
          <w:rFonts w:hint="eastAsia"/>
        </w:rPr>
        <w:t>迪</w:t>
      </w:r>
      <w:proofErr w:type="gramEnd"/>
      <w:r w:rsidR="004278E8">
        <w:rPr>
          <w:rFonts w:hint="eastAsia"/>
        </w:rPr>
        <w:t>亞人歸類為尼安德塔人的</w:t>
      </w:r>
      <w:proofErr w:type="gramStart"/>
      <w:r w:rsidR="004278E8">
        <w:rPr>
          <w:rFonts w:hint="eastAsia"/>
        </w:rPr>
        <w:t>不同支序</w:t>
      </w:r>
      <w:proofErr w:type="gramEnd"/>
      <w:r w:rsidR="004278E8">
        <w:t>(clade)</w:t>
      </w:r>
      <w:r w:rsidR="004278E8">
        <w:rPr>
          <w:rFonts w:hint="eastAsia"/>
        </w:rPr>
        <w:t>；</w:t>
      </w:r>
      <w:proofErr w:type="gramStart"/>
      <w:r w:rsidR="004278E8">
        <w:rPr>
          <w:rFonts w:hint="eastAsia"/>
        </w:rPr>
        <w:t>桑人、約魯</w:t>
      </w:r>
      <w:proofErr w:type="gramEnd"/>
      <w:r w:rsidR="004278E8">
        <w:rPr>
          <w:rFonts w:hint="eastAsia"/>
        </w:rPr>
        <w:t>巴人、漢人、巴布亞人、法國人</w:t>
      </w:r>
      <w:proofErr w:type="gramStart"/>
      <w:r w:rsidR="004278E8">
        <w:rPr>
          <w:rFonts w:hint="eastAsia"/>
        </w:rPr>
        <w:t>均為現代智人</w:t>
      </w:r>
      <w:proofErr w:type="gramEnd"/>
      <w:r w:rsidR="004278E8">
        <w:rPr>
          <w:rFonts w:hint="eastAsia"/>
        </w:rPr>
        <w:t>的樣本。</w:t>
      </w:r>
    </w:p>
    <w:p w:rsidR="004278E8" w:rsidRDefault="00065844" w:rsidP="00065844">
      <w:pPr>
        <w:pStyle w:val="afff"/>
        <w:spacing w:before="240"/>
      </w:pPr>
      <w:r>
        <w:rPr>
          <w:noProof/>
        </w:rPr>
        <w:drawing>
          <wp:inline distT="0" distB="0" distL="0" distR="0" wp14:anchorId="41DEB27A" wp14:editId="1771CC03">
            <wp:extent cx="3924300" cy="1952625"/>
            <wp:effectExtent l="0" t="0" r="0" b="952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924300" cy="1952625"/>
                    </a:xfrm>
                    <a:prstGeom prst="rect">
                      <a:avLst/>
                    </a:prstGeom>
                  </pic:spPr>
                </pic:pic>
              </a:graphicData>
            </a:graphic>
          </wp:inline>
        </w:drawing>
      </w:r>
    </w:p>
    <w:p w:rsidR="004278E8" w:rsidRDefault="004278E8" w:rsidP="00065844">
      <w:pPr>
        <w:pStyle w:val="afff"/>
      </w:pPr>
      <w:proofErr w:type="gramStart"/>
      <w:r w:rsidRPr="003C06D2">
        <w:t>圖甲</w:t>
      </w:r>
      <w:r w:rsidR="00065844">
        <w:rPr>
          <w:rFonts w:hint="eastAsia"/>
        </w:rPr>
        <w:t xml:space="preserve">　</w:t>
      </w:r>
      <w:r w:rsidRPr="003C06D2">
        <w:t>粒線體</w:t>
      </w:r>
      <w:proofErr w:type="gramEnd"/>
      <w:r w:rsidRPr="003C06D2">
        <w:t>DNA</w:t>
      </w:r>
      <w:r w:rsidRPr="003C06D2">
        <w:t>分析後所建立的演化</w:t>
      </w:r>
      <w:proofErr w:type="gramStart"/>
      <w:r w:rsidRPr="003C06D2">
        <w:t>支序圖</w:t>
      </w:r>
      <w:proofErr w:type="gramEnd"/>
    </w:p>
    <w:p w:rsidR="00065844" w:rsidRDefault="00065844" w:rsidP="00065844">
      <w:pPr>
        <w:pStyle w:val="afff"/>
      </w:pPr>
    </w:p>
    <w:p w:rsidR="004278E8" w:rsidRPr="00065844" w:rsidRDefault="00065844" w:rsidP="00065844">
      <w:pPr>
        <w:pStyle w:val="afff"/>
      </w:pPr>
      <w:r>
        <w:rPr>
          <w:noProof/>
        </w:rPr>
        <w:drawing>
          <wp:inline distT="0" distB="0" distL="0" distR="0" wp14:anchorId="03AC52D4" wp14:editId="04F24A4A">
            <wp:extent cx="4124325" cy="2276475"/>
            <wp:effectExtent l="0" t="0" r="9525" b="952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124325" cy="2276475"/>
                    </a:xfrm>
                    <a:prstGeom prst="rect">
                      <a:avLst/>
                    </a:prstGeom>
                  </pic:spPr>
                </pic:pic>
              </a:graphicData>
            </a:graphic>
          </wp:inline>
        </w:drawing>
      </w:r>
    </w:p>
    <w:p w:rsidR="004278E8" w:rsidRDefault="004278E8" w:rsidP="00065844">
      <w:pPr>
        <w:pStyle w:val="afff"/>
      </w:pPr>
      <w:proofErr w:type="gramStart"/>
      <w:r w:rsidRPr="003C06D2">
        <w:t>圖乙</w:t>
      </w:r>
      <w:proofErr w:type="gramEnd"/>
      <w:r w:rsidR="00065844">
        <w:rPr>
          <w:rFonts w:hint="eastAsia"/>
        </w:rPr>
        <w:t xml:space="preserve">　</w:t>
      </w:r>
      <w:r w:rsidRPr="003C06D2">
        <w:t>細胞核</w:t>
      </w:r>
      <w:r w:rsidRPr="003C06D2">
        <w:t>DNA</w:t>
      </w:r>
      <w:r w:rsidRPr="003C06D2">
        <w:t>分析後建立的演化</w:t>
      </w:r>
      <w:proofErr w:type="gramStart"/>
      <w:r w:rsidRPr="003C06D2">
        <w:t>支序圖</w:t>
      </w:r>
      <w:proofErr w:type="gramEnd"/>
    </w:p>
    <w:p w:rsidR="004278E8" w:rsidRDefault="004278E8" w:rsidP="004278E8">
      <w:pPr>
        <w:pStyle w:val="04-0"/>
      </w:pPr>
      <w:r>
        <w:rPr>
          <w:rFonts w:hint="eastAsia"/>
        </w:rPr>
        <w:lastRenderedPageBreak/>
        <w:t>42.</w:t>
      </w:r>
      <w:r w:rsidR="00F3390F">
        <w:rPr>
          <w:rFonts w:hint="eastAsia"/>
        </w:rPr>
        <w:tab/>
      </w:r>
      <w:r w:rsidRPr="003C06D2">
        <w:t>根據</w:t>
      </w:r>
      <w:proofErr w:type="gramStart"/>
      <w:r w:rsidRPr="003C06D2">
        <w:t>圖甲、圖乙</w:t>
      </w:r>
      <w:proofErr w:type="gramEnd"/>
      <w:r w:rsidRPr="003C06D2">
        <w:t>，可</w:t>
      </w:r>
      <w:r w:rsidRPr="009275DD">
        <w:t>以</w:t>
      </w:r>
      <w:proofErr w:type="gramStart"/>
      <w:r w:rsidRPr="009275DD">
        <w:t>發現粒線體</w:t>
      </w:r>
      <w:proofErr w:type="gramEnd"/>
      <w:r w:rsidRPr="009275DD">
        <w:t>DNA</w:t>
      </w:r>
      <w:r w:rsidRPr="009275DD">
        <w:t>與細胞核</w:t>
      </w:r>
      <w:r w:rsidRPr="009275DD">
        <w:t>DNA</w:t>
      </w:r>
      <w:r w:rsidRPr="009275DD">
        <w:t>分析後所建立的演化</w:t>
      </w:r>
      <w:proofErr w:type="gramStart"/>
      <w:r w:rsidRPr="009275DD">
        <w:t>支序圖</w:t>
      </w:r>
      <w:proofErr w:type="gramEnd"/>
      <w:r w:rsidRPr="009275DD">
        <w:t>不盡相同。關於</w:t>
      </w:r>
      <w:r w:rsidRPr="009275DD">
        <w:t>2010</w:t>
      </w:r>
      <w:r w:rsidRPr="009275DD">
        <w:t>年所找到的阿爾泰腳趾樣本所屬的古代人類（以下阿爾泰人）與尼安德塔人、丹尼索瓦人、現代智人間的關係之描述，何者可以同時</w:t>
      </w:r>
      <w:proofErr w:type="gramStart"/>
      <w:r w:rsidRPr="009275DD">
        <w:t>滿足粒線體</w:t>
      </w:r>
      <w:proofErr w:type="gramEnd"/>
      <w:r w:rsidRPr="009275DD">
        <w:t>DNA</w:t>
      </w:r>
      <w:r w:rsidRPr="009275DD">
        <w:t>與細胞核</w:t>
      </w:r>
      <w:r w:rsidRPr="009275DD">
        <w:t>DNA</w:t>
      </w:r>
      <w:r w:rsidRPr="009275DD">
        <w:t>的分析結果？</w:t>
      </w:r>
    </w:p>
    <w:p w:rsidR="00065844" w:rsidRDefault="004278E8" w:rsidP="004278E8">
      <w:pPr>
        <w:pStyle w:val="05-"/>
      </w:pPr>
      <w:r w:rsidRPr="009275DD">
        <w:t>(A)</w:t>
      </w:r>
      <w:r w:rsidRPr="009275DD">
        <w:t>阿爾泰人屬於</w:t>
      </w:r>
      <w:proofErr w:type="gramStart"/>
      <w:r w:rsidRPr="009275DD">
        <w:t>現代智人的</w:t>
      </w:r>
      <w:proofErr w:type="gramEnd"/>
      <w:r w:rsidRPr="009275DD">
        <w:t>祖先</w:t>
      </w:r>
      <w:r w:rsidR="00065844">
        <w:rPr>
          <w:rFonts w:hint="eastAsia"/>
        </w:rPr>
        <w:t xml:space="preserve">　</w:t>
      </w:r>
    </w:p>
    <w:p w:rsidR="00065844" w:rsidRDefault="004278E8" w:rsidP="004278E8">
      <w:pPr>
        <w:pStyle w:val="05-"/>
      </w:pPr>
      <w:r w:rsidRPr="009275DD">
        <w:t>(B)</w:t>
      </w:r>
      <w:r w:rsidRPr="009275DD">
        <w:t>阿爾泰人屬於丹尼索瓦人的一支</w:t>
      </w:r>
      <w:r w:rsidR="00065844">
        <w:rPr>
          <w:rFonts w:hint="eastAsia"/>
        </w:rPr>
        <w:t xml:space="preserve">　</w:t>
      </w:r>
    </w:p>
    <w:p w:rsidR="00065844" w:rsidRDefault="004278E8" w:rsidP="004278E8">
      <w:pPr>
        <w:pStyle w:val="05-"/>
      </w:pPr>
      <w:r w:rsidRPr="009275DD">
        <w:t>(C)</w:t>
      </w:r>
      <w:r w:rsidRPr="009275DD">
        <w:t>阿爾泰人屬於尼安德塔人的一支</w:t>
      </w:r>
      <w:r w:rsidR="00065844">
        <w:rPr>
          <w:rFonts w:hint="eastAsia"/>
        </w:rPr>
        <w:t xml:space="preserve">　</w:t>
      </w:r>
    </w:p>
    <w:p w:rsidR="004278E8" w:rsidRPr="003E3AAA" w:rsidRDefault="004278E8" w:rsidP="004278E8">
      <w:pPr>
        <w:pStyle w:val="05-"/>
      </w:pPr>
      <w:r w:rsidRPr="009275DD">
        <w:t>(D)</w:t>
      </w:r>
      <w:r w:rsidRPr="009275DD">
        <w:t>阿爾泰人為獨立於尼安德塔人與</w:t>
      </w:r>
      <w:r w:rsidRPr="003C06D2">
        <w:t>丹尼索瓦人的另一個古代人種</w:t>
      </w:r>
    </w:p>
    <w:p w:rsidR="004278E8" w:rsidRPr="003E3AAA" w:rsidRDefault="004278E8" w:rsidP="004278E8">
      <w:pPr>
        <w:pStyle w:val="06-"/>
      </w:pPr>
      <w:r>
        <w:rPr>
          <w:rFonts w:hint="eastAsia"/>
        </w:rPr>
        <w:t>參考答案：</w:t>
      </w:r>
      <w:r w:rsidRPr="003E3AAA">
        <w:tab/>
      </w:r>
      <w:r>
        <w:rPr>
          <w:rFonts w:hint="eastAsia"/>
        </w:rPr>
        <w:t>C</w:t>
      </w:r>
    </w:p>
    <w:p w:rsidR="004278E8" w:rsidRDefault="004278E8" w:rsidP="00065844">
      <w:pPr>
        <w:pStyle w:val="06-"/>
        <w:textAlignment w:val="top"/>
      </w:pPr>
      <w:r>
        <w:rPr>
          <w:rFonts w:hint="eastAsia"/>
        </w:rPr>
        <w:t>試題解析：</w:t>
      </w:r>
      <w:r w:rsidRPr="003E3AAA">
        <w:tab/>
      </w:r>
      <w:r w:rsidR="00065844">
        <w:rPr>
          <w:noProof/>
        </w:rPr>
        <w:drawing>
          <wp:inline distT="0" distB="0" distL="0" distR="0" wp14:anchorId="5E189FFE" wp14:editId="71BECC6E">
            <wp:extent cx="2733480" cy="122832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733480" cy="1228320"/>
                    </a:xfrm>
                    <a:prstGeom prst="rect">
                      <a:avLst/>
                    </a:prstGeom>
                  </pic:spPr>
                </pic:pic>
              </a:graphicData>
            </a:graphic>
          </wp:inline>
        </w:drawing>
      </w:r>
    </w:p>
    <w:p w:rsidR="004278E8" w:rsidRPr="002A2238" w:rsidRDefault="00065844" w:rsidP="00065844">
      <w:pPr>
        <w:pStyle w:val="06-"/>
        <w:spacing w:before="60" w:after="240"/>
      </w:pPr>
      <w:r>
        <w:rPr>
          <w:rFonts w:hint="eastAsia"/>
        </w:rPr>
        <w:tab/>
      </w:r>
      <w:proofErr w:type="gramStart"/>
      <w:r w:rsidR="004278E8" w:rsidRPr="002A2238">
        <w:t>圖</w:t>
      </w:r>
      <w:r w:rsidR="004278E8" w:rsidRPr="002A2238">
        <w:rPr>
          <w:rFonts w:hint="eastAsia"/>
        </w:rPr>
        <w:t>丁</w:t>
      </w:r>
      <w:proofErr w:type="gramEnd"/>
      <w:r>
        <w:rPr>
          <w:rFonts w:hint="eastAsia"/>
        </w:rPr>
        <w:t xml:space="preserve">　</w:t>
      </w:r>
      <w:r w:rsidR="004278E8" w:rsidRPr="002A2238">
        <w:rPr>
          <w:rFonts w:hint="eastAsia"/>
        </w:rPr>
        <w:t>簡化後</w:t>
      </w:r>
      <w:proofErr w:type="gramStart"/>
      <w:r w:rsidR="004278E8" w:rsidRPr="002A2238">
        <w:rPr>
          <w:rFonts w:hint="eastAsia"/>
        </w:rPr>
        <w:t>的</w:t>
      </w:r>
      <w:r w:rsidR="004278E8" w:rsidRPr="002A2238">
        <w:t>粒線體</w:t>
      </w:r>
      <w:proofErr w:type="gramEnd"/>
      <w:r w:rsidR="004278E8" w:rsidRPr="002A2238">
        <w:t>DNA</w:t>
      </w:r>
      <w:r w:rsidR="004278E8" w:rsidRPr="002A2238">
        <w:t>分析後所建立的演化</w:t>
      </w:r>
      <w:proofErr w:type="gramStart"/>
      <w:r w:rsidR="004278E8" w:rsidRPr="002A2238">
        <w:t>支序圖</w:t>
      </w:r>
      <w:proofErr w:type="gramEnd"/>
    </w:p>
    <w:p w:rsidR="004278E8" w:rsidRDefault="00065844" w:rsidP="00065844">
      <w:pPr>
        <w:pStyle w:val="06-"/>
        <w:textAlignment w:val="top"/>
      </w:pPr>
      <w:r>
        <w:rPr>
          <w:rFonts w:hint="eastAsia"/>
        </w:rPr>
        <w:tab/>
      </w:r>
      <w:r>
        <w:rPr>
          <w:noProof/>
        </w:rPr>
        <w:drawing>
          <wp:inline distT="0" distB="0" distL="0" distR="0" wp14:anchorId="3FB58D26" wp14:editId="32F4C7F1">
            <wp:extent cx="2971800" cy="124740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71800" cy="1247400"/>
                    </a:xfrm>
                    <a:prstGeom prst="rect">
                      <a:avLst/>
                    </a:prstGeom>
                  </pic:spPr>
                </pic:pic>
              </a:graphicData>
            </a:graphic>
          </wp:inline>
        </w:drawing>
      </w:r>
    </w:p>
    <w:p w:rsidR="004278E8" w:rsidRPr="002A2238" w:rsidRDefault="00065844" w:rsidP="00065844">
      <w:pPr>
        <w:pStyle w:val="06-"/>
        <w:spacing w:before="60" w:after="120"/>
      </w:pPr>
      <w:r>
        <w:rPr>
          <w:rFonts w:hint="eastAsia"/>
        </w:rPr>
        <w:tab/>
      </w:r>
      <w:proofErr w:type="gramStart"/>
      <w:r w:rsidR="004278E8" w:rsidRPr="002A2238">
        <w:t>圖</w:t>
      </w:r>
      <w:r w:rsidR="004278E8" w:rsidRPr="002A2238">
        <w:rPr>
          <w:rFonts w:hint="eastAsia"/>
        </w:rPr>
        <w:t>戊</w:t>
      </w:r>
      <w:proofErr w:type="gramEnd"/>
      <w:r>
        <w:rPr>
          <w:rFonts w:hint="eastAsia"/>
        </w:rPr>
        <w:t xml:space="preserve">　</w:t>
      </w:r>
      <w:r w:rsidR="004278E8" w:rsidRPr="002A2238">
        <w:rPr>
          <w:rFonts w:hint="eastAsia"/>
        </w:rPr>
        <w:t>簡化後的</w:t>
      </w:r>
      <w:r w:rsidR="004278E8" w:rsidRPr="002A2238">
        <w:t>細胞核</w:t>
      </w:r>
      <w:r w:rsidR="004278E8" w:rsidRPr="002A2238">
        <w:t>DNA</w:t>
      </w:r>
      <w:r w:rsidR="004278E8" w:rsidRPr="002A2238">
        <w:t>分析後建立的演化</w:t>
      </w:r>
      <w:proofErr w:type="gramStart"/>
      <w:r w:rsidR="004278E8" w:rsidRPr="002A2238">
        <w:t>支序圖</w:t>
      </w:r>
      <w:proofErr w:type="gramEnd"/>
    </w:p>
    <w:p w:rsidR="004278E8" w:rsidRPr="003E3AAA" w:rsidRDefault="00065844" w:rsidP="00065844">
      <w:pPr>
        <w:pStyle w:val="06-"/>
      </w:pPr>
      <w:r>
        <w:rPr>
          <w:rFonts w:hint="eastAsia"/>
        </w:rPr>
        <w:tab/>
      </w:r>
      <w:r w:rsidR="004278E8" w:rsidRPr="002A2238">
        <w:rPr>
          <w:rFonts w:hint="eastAsia"/>
        </w:rPr>
        <w:t>(A)</w:t>
      </w:r>
      <w:r w:rsidR="004278E8" w:rsidRPr="002A2238">
        <w:t>無論根據</w:t>
      </w:r>
      <w:proofErr w:type="gramStart"/>
      <w:r w:rsidR="004278E8" w:rsidRPr="002A2238">
        <w:t>粒線體</w:t>
      </w:r>
      <w:proofErr w:type="gramEnd"/>
      <w:r w:rsidR="004278E8" w:rsidRPr="002A2238">
        <w:t>DNA</w:t>
      </w:r>
      <w:r w:rsidR="004278E8" w:rsidRPr="002A2238">
        <w:t>或細胞核</w:t>
      </w:r>
      <w:r w:rsidR="004278E8" w:rsidRPr="002A2238">
        <w:t>DNA</w:t>
      </w:r>
      <w:r w:rsidR="004278E8" w:rsidRPr="002A2238">
        <w:t>所繪製的支序圖，我們都無法判斷人類的祖先（如詳解</w:t>
      </w:r>
      <w:proofErr w:type="gramStart"/>
      <w:r w:rsidR="004278E8" w:rsidRPr="002A2238">
        <w:t>圖</w:t>
      </w:r>
      <w:r w:rsidR="004278E8" w:rsidRPr="002A2238">
        <w:rPr>
          <w:rFonts w:hint="eastAsia"/>
        </w:rPr>
        <w:t>丁</w:t>
      </w:r>
      <w:proofErr w:type="gramEnd"/>
      <w:r w:rsidR="004278E8" w:rsidRPr="002A2238">
        <w:rPr>
          <w:rFonts w:hint="eastAsia"/>
        </w:rPr>
        <w:t>、戊</w:t>
      </w:r>
      <w:r w:rsidR="004278E8" w:rsidRPr="002A2238">
        <w:t>中所指的</w:t>
      </w:r>
      <w:r w:rsidR="004278E8" w:rsidRPr="002A2238">
        <w:rPr>
          <w:rFonts w:hint="eastAsia"/>
        </w:rPr>
        <w:t>W</w:t>
      </w:r>
      <w:r w:rsidR="004278E8" w:rsidRPr="002A2238">
        <w:t>處）可以歸類為何種人種。因此，「阿爾泰人是</w:t>
      </w:r>
      <w:proofErr w:type="gramStart"/>
      <w:r w:rsidR="004278E8" w:rsidRPr="002A2238">
        <w:t>現代智人</w:t>
      </w:r>
      <w:proofErr w:type="gramEnd"/>
      <w:r w:rsidR="004278E8" w:rsidRPr="002A2238">
        <w:t>」的論述，無法</w:t>
      </w:r>
      <w:proofErr w:type="gramStart"/>
      <w:r w:rsidR="004278E8" w:rsidRPr="002A2238">
        <w:t>從題幹中</w:t>
      </w:r>
      <w:proofErr w:type="gramEnd"/>
      <w:r w:rsidR="004278E8" w:rsidRPr="002A2238">
        <w:t>獲得支持證據</w:t>
      </w:r>
      <w:r w:rsidR="004278E8" w:rsidRPr="002A2238">
        <w:rPr>
          <w:rFonts w:hint="eastAsia"/>
        </w:rPr>
        <w:t xml:space="preserve">　</w:t>
      </w:r>
      <w:r w:rsidR="00F3390F">
        <w:br/>
      </w:r>
      <w:r w:rsidR="004278E8" w:rsidRPr="002A2238">
        <w:rPr>
          <w:rFonts w:hint="eastAsia"/>
        </w:rPr>
        <w:t>(B)</w:t>
      </w:r>
      <w:r w:rsidR="004278E8" w:rsidRPr="002A2238">
        <w:t>無論根據</w:t>
      </w:r>
      <w:proofErr w:type="gramStart"/>
      <w:r w:rsidR="004278E8" w:rsidRPr="002A2238">
        <w:t>粒線體</w:t>
      </w:r>
      <w:proofErr w:type="gramEnd"/>
      <w:r w:rsidR="004278E8" w:rsidRPr="002A2238">
        <w:t>DNA</w:t>
      </w:r>
      <w:r w:rsidR="004278E8" w:rsidRPr="002A2238">
        <w:t>或細胞核</w:t>
      </w:r>
      <w:r w:rsidR="004278E8" w:rsidRPr="002A2238">
        <w:t>DNA</w:t>
      </w:r>
      <w:r w:rsidR="004278E8" w:rsidRPr="002A2238">
        <w:t>所繪製的支序圖，若將丹尼索瓦人與阿爾泰人的最近共同祖先標示出來（如詳解</w:t>
      </w:r>
      <w:proofErr w:type="gramStart"/>
      <w:r w:rsidR="004278E8" w:rsidRPr="002A2238">
        <w:t>圖</w:t>
      </w:r>
      <w:r w:rsidR="004278E8" w:rsidRPr="002A2238">
        <w:rPr>
          <w:rFonts w:hint="eastAsia"/>
        </w:rPr>
        <w:t>丁</w:t>
      </w:r>
      <w:proofErr w:type="gramEnd"/>
      <w:r w:rsidR="004278E8" w:rsidRPr="002A2238">
        <w:rPr>
          <w:rFonts w:hint="eastAsia"/>
        </w:rPr>
        <w:t>、戊</w:t>
      </w:r>
      <w:r w:rsidR="004278E8" w:rsidRPr="002A2238">
        <w:t>中所指的</w:t>
      </w:r>
      <w:r w:rsidR="004278E8" w:rsidRPr="002A2238">
        <w:rPr>
          <w:rFonts w:hint="eastAsia"/>
        </w:rPr>
        <w:t>X</w:t>
      </w:r>
      <w:r w:rsidR="004278E8" w:rsidRPr="002A2238">
        <w:t>處），則所有尼安德塔人都會被視為丹尼索瓦人的其中</w:t>
      </w:r>
      <w:proofErr w:type="gramStart"/>
      <w:r w:rsidR="004278E8" w:rsidRPr="002A2238">
        <w:t>一個支序</w:t>
      </w:r>
      <w:proofErr w:type="gramEnd"/>
      <w:r w:rsidR="004278E8" w:rsidRPr="002A2238">
        <w:t>。顯然這不符合原文中的題意（文中提到丹尼索瓦人與尼安德塔人為不同的人類之序）</w:t>
      </w:r>
      <w:r w:rsidR="004278E8" w:rsidRPr="002A2238">
        <w:rPr>
          <w:rFonts w:hint="eastAsia"/>
        </w:rPr>
        <w:t xml:space="preserve">　</w:t>
      </w:r>
      <w:r w:rsidR="00F3390F">
        <w:br/>
      </w:r>
      <w:r w:rsidR="004278E8" w:rsidRPr="002A2238">
        <w:rPr>
          <w:rFonts w:hint="eastAsia"/>
        </w:rPr>
        <w:t>(C)</w:t>
      </w:r>
      <w:r w:rsidR="004278E8" w:rsidRPr="002A2238">
        <w:t>正確。阿爾泰人為圖中所有尼安德塔人的最近共同祖先（如詳解</w:t>
      </w:r>
      <w:proofErr w:type="gramStart"/>
      <w:r w:rsidR="004278E8" w:rsidRPr="002A2238">
        <w:t>圖</w:t>
      </w:r>
      <w:r w:rsidR="004278E8" w:rsidRPr="002A2238">
        <w:rPr>
          <w:rFonts w:hint="eastAsia"/>
        </w:rPr>
        <w:t>丁</w:t>
      </w:r>
      <w:proofErr w:type="gramEnd"/>
      <w:r w:rsidR="004278E8" w:rsidRPr="002A2238">
        <w:rPr>
          <w:rFonts w:hint="eastAsia"/>
        </w:rPr>
        <w:t>、戊</w:t>
      </w:r>
      <w:r w:rsidR="004278E8" w:rsidRPr="002A2238">
        <w:t>中所指的</w:t>
      </w:r>
      <w:r w:rsidR="004278E8" w:rsidRPr="002A2238">
        <w:rPr>
          <w:rFonts w:hint="eastAsia"/>
        </w:rPr>
        <w:t>Y</w:t>
      </w:r>
      <w:r w:rsidR="004278E8" w:rsidRPr="002A2238">
        <w:t>處）後代的</w:t>
      </w:r>
      <w:proofErr w:type="gramStart"/>
      <w:r w:rsidR="004278E8" w:rsidRPr="002A2238">
        <w:t>一個支序</w:t>
      </w:r>
      <w:proofErr w:type="gramEnd"/>
      <w:r w:rsidR="004278E8" w:rsidRPr="002A2238">
        <w:t>，將阿爾泰人視為尼安德塔人的一支，同時</w:t>
      </w:r>
      <w:proofErr w:type="gramStart"/>
      <w:r w:rsidR="004278E8" w:rsidRPr="002A2238">
        <w:t>符合粒線體</w:t>
      </w:r>
      <w:proofErr w:type="gramEnd"/>
      <w:r w:rsidR="004278E8" w:rsidRPr="002A2238">
        <w:t>DNA</w:t>
      </w:r>
      <w:r w:rsidR="004278E8" w:rsidRPr="002A2238">
        <w:t>與細胞核</w:t>
      </w:r>
      <w:r w:rsidR="004278E8" w:rsidRPr="002A2238">
        <w:t>DNA</w:t>
      </w:r>
      <w:r w:rsidR="004278E8" w:rsidRPr="002A2238">
        <w:t>分析後的演化支序圖</w:t>
      </w:r>
      <w:r w:rsidR="004278E8" w:rsidRPr="002A2238">
        <w:rPr>
          <w:rFonts w:hint="eastAsia"/>
        </w:rPr>
        <w:t xml:space="preserve">　</w:t>
      </w:r>
      <w:r w:rsidR="00F3390F">
        <w:br/>
      </w:r>
      <w:r w:rsidR="004278E8" w:rsidRPr="002A2238">
        <w:rPr>
          <w:rFonts w:hint="eastAsia"/>
        </w:rPr>
        <w:t>(D)</w:t>
      </w:r>
      <w:r w:rsidR="004278E8" w:rsidRPr="002A2238">
        <w:t>若將阿爾泰人視為全新的</w:t>
      </w:r>
      <w:proofErr w:type="gramStart"/>
      <w:r w:rsidR="004278E8" w:rsidRPr="002A2238">
        <w:t>人類支序</w:t>
      </w:r>
      <w:proofErr w:type="gramEnd"/>
      <w:r w:rsidR="004278E8" w:rsidRPr="002A2238">
        <w:t>，可以符合細胞核</w:t>
      </w:r>
      <w:r w:rsidR="004278E8" w:rsidRPr="002A2238">
        <w:t>DNA</w:t>
      </w:r>
      <w:r w:rsidR="004278E8" w:rsidRPr="002A2238">
        <w:t>建立的支序圖。然而，若比對</w:t>
      </w:r>
      <w:proofErr w:type="gramStart"/>
      <w:r w:rsidR="004278E8" w:rsidRPr="002A2238">
        <w:t>粒線體</w:t>
      </w:r>
      <w:proofErr w:type="gramEnd"/>
      <w:r w:rsidR="004278E8" w:rsidRPr="002A2238">
        <w:t>DNA</w:t>
      </w:r>
      <w:r w:rsidR="004278E8" w:rsidRPr="002A2238">
        <w:t>支序圖，將阿爾泰人視為全新人類時，梅茲麥斯卡亞人就不適合定義為尼安德塔人，與題意矛盾</w:t>
      </w:r>
    </w:p>
    <w:p w:rsidR="00065844" w:rsidRDefault="00065844">
      <w:pPr>
        <w:widowControl/>
        <w:jc w:val="left"/>
      </w:pPr>
      <w:r>
        <w:br w:type="page"/>
      </w:r>
    </w:p>
    <w:p w:rsidR="004278E8" w:rsidRPr="003E3AAA" w:rsidRDefault="004278E8" w:rsidP="004278E8">
      <w:pPr>
        <w:pStyle w:val="04-0"/>
      </w:pPr>
      <w:r>
        <w:rPr>
          <w:rFonts w:hint="eastAsia"/>
        </w:rPr>
        <w:lastRenderedPageBreak/>
        <w:t>43.</w:t>
      </w:r>
      <w:r>
        <w:rPr>
          <w:rFonts w:hint="eastAsia"/>
        </w:rPr>
        <w:tab/>
      </w:r>
      <w:r w:rsidRPr="003C06D2">
        <w:t>根據考古學與古生物學之相關研究證據，</w:t>
      </w:r>
      <w:proofErr w:type="gramStart"/>
      <w:r w:rsidRPr="003C06D2">
        <w:t>現代智人的</w:t>
      </w:r>
      <w:proofErr w:type="gramEnd"/>
      <w:r w:rsidRPr="003C06D2">
        <w:t>祖先約在</w:t>
      </w:r>
      <w:r w:rsidRPr="003C06D2">
        <w:t>30</w:t>
      </w:r>
      <w:r w:rsidRPr="003C06D2">
        <w:t>萬年前，存在於非洲地區。大約</w:t>
      </w:r>
      <w:r w:rsidRPr="009275DD">
        <w:t>在</w:t>
      </w:r>
      <w:r w:rsidRPr="009275DD">
        <w:t>7</w:t>
      </w:r>
      <w:r w:rsidRPr="009275DD">
        <w:t>萬年前，</w:t>
      </w:r>
      <w:proofErr w:type="gramStart"/>
      <w:r w:rsidRPr="009275DD">
        <w:t>現代智人族群</w:t>
      </w:r>
      <w:proofErr w:type="gramEnd"/>
      <w:r w:rsidRPr="009275DD">
        <w:t>遷入中東地區，接著進入歐亞大陸，並漸漸取代歐亞大陸上的古代人種。若根據各大洲地理位置，某研究者提出</w:t>
      </w:r>
      <w:r w:rsidRPr="009275DD">
        <w:rPr>
          <w:rFonts w:hint="eastAsia"/>
        </w:rPr>
        <w:t>「</w:t>
      </w:r>
      <w:r w:rsidRPr="009275DD">
        <w:t>假說</w:t>
      </w:r>
      <w:r w:rsidRPr="009275DD">
        <w:t>X</w:t>
      </w:r>
      <w:r w:rsidRPr="009275DD">
        <w:rPr>
          <w:rFonts w:hint="eastAsia"/>
        </w:rPr>
        <w:t>」</w:t>
      </w:r>
      <w:r w:rsidRPr="009275DD">
        <w:t>：</w:t>
      </w:r>
      <w:proofErr w:type="gramStart"/>
      <w:r w:rsidRPr="009275DD">
        <w:t>智人祖先</w:t>
      </w:r>
      <w:proofErr w:type="gramEnd"/>
      <w:r w:rsidRPr="009275DD">
        <w:t>從中東（西亞）分支，一支往歐亞大陸的西側（歐洲）遷徙，另一支繼續往東進入東亞，最後再往東南亞海島遷徙</w:t>
      </w:r>
      <w:r>
        <w:rPr>
          <w:rFonts w:hint="eastAsia"/>
        </w:rPr>
        <w:t>。</w:t>
      </w:r>
      <w:r w:rsidRPr="009275DD">
        <w:t>假設人類族群在古代遷徙的過程中，一旦分支，就不會再發生不同族群間通婚的現象。請問根據</w:t>
      </w:r>
      <w:proofErr w:type="gramStart"/>
      <w:r w:rsidRPr="009275DD">
        <w:t>粒線體</w:t>
      </w:r>
      <w:proofErr w:type="gramEnd"/>
      <w:r w:rsidRPr="009275DD">
        <w:t>DNA</w:t>
      </w:r>
      <w:r w:rsidRPr="009275DD">
        <w:t>（圖</w:t>
      </w:r>
      <w:r w:rsidRPr="009275DD">
        <w:rPr>
          <w:rFonts w:hint="eastAsia"/>
        </w:rPr>
        <w:t>甲</w:t>
      </w:r>
      <w:r w:rsidRPr="009275DD">
        <w:t>）與細胞核</w:t>
      </w:r>
      <w:r w:rsidRPr="009275DD">
        <w:t>DNA</w:t>
      </w:r>
      <w:r w:rsidRPr="009275DD">
        <w:t>（圖</w:t>
      </w:r>
      <w:r w:rsidRPr="009275DD">
        <w:rPr>
          <w:rFonts w:hint="eastAsia"/>
        </w:rPr>
        <w:t>乙</w:t>
      </w:r>
      <w:r w:rsidRPr="009275DD">
        <w:t>）所建立的演化支序圖中，何者較支持</w:t>
      </w:r>
      <w:r w:rsidRPr="009275DD">
        <w:rPr>
          <w:rFonts w:hint="eastAsia"/>
        </w:rPr>
        <w:t>「</w:t>
      </w:r>
      <w:r w:rsidRPr="009275DD">
        <w:t>假說</w:t>
      </w:r>
      <w:r w:rsidRPr="009275DD">
        <w:t>X</w:t>
      </w:r>
      <w:r w:rsidRPr="009275DD">
        <w:rPr>
          <w:rFonts w:hint="eastAsia"/>
        </w:rPr>
        <w:t>」</w:t>
      </w:r>
      <w:r w:rsidRPr="009275DD">
        <w:t>？</w:t>
      </w:r>
      <w:r w:rsidR="00065844">
        <w:rPr>
          <w:rFonts w:hint="eastAsia"/>
        </w:rPr>
        <w:t>（</w:t>
      </w:r>
      <w:r w:rsidR="00065844">
        <w:rPr>
          <w:rFonts w:hint="eastAsia"/>
        </w:rPr>
        <w:t>2</w:t>
      </w:r>
      <w:r w:rsidR="00065844">
        <w:rPr>
          <w:rFonts w:hint="eastAsia"/>
        </w:rPr>
        <w:t>分）</w:t>
      </w:r>
    </w:p>
    <w:p w:rsidR="004278E8" w:rsidRPr="00054525" w:rsidRDefault="004278E8" w:rsidP="004278E8">
      <w:pPr>
        <w:pStyle w:val="06-"/>
      </w:pPr>
      <w:r>
        <w:rPr>
          <w:rFonts w:hint="eastAsia"/>
        </w:rPr>
        <w:t>參考答案：</w:t>
      </w:r>
      <w:r w:rsidRPr="007A2963">
        <w:tab/>
      </w:r>
      <w:r w:rsidRPr="003C06D2">
        <w:t>細胞核</w:t>
      </w:r>
      <w:r w:rsidRPr="003C06D2">
        <w:t>DNA</w:t>
      </w:r>
    </w:p>
    <w:p w:rsidR="004278E8" w:rsidRPr="00054525" w:rsidRDefault="004278E8" w:rsidP="004278E8">
      <w:pPr>
        <w:pStyle w:val="06-"/>
      </w:pPr>
      <w:r>
        <w:rPr>
          <w:rFonts w:hint="eastAsia"/>
        </w:rPr>
        <w:t>試題解析：</w:t>
      </w:r>
      <w:r w:rsidRPr="007A2963">
        <w:tab/>
      </w:r>
      <w:r w:rsidRPr="003C06D2">
        <w:t>若假說</w:t>
      </w:r>
      <w:r w:rsidRPr="003C06D2">
        <w:t>X</w:t>
      </w:r>
      <w:r w:rsidRPr="003C06D2">
        <w:t>為真，則漢人（東亞）與巴布亞人（東南亞）應為最後分支的現代</w:t>
      </w:r>
      <w:proofErr w:type="gramStart"/>
      <w:r w:rsidRPr="003C06D2">
        <w:t>智人支序</w:t>
      </w:r>
      <w:proofErr w:type="gramEnd"/>
      <w:r w:rsidRPr="003C06D2">
        <w:t>，漢人與巴布亞人的親緣關係應最近，符合細胞核</w:t>
      </w:r>
      <w:r w:rsidRPr="003C06D2">
        <w:t>DNA</w:t>
      </w:r>
      <w:r w:rsidRPr="003C06D2">
        <w:t>建立的支序圖（</w:t>
      </w:r>
      <w:r>
        <w:t>或</w:t>
      </w:r>
      <w:r w:rsidRPr="003C06D2">
        <w:t>不符合</w:t>
      </w:r>
      <w:r>
        <w:t>粒線體</w:t>
      </w:r>
      <w:r w:rsidRPr="003C06D2">
        <w:t>DNA</w:t>
      </w:r>
      <w:r w:rsidRPr="003C06D2">
        <w:t>建立的支序圖）</w:t>
      </w:r>
      <w:r w:rsidRPr="003C06D2">
        <w:rPr>
          <w:rFonts w:hint="eastAsia"/>
        </w:rPr>
        <w:t>；</w:t>
      </w:r>
      <w:r w:rsidRPr="003C06D2">
        <w:t>若假說</w:t>
      </w:r>
      <w:r w:rsidRPr="003C06D2">
        <w:t>X</w:t>
      </w:r>
      <w:r w:rsidRPr="003C06D2">
        <w:t>為真，則法國人（歐洲）最早分支，親緣關係與漢人、巴布亞人較遠，符合細胞核</w:t>
      </w:r>
      <w:r w:rsidRPr="003C06D2">
        <w:t>DNA</w:t>
      </w:r>
      <w:r w:rsidRPr="003C06D2">
        <w:t>建立的支序圖（</w:t>
      </w:r>
      <w:r>
        <w:t>或</w:t>
      </w:r>
      <w:r w:rsidRPr="003C06D2">
        <w:t>不符合</w:t>
      </w:r>
      <w:r>
        <w:t>粒線體</w:t>
      </w:r>
      <w:r w:rsidRPr="003C06D2">
        <w:t>DNA</w:t>
      </w:r>
      <w:r w:rsidRPr="003C06D2">
        <w:t>建立的支序圖）</w:t>
      </w:r>
      <w:r w:rsidRPr="003C06D2">
        <w:rPr>
          <w:rFonts w:hint="eastAsia"/>
        </w:rPr>
        <w:t>。</w:t>
      </w:r>
    </w:p>
    <w:p w:rsidR="00065844" w:rsidRDefault="00065844" w:rsidP="00065844">
      <w:pPr>
        <w:pStyle w:val="04-0"/>
        <w:ind w:right="5527"/>
        <w:jc w:val="distribute"/>
      </w:pPr>
      <w:r>
        <w:rPr>
          <w:noProof/>
        </w:rPr>
        <w:drawing>
          <wp:anchor distT="0" distB="0" distL="114300" distR="114300" simplePos="0" relativeHeight="251666432" behindDoc="0" locked="0" layoutInCell="1" allowOverlap="1" wp14:anchorId="73A739EC" wp14:editId="7165F69C">
            <wp:simplePos x="0" y="0"/>
            <wp:positionH relativeFrom="column">
              <wp:posOffset>2782570</wp:posOffset>
            </wp:positionH>
            <wp:positionV relativeFrom="paragraph">
              <wp:posOffset>157703</wp:posOffset>
            </wp:positionV>
            <wp:extent cx="3304540" cy="1790065"/>
            <wp:effectExtent l="0" t="0" r="0" b="635"/>
            <wp:wrapNone/>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ep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304540" cy="179006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44.</w:t>
      </w:r>
      <w:r w:rsidR="004278E8">
        <w:rPr>
          <w:rFonts w:hint="eastAsia"/>
        </w:rPr>
        <w:tab/>
      </w:r>
      <w:proofErr w:type="gramStart"/>
      <w:r w:rsidR="004278E8" w:rsidRPr="003C06D2">
        <w:t>圖</w:t>
      </w:r>
      <w:r w:rsidR="004278E8" w:rsidRPr="003C06D2">
        <w:rPr>
          <w:rFonts w:hint="eastAsia"/>
        </w:rPr>
        <w:t>丙</w:t>
      </w:r>
      <w:r w:rsidR="004278E8" w:rsidRPr="003C06D2">
        <w:t>為</w:t>
      </w:r>
      <w:proofErr w:type="gramEnd"/>
      <w:r w:rsidR="004278E8" w:rsidRPr="003C06D2">
        <w:t>帕博團隊比較</w:t>
      </w:r>
      <w:proofErr w:type="gramStart"/>
      <w:r w:rsidR="004278E8" w:rsidRPr="003C06D2">
        <w:t>現代智人</w:t>
      </w:r>
      <w:proofErr w:type="gramEnd"/>
      <w:r w:rsidR="004278E8" w:rsidRPr="003C06D2">
        <w:t>、尼安德塔人與丹尼索瓦人間的親緣關係之分析數據。研究團隊比較親緣關係的方式為：找</w:t>
      </w:r>
      <w:r w:rsidR="004278E8" w:rsidRPr="003C06D2">
        <w:t>55</w:t>
      </w:r>
      <w:r w:rsidR="004278E8" w:rsidRPr="003C06D2">
        <w:t>個</w:t>
      </w:r>
      <w:proofErr w:type="gramStart"/>
      <w:r w:rsidR="004278E8" w:rsidRPr="003C06D2">
        <w:t>現代智人</w:t>
      </w:r>
      <w:proofErr w:type="gramEnd"/>
      <w:r w:rsidR="004278E8" w:rsidRPr="003C06D2">
        <w:t>（其中</w:t>
      </w:r>
      <w:r w:rsidR="004278E8" w:rsidRPr="003C06D2">
        <w:t>1</w:t>
      </w:r>
      <w:r w:rsidR="004278E8" w:rsidRPr="003C06D2">
        <w:t>個為化石樣本）、</w:t>
      </w:r>
      <w:r w:rsidR="004278E8" w:rsidRPr="003C06D2">
        <w:t>6</w:t>
      </w:r>
      <w:r w:rsidR="004278E8" w:rsidRPr="003C06D2">
        <w:t>個尼安德塔人化石樣本以及</w:t>
      </w:r>
      <w:r w:rsidR="004278E8" w:rsidRPr="003C06D2">
        <w:t>1</w:t>
      </w:r>
      <w:r w:rsidR="004278E8" w:rsidRPr="003C06D2">
        <w:t>個丹尼索瓦人的化石樣本進行</w:t>
      </w:r>
      <w:r w:rsidR="004278E8" w:rsidRPr="003C06D2">
        <w:t>DNA</w:t>
      </w:r>
      <w:r w:rsidR="004278E8" w:rsidRPr="003C06D2">
        <w:t>定序，並「兩兩比較」各個人種與現代智人間，核苷酸序列中有多少個點位有不同的核苷酸種</w:t>
      </w:r>
    </w:p>
    <w:p w:rsidR="004278E8" w:rsidRPr="003E3AAA" w:rsidRDefault="00065844" w:rsidP="00065844">
      <w:pPr>
        <w:pStyle w:val="04-0"/>
      </w:pPr>
      <w:r>
        <w:rPr>
          <w:rFonts w:hint="eastAsia"/>
        </w:rPr>
        <w:tab/>
      </w:r>
      <w:r w:rsidR="004278E8" w:rsidRPr="003C06D2">
        <w:t>類。最後統計兩兩配對之間的核苷酸序列差異數量，將差異數量的「分布」視覺化為圖</w:t>
      </w:r>
      <w:r w:rsidR="004278E8" w:rsidRPr="003C06D2">
        <w:rPr>
          <w:rFonts w:hint="eastAsia"/>
        </w:rPr>
        <w:t>丙</w:t>
      </w:r>
      <w:r w:rsidR="004278E8" w:rsidRPr="003C06D2">
        <w:t>。</w:t>
      </w:r>
      <w:proofErr w:type="gramStart"/>
      <w:r w:rsidR="004278E8" w:rsidRPr="003C06D2">
        <w:t>圖</w:t>
      </w:r>
      <w:r w:rsidR="004278E8" w:rsidRPr="003C06D2">
        <w:rPr>
          <w:rFonts w:hint="eastAsia"/>
        </w:rPr>
        <w:t>丙</w:t>
      </w:r>
      <w:r w:rsidR="004278E8" w:rsidRPr="003C06D2">
        <w:t>中的</w:t>
      </w:r>
      <w:proofErr w:type="gramEnd"/>
      <w:r w:rsidR="004278E8" w:rsidRPr="003C06D2">
        <w:t>「長條</w:t>
      </w:r>
      <w:r w:rsidR="004278E8" w:rsidRPr="003C06D2">
        <w:rPr>
          <w:rFonts w:hint="eastAsia"/>
        </w:rPr>
        <w:t>X</w:t>
      </w:r>
      <w:r w:rsidR="004278E8" w:rsidRPr="003C06D2">
        <w:t>」，代表在所有「尼安德塔人</w:t>
      </w:r>
      <w:proofErr w:type="gramStart"/>
      <w:r>
        <w:rPr>
          <w:rFonts w:hint="eastAsia"/>
        </w:rPr>
        <w:t>─</w:t>
      </w:r>
      <w:r w:rsidR="004278E8" w:rsidRPr="003C06D2">
        <w:t>現代智人</w:t>
      </w:r>
      <w:proofErr w:type="gramEnd"/>
      <w:r w:rsidR="004278E8" w:rsidRPr="003C06D2">
        <w:t>」的比較資料中（共有</w:t>
      </w:r>
      <w:r w:rsidR="004278E8" w:rsidRPr="003C06D2">
        <w:rPr>
          <w:rFonts w:hint="eastAsia"/>
        </w:rPr>
        <w:t>5</w:t>
      </w:r>
      <w:r w:rsidR="004278E8" w:rsidRPr="003C06D2">
        <w:t>5</w:t>
      </w:r>
      <w:r w:rsidR="004278E8" w:rsidRPr="00643947">
        <w:rPr>
          <w:rStyle w:val="afff1"/>
          <w:rFonts w:hint="eastAsia"/>
        </w:rPr>
        <w:t>×</w:t>
      </w:r>
      <w:r w:rsidR="004278E8" w:rsidRPr="003C06D2">
        <w:t>6</w:t>
      </w:r>
      <w:r w:rsidR="004278E8" w:rsidRPr="003C06D2">
        <w:t>個比較資料），共有</w:t>
      </w:r>
      <w:r w:rsidR="004278E8" w:rsidRPr="003C06D2">
        <w:t>25</w:t>
      </w:r>
      <w:r w:rsidR="004278E8" w:rsidRPr="003C06D2">
        <w:t>個比較資料的核苷酸序列差異數為</w:t>
      </w:r>
      <w:r w:rsidR="004278E8" w:rsidRPr="003C06D2">
        <w:t>198</w:t>
      </w:r>
      <w:r w:rsidR="004278E8" w:rsidRPr="003C06D2">
        <w:t>。對比</w:t>
      </w:r>
      <w:proofErr w:type="gramStart"/>
      <w:r w:rsidR="004278E8" w:rsidRPr="003C06D2">
        <w:t>圖</w:t>
      </w:r>
      <w:r w:rsidR="004278E8" w:rsidRPr="003C06D2">
        <w:rPr>
          <w:rFonts w:hint="eastAsia"/>
        </w:rPr>
        <w:t>甲</w:t>
      </w:r>
      <w:r w:rsidR="004278E8" w:rsidRPr="003C06D2">
        <w:t>、圖</w:t>
      </w:r>
      <w:r w:rsidR="004278E8" w:rsidRPr="003C06D2">
        <w:rPr>
          <w:rFonts w:hint="eastAsia"/>
        </w:rPr>
        <w:t>乙</w:t>
      </w:r>
      <w:proofErr w:type="gramEnd"/>
      <w:r w:rsidR="004278E8" w:rsidRPr="003C06D2">
        <w:t>，你認為</w:t>
      </w:r>
      <w:proofErr w:type="gramStart"/>
      <w:r w:rsidR="004278E8" w:rsidRPr="003C06D2">
        <w:t>圖</w:t>
      </w:r>
      <w:r w:rsidR="004278E8" w:rsidRPr="003C06D2">
        <w:rPr>
          <w:rFonts w:hint="eastAsia"/>
        </w:rPr>
        <w:t>丙</w:t>
      </w:r>
      <w:r w:rsidR="004278E8" w:rsidRPr="003C06D2">
        <w:t>所</w:t>
      </w:r>
      <w:proofErr w:type="gramEnd"/>
      <w:r w:rsidR="004278E8" w:rsidRPr="003C06D2">
        <w:t>採用的資料，是分析不同人種</w:t>
      </w:r>
      <w:proofErr w:type="gramStart"/>
      <w:r w:rsidR="004278E8" w:rsidRPr="003C06D2">
        <w:t>的粒線體</w:t>
      </w:r>
      <w:proofErr w:type="gramEnd"/>
      <w:r w:rsidR="004278E8" w:rsidRPr="003C06D2">
        <w:t>DNA</w:t>
      </w:r>
      <w:r w:rsidR="004278E8" w:rsidRPr="003C06D2">
        <w:t>，或是細胞核</w:t>
      </w:r>
      <w:r w:rsidR="004278E8" w:rsidRPr="003C06D2">
        <w:t>DNA</w:t>
      </w:r>
      <w:r w:rsidR="004278E8" w:rsidRPr="003C06D2">
        <w:t>？</w:t>
      </w:r>
      <w:r>
        <w:rPr>
          <w:rFonts w:hint="eastAsia"/>
        </w:rPr>
        <w:t>（</w:t>
      </w:r>
      <w:r>
        <w:rPr>
          <w:rFonts w:hint="eastAsia"/>
        </w:rPr>
        <w:t>2</w:t>
      </w:r>
      <w:r>
        <w:rPr>
          <w:rFonts w:hint="eastAsia"/>
        </w:rPr>
        <w:t>分）</w:t>
      </w:r>
    </w:p>
    <w:p w:rsidR="004278E8" w:rsidRPr="003E3AAA" w:rsidRDefault="004278E8" w:rsidP="004278E8">
      <w:pPr>
        <w:pStyle w:val="06-"/>
      </w:pPr>
      <w:r>
        <w:rPr>
          <w:rFonts w:hint="eastAsia"/>
        </w:rPr>
        <w:t>參考答案：</w:t>
      </w:r>
      <w:r w:rsidRPr="003E3AAA">
        <w:tab/>
      </w:r>
      <w:proofErr w:type="gramStart"/>
      <w:r w:rsidRPr="003C06D2">
        <w:t>粒線體</w:t>
      </w:r>
      <w:proofErr w:type="gramEnd"/>
      <w:r w:rsidRPr="003C06D2">
        <w:t>DNA</w:t>
      </w:r>
    </w:p>
    <w:p w:rsidR="004278E8" w:rsidRPr="003E3AAA" w:rsidRDefault="004278E8" w:rsidP="00065844">
      <w:pPr>
        <w:pStyle w:val="06-"/>
      </w:pPr>
      <w:r>
        <w:rPr>
          <w:rFonts w:hint="eastAsia"/>
        </w:rPr>
        <w:t>試題解析：</w:t>
      </w:r>
      <w:r w:rsidRPr="003E3AAA">
        <w:tab/>
      </w:r>
      <w:r w:rsidRPr="003C06D2">
        <w:t>資料中，丹尼索瓦人的</w:t>
      </w:r>
      <w:r w:rsidRPr="003C06D2">
        <w:t>DNA</w:t>
      </w:r>
      <w:r w:rsidRPr="003C06D2">
        <w:t>序列與</w:t>
      </w:r>
      <w:proofErr w:type="gramStart"/>
      <w:r w:rsidRPr="003C06D2">
        <w:t>現代智人差異</w:t>
      </w:r>
      <w:proofErr w:type="gramEnd"/>
      <w:r w:rsidRPr="003C06D2">
        <w:t>最大，親緣關係應較遠，</w:t>
      </w:r>
      <w:proofErr w:type="gramStart"/>
      <w:r w:rsidRPr="003C06D2">
        <w:t>符合粒線體</w:t>
      </w:r>
      <w:proofErr w:type="gramEnd"/>
      <w:r w:rsidRPr="003C06D2">
        <w:t>DNA</w:t>
      </w:r>
      <w:r w:rsidRPr="003C06D2">
        <w:t>的分析結果（不符合細胞核</w:t>
      </w:r>
      <w:r w:rsidRPr="003C06D2">
        <w:t>DNA</w:t>
      </w:r>
      <w:r w:rsidRPr="003C06D2">
        <w:t>的分析結果）</w:t>
      </w:r>
      <w:r w:rsidRPr="003C06D2">
        <w:rPr>
          <w:rFonts w:hint="eastAsia"/>
        </w:rPr>
        <w:t>；</w:t>
      </w:r>
      <w:r w:rsidRPr="003C06D2">
        <w:t>資料中，尼安德塔人的</w:t>
      </w:r>
      <w:r w:rsidRPr="003C06D2">
        <w:t>DNA</w:t>
      </w:r>
      <w:r w:rsidRPr="003C06D2">
        <w:t>序列與</w:t>
      </w:r>
      <w:proofErr w:type="gramStart"/>
      <w:r w:rsidRPr="003C06D2">
        <w:t>現代智人差異</w:t>
      </w:r>
      <w:proofErr w:type="gramEnd"/>
      <w:r w:rsidRPr="003C06D2">
        <w:t>較小，親緣關係應較近，</w:t>
      </w:r>
      <w:proofErr w:type="gramStart"/>
      <w:r w:rsidRPr="003C06D2">
        <w:t>符合粒線體</w:t>
      </w:r>
      <w:proofErr w:type="gramEnd"/>
      <w:r w:rsidRPr="003C06D2">
        <w:t>DNA</w:t>
      </w:r>
      <w:r w:rsidRPr="003C06D2">
        <w:t>的分析結果（不符合細胞核</w:t>
      </w:r>
      <w:r w:rsidRPr="003C06D2">
        <w:t>DNA</w:t>
      </w:r>
      <w:r w:rsidRPr="003C06D2">
        <w:t>的分析結果）。</w:t>
      </w:r>
    </w:p>
    <w:p w:rsidR="001D5078" w:rsidRDefault="001D5078" w:rsidP="001D5078">
      <w:pPr>
        <w:pStyle w:val="04-2"/>
      </w:pPr>
      <w:r>
        <w:rPr>
          <w:rFonts w:hint="eastAsia"/>
        </w:rPr>
        <w:t>4</w:t>
      </w:r>
      <w:r>
        <w:rPr>
          <w:rFonts w:hint="eastAsia"/>
        </w:rPr>
        <w:t>5</w:t>
      </w:r>
      <w:r>
        <w:rPr>
          <w:rFonts w:hint="eastAsia"/>
        </w:rPr>
        <w:t>-4</w:t>
      </w:r>
      <w:r>
        <w:rPr>
          <w:rFonts w:hint="eastAsia"/>
        </w:rPr>
        <w:t>6</w:t>
      </w:r>
      <w:proofErr w:type="gramStart"/>
      <w:r>
        <w:rPr>
          <w:rFonts w:hint="eastAsia"/>
        </w:rPr>
        <w:t>題為題</w:t>
      </w:r>
      <w:proofErr w:type="gramEnd"/>
      <w:r>
        <w:rPr>
          <w:rFonts w:hint="eastAsia"/>
        </w:rPr>
        <w:t>組</w:t>
      </w:r>
    </w:p>
    <w:p w:rsidR="004278E8" w:rsidRPr="003E3AAA" w:rsidRDefault="00065844" w:rsidP="001D5078">
      <w:pPr>
        <w:pStyle w:val="04-0"/>
        <w:ind w:right="3742"/>
      </w:pPr>
      <w:r>
        <w:rPr>
          <w:noProof/>
        </w:rPr>
        <w:drawing>
          <wp:anchor distT="0" distB="0" distL="114300" distR="114300" simplePos="0" relativeHeight="251667456" behindDoc="0" locked="0" layoutInCell="1" allowOverlap="1" wp14:anchorId="72D8753E" wp14:editId="7516B518">
            <wp:simplePos x="0" y="0"/>
            <wp:positionH relativeFrom="column">
              <wp:posOffset>3920713</wp:posOffset>
            </wp:positionH>
            <wp:positionV relativeFrom="paragraph">
              <wp:posOffset>146685</wp:posOffset>
            </wp:positionV>
            <wp:extent cx="2190960" cy="1512000"/>
            <wp:effectExtent l="0" t="0" r="0" b="0"/>
            <wp:wrapNone/>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ep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90960" cy="151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5.</w:t>
      </w:r>
      <w:r w:rsidR="004278E8" w:rsidRPr="003E3AAA">
        <w:tab/>
      </w:r>
      <w:r w:rsidR="004278E8" w:rsidRPr="00177F24">
        <w:t>一般神經細胞在引發神經衝動時，所產生的電位變化如</w:t>
      </w:r>
      <w:r w:rsidR="004278E8">
        <w:rPr>
          <w:rFonts w:hint="eastAsia"/>
        </w:rPr>
        <w:t>右</w:t>
      </w:r>
      <w:r w:rsidR="004278E8" w:rsidRPr="00177F24">
        <w:t>圖，請依照圖中所示回答下列問題：膜電位在</w:t>
      </w:r>
      <w:r w:rsidR="004278E8" w:rsidRPr="00177F24">
        <w:t>A</w:t>
      </w:r>
      <w:r w:rsidR="004278E8" w:rsidRPr="00177F24">
        <w:t>時期，鈉、鉀離子於細</w:t>
      </w:r>
      <w:bookmarkStart w:id="0" w:name="_GoBack"/>
      <w:bookmarkEnd w:id="0"/>
      <w:r w:rsidR="004278E8" w:rsidRPr="00177F24">
        <w:t>胞內外的濃度高低各為何？</w:t>
      </w:r>
      <w:r w:rsidR="001D5078">
        <w:rPr>
          <w:rFonts w:hint="eastAsia"/>
        </w:rPr>
        <w:br/>
      </w:r>
      <w:r w:rsidR="004278E8">
        <w:rPr>
          <w:rFonts w:hint="eastAsia"/>
        </w:rPr>
        <w:t>（</w:t>
      </w:r>
      <w:r w:rsidR="004278E8">
        <w:rPr>
          <w:rFonts w:hint="eastAsia"/>
        </w:rPr>
        <w:t>2</w:t>
      </w:r>
      <w:r w:rsidR="004278E8">
        <w:rPr>
          <w:rFonts w:hint="eastAsia"/>
        </w:rPr>
        <w:t>分）</w:t>
      </w:r>
    </w:p>
    <w:p w:rsidR="004278E8" w:rsidRPr="00C476F9" w:rsidRDefault="004278E8" w:rsidP="001D5078">
      <w:pPr>
        <w:pStyle w:val="06-"/>
        <w:ind w:right="3742"/>
      </w:pPr>
      <w:r>
        <w:rPr>
          <w:rFonts w:hint="eastAsia"/>
        </w:rPr>
        <w:t>參考答案：</w:t>
      </w:r>
      <w:r w:rsidRPr="007A2963">
        <w:tab/>
      </w:r>
      <w:r w:rsidRPr="00177F24">
        <w:t>鈉離子濃度是細胞外大於細胞內，鉀離子濃度是細胞內大於細胞外。</w:t>
      </w:r>
    </w:p>
    <w:p w:rsidR="004278E8" w:rsidRPr="00AC6B25" w:rsidRDefault="004278E8" w:rsidP="001D5078">
      <w:pPr>
        <w:pStyle w:val="06-"/>
        <w:ind w:right="3742"/>
      </w:pPr>
      <w:r>
        <w:rPr>
          <w:rFonts w:hint="eastAsia"/>
        </w:rPr>
        <w:t>試題解析：</w:t>
      </w:r>
      <w:r w:rsidRPr="007A2963">
        <w:tab/>
      </w:r>
      <w:r w:rsidRPr="00177F24">
        <w:t>A-</w:t>
      </w:r>
      <w:r w:rsidRPr="00177F24">
        <w:t>極化，</w:t>
      </w:r>
      <w:r w:rsidRPr="00177F24">
        <w:t>B-</w:t>
      </w:r>
      <w:r w:rsidRPr="00177F24">
        <w:t>去極化，</w:t>
      </w:r>
      <w:r w:rsidRPr="00177F24">
        <w:t>C-</w:t>
      </w:r>
      <w:r w:rsidRPr="00177F24">
        <w:t>再極化，</w:t>
      </w:r>
      <w:r w:rsidRPr="00177F24">
        <w:t>D-</w:t>
      </w:r>
      <w:r w:rsidRPr="00177F24">
        <w:t>過極化。</w:t>
      </w:r>
    </w:p>
    <w:p w:rsidR="004278E8" w:rsidRPr="003E3AAA" w:rsidRDefault="004278E8" w:rsidP="004278E8">
      <w:pPr>
        <w:pStyle w:val="04-0"/>
      </w:pPr>
      <w:r>
        <w:rPr>
          <w:rFonts w:hint="eastAsia"/>
        </w:rPr>
        <w:lastRenderedPageBreak/>
        <w:t>46.</w:t>
      </w:r>
      <w:r>
        <w:rPr>
          <w:rFonts w:hint="eastAsia"/>
        </w:rPr>
        <w:tab/>
      </w:r>
      <w:r w:rsidRPr="00177F24">
        <w:t>請問在</w:t>
      </w:r>
      <w:r w:rsidRPr="00177F24">
        <w:t>B</w:t>
      </w:r>
      <w:r w:rsidRPr="00177F24">
        <w:t>時期神經元細胞膜上的哪一種電壓敏感的離子通道開啟，會造成</w:t>
      </w:r>
      <w:r w:rsidRPr="00177F24">
        <w:t>B</w:t>
      </w:r>
      <w:r w:rsidRPr="00177F24">
        <w:t>過程中的電位變化？</w:t>
      </w:r>
      <w:r w:rsidR="00065844">
        <w:rPr>
          <w:rFonts w:hint="eastAsia"/>
        </w:rPr>
        <w:t>（</w:t>
      </w:r>
      <w:r w:rsidR="00065844">
        <w:rPr>
          <w:rFonts w:hint="eastAsia"/>
        </w:rPr>
        <w:t>2</w:t>
      </w:r>
      <w:r w:rsidR="00065844">
        <w:rPr>
          <w:rFonts w:hint="eastAsia"/>
        </w:rPr>
        <w:t>分）</w:t>
      </w:r>
      <w:r w:rsidRPr="00177F24">
        <w:t>且該離子是進入還是離開細胞？</w:t>
      </w:r>
      <w:r>
        <w:rPr>
          <w:rFonts w:hint="eastAsia"/>
        </w:rPr>
        <w:t>（</w:t>
      </w:r>
      <w:r>
        <w:rPr>
          <w:rFonts w:hint="eastAsia"/>
        </w:rPr>
        <w:t>2</w:t>
      </w:r>
      <w:r>
        <w:rPr>
          <w:rFonts w:hint="eastAsia"/>
        </w:rPr>
        <w:t>分）</w:t>
      </w:r>
    </w:p>
    <w:p w:rsidR="004278E8" w:rsidRPr="00C476F9" w:rsidRDefault="004278E8" w:rsidP="004278E8">
      <w:pPr>
        <w:pStyle w:val="06-"/>
      </w:pPr>
      <w:r>
        <w:rPr>
          <w:rFonts w:hint="eastAsia"/>
        </w:rPr>
        <w:t>參考答案：</w:t>
      </w:r>
      <w:r w:rsidRPr="007A2963">
        <w:tab/>
      </w:r>
      <w:r w:rsidRPr="00177F24">
        <w:t>鈉離子電壓敏感通道</w:t>
      </w:r>
      <w:r>
        <w:rPr>
          <w:rFonts w:hint="eastAsia"/>
          <w:szCs w:val="21"/>
        </w:rPr>
        <w:t>；</w:t>
      </w:r>
      <w:r w:rsidRPr="00177F24">
        <w:t>進入細胞。</w:t>
      </w:r>
    </w:p>
    <w:p w:rsidR="004278E8" w:rsidRPr="00C476F9" w:rsidRDefault="004278E8" w:rsidP="004278E8">
      <w:pPr>
        <w:pStyle w:val="06-"/>
      </w:pPr>
      <w:r>
        <w:rPr>
          <w:rFonts w:hint="eastAsia"/>
        </w:rPr>
        <w:t>試題解析：</w:t>
      </w:r>
      <w:r w:rsidRPr="007A2963">
        <w:tab/>
      </w:r>
      <w:r w:rsidRPr="00177F24">
        <w:t>A-</w:t>
      </w:r>
      <w:r w:rsidRPr="00177F24">
        <w:t>極化，</w:t>
      </w:r>
      <w:r w:rsidRPr="00177F24">
        <w:t>B-</w:t>
      </w:r>
      <w:r w:rsidRPr="00177F24">
        <w:t>去極化，</w:t>
      </w:r>
      <w:r w:rsidRPr="00177F24">
        <w:t>C-</w:t>
      </w:r>
      <w:r w:rsidRPr="00177F24">
        <w:t>再極化，</w:t>
      </w:r>
      <w:r w:rsidRPr="00177F24">
        <w:t>D-</w:t>
      </w:r>
      <w:r w:rsidRPr="00177F24">
        <w:t>過極化。</w:t>
      </w:r>
    </w:p>
    <w:p w:rsidR="00065844" w:rsidRDefault="00065844" w:rsidP="00065844">
      <w:pPr>
        <w:pStyle w:val="04-2"/>
      </w:pPr>
      <w:r>
        <w:rPr>
          <w:rFonts w:hint="eastAsia"/>
        </w:rPr>
        <w:t>47-48</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rsidRPr="002A2238">
        <w:t>真核細胞的訊息傳導通常與位於細胞膜上的受體蛋白相關。在</w:t>
      </w:r>
      <w:proofErr w:type="gramStart"/>
      <w:r w:rsidR="004278E8" w:rsidRPr="002A2238">
        <w:t>某些膜上</w:t>
      </w:r>
      <w:proofErr w:type="gramEnd"/>
      <w:r w:rsidR="004278E8" w:rsidRPr="002A2238">
        <w:t>受體蛋白合成的例子中，其基因是來自同一系列的基因家族，在轉錄時，細胞藉由裁剪相同的</w:t>
      </w:r>
      <w:r w:rsidR="004278E8" w:rsidRPr="002A2238">
        <w:rPr>
          <w:rFonts w:hint="eastAsia"/>
        </w:rPr>
        <w:t>先驅</w:t>
      </w:r>
      <w:r w:rsidR="004278E8" w:rsidRPr="002A2238">
        <w:t>mRNA</w:t>
      </w:r>
      <w:r w:rsidR="004278E8" w:rsidRPr="002A2238">
        <w:t>，去除內</w:t>
      </w:r>
      <w:r w:rsidR="004278E8" w:rsidRPr="002A2238">
        <w:rPr>
          <w:rFonts w:hint="eastAsia"/>
        </w:rPr>
        <w:t>含</w:t>
      </w:r>
      <w:r w:rsidR="004278E8" w:rsidRPr="002A2238">
        <w:t>子，連接</w:t>
      </w:r>
      <w:proofErr w:type="gramStart"/>
      <w:r w:rsidR="004278E8" w:rsidRPr="002A2238">
        <w:t>外顯子</w:t>
      </w:r>
      <w:proofErr w:type="gramEnd"/>
      <w:r w:rsidR="004278E8" w:rsidRPr="002A2238">
        <w:t>，製作不同排列組合的成熟</w:t>
      </w:r>
      <w:r w:rsidR="004278E8" w:rsidRPr="002A2238">
        <w:t>mRNA</w:t>
      </w:r>
      <w:r w:rsidR="004278E8" w:rsidRPr="002A2238">
        <w:t>，最後細胞轉譯不同的成熟</w:t>
      </w:r>
      <w:r w:rsidR="004278E8" w:rsidRPr="002A2238">
        <w:t>mRNA</w:t>
      </w:r>
      <w:r w:rsidR="004278E8" w:rsidRPr="002A2238">
        <w:t>，製造出不同</w:t>
      </w:r>
      <w:proofErr w:type="gramStart"/>
      <w:r w:rsidR="004278E8" w:rsidRPr="002A2238">
        <w:t>的膜上受體</w:t>
      </w:r>
      <w:proofErr w:type="gramEnd"/>
      <w:r w:rsidR="004278E8" w:rsidRPr="002A2238">
        <w:t>蛋白，如圖所示。圖中顯示了一個具有</w:t>
      </w:r>
      <w:r w:rsidR="004278E8" w:rsidRPr="002A2238">
        <w:t>5</w:t>
      </w:r>
      <w:r w:rsidR="004278E8" w:rsidRPr="002A2238">
        <w:t>個</w:t>
      </w:r>
      <w:proofErr w:type="gramStart"/>
      <w:r w:rsidR="004278E8" w:rsidRPr="002A2238">
        <w:t>外顯子的</w:t>
      </w:r>
      <w:proofErr w:type="gramEnd"/>
      <w:r w:rsidR="004278E8" w:rsidRPr="002A2238">
        <w:t>基因，藉由選擇性裁剪，合成了兩種不同</w:t>
      </w:r>
      <w:proofErr w:type="gramStart"/>
      <w:r w:rsidR="004278E8" w:rsidRPr="002A2238">
        <w:t>的膜上受體</w:t>
      </w:r>
      <w:proofErr w:type="gramEnd"/>
      <w:r w:rsidR="004278E8" w:rsidRPr="002A2238">
        <w:t>蛋白</w:t>
      </w:r>
      <w:r w:rsidR="004278E8" w:rsidRPr="002A2238">
        <w:t>A</w:t>
      </w:r>
      <w:r w:rsidR="004278E8" w:rsidRPr="002A2238">
        <w:t>及</w:t>
      </w:r>
      <w:r w:rsidR="004278E8" w:rsidRPr="002A2238">
        <w:t>B</w:t>
      </w:r>
      <w:r w:rsidR="004278E8" w:rsidRPr="002A2238">
        <w:t>。</w:t>
      </w:r>
    </w:p>
    <w:p w:rsidR="00065844" w:rsidRPr="002A2238" w:rsidRDefault="00065844" w:rsidP="00065844">
      <w:pPr>
        <w:pStyle w:val="afff"/>
      </w:pPr>
      <w:r>
        <w:rPr>
          <w:noProof/>
        </w:rPr>
        <w:drawing>
          <wp:inline distT="0" distB="0" distL="0" distR="0">
            <wp:extent cx="3381375" cy="2105025"/>
            <wp:effectExtent l="0" t="0" r="9525" b="952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381375" cy="2105025"/>
                    </a:xfrm>
                    <a:prstGeom prst="rect">
                      <a:avLst/>
                    </a:prstGeom>
                  </pic:spPr>
                </pic:pic>
              </a:graphicData>
            </a:graphic>
          </wp:inline>
        </w:drawing>
      </w:r>
    </w:p>
    <w:p w:rsidR="004278E8" w:rsidRPr="002A2238" w:rsidRDefault="00065844" w:rsidP="004278E8">
      <w:pPr>
        <w:pStyle w:val="04-0"/>
      </w:pPr>
      <w:r>
        <w:rPr>
          <w:rFonts w:hint="eastAsia"/>
        </w:rPr>
        <w:t>47.</w:t>
      </w:r>
      <w:r>
        <w:rPr>
          <w:rFonts w:hint="eastAsia"/>
        </w:rPr>
        <w:tab/>
      </w:r>
      <w:proofErr w:type="gramStart"/>
      <w:r w:rsidR="004278E8" w:rsidRPr="00371074">
        <w:t>配體</w:t>
      </w:r>
      <w:proofErr w:type="gramEnd"/>
      <w:r w:rsidR="004278E8" w:rsidRPr="00371074">
        <w:t>A</w:t>
      </w:r>
      <w:proofErr w:type="gramStart"/>
      <w:r w:rsidR="004278E8" w:rsidRPr="00371074">
        <w:t>及配體</w:t>
      </w:r>
      <w:proofErr w:type="gramEnd"/>
      <w:r w:rsidR="004278E8" w:rsidRPr="00371074">
        <w:t>B</w:t>
      </w:r>
      <w:r w:rsidR="004278E8" w:rsidRPr="00371074">
        <w:t>可以使細胞產生相同的反應，解釋其原因為何</w:t>
      </w:r>
      <w:r w:rsidR="004278E8">
        <w:rPr>
          <w:rFonts w:hint="eastAsia"/>
        </w:rPr>
        <w:t>？（</w:t>
      </w:r>
      <w:r w:rsidR="004278E8" w:rsidRPr="00371074">
        <w:t>2</w:t>
      </w:r>
      <w:r w:rsidR="004278E8" w:rsidRPr="00371074">
        <w:t>分</w:t>
      </w:r>
      <w:r w:rsidR="004278E8">
        <w:rPr>
          <w:rFonts w:hint="eastAsia"/>
        </w:rPr>
        <w:t>）</w:t>
      </w:r>
    </w:p>
    <w:p w:rsidR="004278E8" w:rsidRPr="003E3AAA" w:rsidRDefault="004278E8" w:rsidP="004278E8">
      <w:pPr>
        <w:pStyle w:val="06-"/>
      </w:pPr>
      <w:r>
        <w:rPr>
          <w:rFonts w:hint="eastAsia"/>
        </w:rPr>
        <w:t>參考答案：</w:t>
      </w:r>
      <w:r w:rsidRPr="007A2963">
        <w:tab/>
      </w:r>
      <w:proofErr w:type="gramStart"/>
      <w:r w:rsidRPr="003426EE">
        <w:t>膜上受體</w:t>
      </w:r>
      <w:proofErr w:type="gramEnd"/>
      <w:r w:rsidRPr="003426EE">
        <w:t>蛋白</w:t>
      </w:r>
      <w:r w:rsidRPr="003426EE">
        <w:t>A</w:t>
      </w:r>
      <w:r w:rsidRPr="003426EE">
        <w:t>及</w:t>
      </w:r>
      <w:r w:rsidRPr="003426EE">
        <w:t>B</w:t>
      </w:r>
      <w:r w:rsidRPr="003426EE">
        <w:t>有可以激活相同的次級傳訊分子，因此可以有相同的訊息傳導路徑。</w:t>
      </w:r>
    </w:p>
    <w:p w:rsidR="004278E8" w:rsidRPr="003E3AAA" w:rsidRDefault="004278E8" w:rsidP="004278E8">
      <w:pPr>
        <w:pStyle w:val="04-0"/>
      </w:pPr>
      <w:r>
        <w:rPr>
          <w:rFonts w:hint="eastAsia"/>
        </w:rPr>
        <w:t>48.</w:t>
      </w:r>
      <w:r>
        <w:rPr>
          <w:rFonts w:hint="eastAsia"/>
        </w:rPr>
        <w:tab/>
      </w:r>
      <w:r w:rsidRPr="003426EE">
        <w:t>假如編碼</w:t>
      </w:r>
      <w:r>
        <w:rPr>
          <w:rFonts w:hint="eastAsia"/>
        </w:rPr>
        <w:t>股</w:t>
      </w:r>
      <w:proofErr w:type="gramStart"/>
      <w:r>
        <w:rPr>
          <w:rFonts w:hint="eastAsia"/>
        </w:rPr>
        <w:t>的</w:t>
      </w:r>
      <w:r w:rsidRPr="003426EE">
        <w:t>膜上受體</w:t>
      </w:r>
      <w:proofErr w:type="gramEnd"/>
      <w:r w:rsidRPr="003426EE">
        <w:t>蛋白</w:t>
      </w:r>
      <w:r w:rsidRPr="003426EE">
        <w:t>A</w:t>
      </w:r>
      <w:r w:rsidRPr="003426EE">
        <w:t>的基因，</w:t>
      </w:r>
      <w:r w:rsidRPr="003426EE">
        <w:t>4</w:t>
      </w:r>
      <w:r w:rsidRPr="003426EE">
        <w:t>號及</w:t>
      </w:r>
      <w:r w:rsidRPr="003426EE">
        <w:t>5</w:t>
      </w:r>
      <w:r w:rsidRPr="003426EE">
        <w:t>號外</w:t>
      </w:r>
      <w:proofErr w:type="gramStart"/>
      <w:r w:rsidRPr="003426EE">
        <w:t>顯子</w:t>
      </w:r>
      <w:r>
        <w:rPr>
          <w:rFonts w:hint="eastAsia"/>
        </w:rPr>
        <w:t>間</w:t>
      </w:r>
      <w:proofErr w:type="gramEnd"/>
      <w:r w:rsidRPr="003426EE">
        <w:t>之內</w:t>
      </w:r>
      <w:r>
        <w:rPr>
          <w:rFonts w:hint="eastAsia"/>
        </w:rPr>
        <w:t>含</w:t>
      </w:r>
      <w:r w:rsidRPr="003426EE">
        <w:t>子產生突變，缺失了</w:t>
      </w:r>
      <w:r>
        <w:rPr>
          <w:rFonts w:hint="eastAsia"/>
        </w:rPr>
        <w:t>2</w:t>
      </w:r>
      <w:r w:rsidRPr="003426EE">
        <w:t>個核苷酸，試問此突變將對膜上受體蛋白有何影響</w:t>
      </w:r>
      <w:r>
        <w:rPr>
          <w:rFonts w:hint="eastAsia"/>
        </w:rPr>
        <w:t>？</w:t>
      </w:r>
      <w:r w:rsidR="00065844">
        <w:rPr>
          <w:rFonts w:hint="eastAsia"/>
        </w:rPr>
        <w:t>（</w:t>
      </w:r>
      <w:r w:rsidR="00065844">
        <w:rPr>
          <w:rFonts w:hint="eastAsia"/>
        </w:rPr>
        <w:t>1</w:t>
      </w:r>
      <w:r w:rsidR="00065844">
        <w:rPr>
          <w:rFonts w:hint="eastAsia"/>
        </w:rPr>
        <w:t>分）</w:t>
      </w:r>
      <w:r w:rsidRPr="003426EE">
        <w:t>原因為何</w:t>
      </w:r>
      <w:r>
        <w:rPr>
          <w:rFonts w:hint="eastAsia"/>
        </w:rPr>
        <w:t>？（</w:t>
      </w:r>
      <w:r>
        <w:rPr>
          <w:rFonts w:hint="eastAsia"/>
        </w:rPr>
        <w:t>2</w:t>
      </w:r>
      <w:r w:rsidRPr="003426EE">
        <w:t>分</w:t>
      </w:r>
      <w:r>
        <w:rPr>
          <w:rFonts w:hint="eastAsia"/>
        </w:rPr>
        <w:t>）</w:t>
      </w:r>
    </w:p>
    <w:p w:rsidR="004278E8" w:rsidRPr="00C476F9" w:rsidRDefault="004278E8" w:rsidP="004278E8">
      <w:pPr>
        <w:pStyle w:val="06-"/>
      </w:pPr>
      <w:r>
        <w:rPr>
          <w:rFonts w:hint="eastAsia"/>
        </w:rPr>
        <w:t>參考答案：</w:t>
      </w:r>
      <w:r w:rsidRPr="007A2963">
        <w:tab/>
      </w:r>
      <w:r w:rsidRPr="00843029">
        <w:t>無影響，因為內</w:t>
      </w:r>
      <w:r w:rsidRPr="00CC02C6">
        <w:rPr>
          <w:rFonts w:hint="eastAsia"/>
        </w:rPr>
        <w:t>含</w:t>
      </w:r>
      <w:r w:rsidRPr="00843029">
        <w:t>子在轉錄的過程中會被去除，並不攜帶任何遺傳訊息</w:t>
      </w:r>
      <w:proofErr w:type="gramStart"/>
      <w:r w:rsidRPr="00843029">
        <w:t>至膜上</w:t>
      </w:r>
      <w:proofErr w:type="gramEnd"/>
      <w:r w:rsidRPr="00843029">
        <w:t>受體蛋白，因此無影響。</w:t>
      </w:r>
    </w:p>
    <w:sectPr w:rsidR="004278E8" w:rsidRPr="00C476F9" w:rsidSect="00B933BC">
      <w:headerReference w:type="even" r:id="rId45"/>
      <w:headerReference w:type="default" r:id="rId46"/>
      <w:footerReference w:type="even" r:id="rId47"/>
      <w:footerReference w:type="default" r:id="rId48"/>
      <w:headerReference w:type="first" r:id="rId49"/>
      <w:footerReference w:type="first" r:id="rId50"/>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F2E" w:rsidRDefault="00AB4F2E">
      <w:r>
        <w:separator/>
      </w:r>
    </w:p>
  </w:endnote>
  <w:endnote w:type="continuationSeparator" w:id="0">
    <w:p w:rsidR="00AB4F2E" w:rsidRDefault="00AB4F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黑體 Std W7">
    <w:panose1 w:val="000000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粗黑體">
    <w:panose1 w:val="020B0709000000000000"/>
    <w:charset w:val="88"/>
    <w:family w:val="modern"/>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華康中明體">
    <w:panose1 w:val="02020509000000000000"/>
    <w:charset w:val="88"/>
    <w:family w:val="modern"/>
    <w:pitch w:val="fixed"/>
    <w:sig w:usb0="80000001"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華康楷書體W3">
    <w:panose1 w:val="03000309000000000000"/>
    <w:charset w:val="88"/>
    <w:family w:val="script"/>
    <w:pitch w:val="fixed"/>
    <w:sig w:usb0="80000001" w:usb1="28091800" w:usb2="00000016"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rsidP="00E8503A">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sidR="005E3CF2">
      <w:rPr>
        <w:rStyle w:val="a7"/>
        <w:noProof/>
      </w:rPr>
      <w:t>2</w:t>
    </w:r>
    <w:r>
      <w:rPr>
        <w:rStyle w:val="a7"/>
      </w:rPr>
      <w:fldChar w:fldCharType="end"/>
    </w:r>
  </w:p>
  <w:p w:rsidR="0069760C" w:rsidRPr="00E8503A" w:rsidRDefault="0069760C" w:rsidP="00A91181">
    <w:pPr>
      <w:pStyle w:val="a5"/>
      <w:ind w:right="360"/>
      <w:jc w:val="center"/>
      <w:rPr>
        <w:rStyle w:val="a7"/>
        <w:sz w:val="22"/>
        <w:szCs w:val="22"/>
        <w:bdr w:val="single" w:sz="4" w:space="0" w:color="auto"/>
      </w:rPr>
    </w:pPr>
    <w:r w:rsidRPr="00E8503A">
      <w:rPr>
        <w:rStyle w:val="a7"/>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rsidP="00F73250">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sidR="001D5078">
      <w:rPr>
        <w:rStyle w:val="a7"/>
        <w:noProof/>
      </w:rPr>
      <w:t>1</w:t>
    </w:r>
    <w:r>
      <w:rPr>
        <w:rStyle w:val="a7"/>
      </w:rPr>
      <w:fldChar w:fldCharType="end"/>
    </w:r>
  </w:p>
  <w:p w:rsidR="0069760C" w:rsidRPr="00A91181" w:rsidRDefault="0069760C" w:rsidP="00A91181">
    <w:pPr>
      <w:pStyle w:val="a5"/>
      <w:ind w:right="360"/>
      <w:jc w:val="center"/>
      <w:rPr>
        <w:sz w:val="22"/>
        <w:szCs w:val="22"/>
        <w:bdr w:val="single" w:sz="4" w:space="0" w:color="auto"/>
      </w:rPr>
    </w:pPr>
    <w:r w:rsidRPr="00A91181">
      <w:rPr>
        <w:rStyle w:val="a7"/>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Pr="00705C54" w:rsidRDefault="005A2956" w:rsidP="00705C54">
    <w:pPr>
      <w:pStyle w:val="a5"/>
      <w:jc w:val="right"/>
      <w:rPr>
        <w:rFonts w:ascii="華康中黑體" w:eastAsia="華康中黑體" w:hAnsi="標楷體"/>
        <w:sz w:val="40"/>
        <w:szCs w:val="40"/>
      </w:rPr>
    </w:pPr>
    <w:r>
      <w:rPr>
        <w:rFonts w:ascii="華康中黑體" w:eastAsia="華康中黑體" w:hAnsi="標楷體" w:hint="eastAsia"/>
        <w:noProof/>
        <w:sz w:val="40"/>
        <w:szCs w:val="40"/>
      </w:rPr>
      <w:drawing>
        <wp:inline distT="0" distB="0" distL="0" distR="0" wp14:anchorId="5531B716" wp14:editId="6F499F55">
          <wp:extent cx="868680" cy="307800"/>
          <wp:effectExtent l="0" t="0" r="762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8680" cy="3078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Pr="00705C54" w:rsidRDefault="005A2956" w:rsidP="00705C54">
    <w:pPr>
      <w:pStyle w:val="a5"/>
      <w:jc w:val="left"/>
    </w:pPr>
    <w:r>
      <w:rPr>
        <w:rFonts w:ascii="華康中黑體" w:eastAsia="華康中黑體" w:hAnsi="標楷體" w:hint="eastAsia"/>
        <w:noProof/>
        <w:sz w:val="40"/>
        <w:szCs w:val="40"/>
      </w:rPr>
      <w:drawing>
        <wp:inline distT="0" distB="0" distL="0" distR="0" wp14:anchorId="76725FA2" wp14:editId="1CCBCF74">
          <wp:extent cx="865800" cy="3078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5800" cy="30780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F2E" w:rsidRDefault="00AB4F2E">
      <w:r>
        <w:separator/>
      </w:r>
    </w:p>
  </w:footnote>
  <w:footnote w:type="continuationSeparator" w:id="0">
    <w:p w:rsidR="00AB4F2E" w:rsidRDefault="00AB4F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2AC" w:rsidRPr="00F41D1E" w:rsidRDefault="004278E8" w:rsidP="004278E8">
    <w:pPr>
      <w:tabs>
        <w:tab w:val="center" w:pos="4820"/>
        <w:tab w:val="right" w:pos="9631"/>
      </w:tabs>
      <w:spacing w:line="240" w:lineRule="exact"/>
      <w:jc w:val="left"/>
      <w:rPr>
        <w:rFonts w:eastAsia="標楷體"/>
        <w:spacing w:val="-6"/>
        <w:sz w:val="21"/>
        <w:szCs w:val="21"/>
      </w:rPr>
    </w:pP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w:t>
    </w:r>
    <w:proofErr w:type="gramStart"/>
    <w:r w:rsidRPr="007363F5">
      <w:rPr>
        <w:rFonts w:ascii="標楷體" w:eastAsia="標楷體" w:hAnsi="標楷體"/>
        <w:sz w:val="21"/>
        <w:szCs w:val="21"/>
        <w:shd w:val="clear" w:color="auto" w:fill="E6E6E6"/>
      </w:rPr>
      <w:t>答題卷簽名</w:t>
    </w:r>
    <w:proofErr w:type="gramEnd"/>
    <w:r w:rsidRPr="007363F5">
      <w:rPr>
        <w:rFonts w:ascii="標楷體" w:eastAsia="標楷體" w:hAnsi="標楷體"/>
        <w:sz w:val="21"/>
        <w:szCs w:val="21"/>
        <w:shd w:val="clear" w:color="auto" w:fill="E6E6E6"/>
      </w:rPr>
      <w:t>欄位以正楷簽全名</w:t>
    </w:r>
    <w:r>
      <w:rPr>
        <w:rFonts w:eastAsia="標楷體" w:hAnsi="標楷體" w:hint="eastAsia"/>
        <w:spacing w:val="-6"/>
        <w:sz w:val="21"/>
        <w:szCs w:val="21"/>
      </w:rPr>
      <w:tab/>
    </w:r>
    <w:r w:rsidR="007242AC" w:rsidRPr="00F41D1E">
      <w:rPr>
        <w:rFonts w:eastAsia="標楷體" w:hAnsi="標楷體"/>
        <w:spacing w:val="-6"/>
        <w:sz w:val="21"/>
        <w:szCs w:val="21"/>
      </w:rPr>
      <w:t>第</w:t>
    </w:r>
    <w:r w:rsidR="007242AC" w:rsidRPr="00970A23">
      <w:rPr>
        <w:rStyle w:val="a7"/>
        <w:sz w:val="21"/>
        <w:szCs w:val="21"/>
      </w:rPr>
      <w:fldChar w:fldCharType="begin"/>
    </w:r>
    <w:r w:rsidR="007242AC" w:rsidRPr="00970A23">
      <w:rPr>
        <w:rStyle w:val="a7"/>
        <w:sz w:val="21"/>
        <w:szCs w:val="21"/>
      </w:rPr>
      <w:instrText xml:space="preserve"> PAGE </w:instrText>
    </w:r>
    <w:r w:rsidR="007242AC" w:rsidRPr="00970A23">
      <w:rPr>
        <w:rStyle w:val="a7"/>
        <w:sz w:val="21"/>
        <w:szCs w:val="21"/>
      </w:rPr>
      <w:fldChar w:fldCharType="separate"/>
    </w:r>
    <w:r w:rsidR="001D5078">
      <w:rPr>
        <w:rStyle w:val="a7"/>
        <w:noProof/>
        <w:sz w:val="21"/>
        <w:szCs w:val="21"/>
      </w:rPr>
      <w:t>18</w:t>
    </w:r>
    <w:r w:rsidR="007242AC" w:rsidRPr="00970A23">
      <w:rPr>
        <w:rStyle w:val="a7"/>
        <w:sz w:val="21"/>
        <w:szCs w:val="21"/>
      </w:rPr>
      <w:fldChar w:fldCharType="end"/>
    </w:r>
    <w:r w:rsidR="007242AC" w:rsidRPr="00F41D1E">
      <w:rPr>
        <w:rFonts w:eastAsia="標楷體" w:hAnsi="標楷體"/>
        <w:spacing w:val="-6"/>
        <w:sz w:val="21"/>
        <w:szCs w:val="21"/>
      </w:rPr>
      <w:t>頁</w:t>
    </w:r>
  </w:p>
  <w:p w:rsidR="0069760C" w:rsidRPr="00506E86" w:rsidRDefault="007242AC" w:rsidP="007242AC">
    <w:pPr>
      <w:pStyle w:val="a5"/>
      <w:jc w:val="right"/>
      <w:rPr>
        <w:sz w:val="21"/>
        <w:szCs w:val="21"/>
      </w:rPr>
    </w:pPr>
    <w:r w:rsidRPr="00F41D1E">
      <w:rPr>
        <w:rFonts w:eastAsia="標楷體" w:hAnsi="標楷體"/>
        <w:spacing w:val="-6"/>
        <w:sz w:val="21"/>
        <w:szCs w:val="21"/>
      </w:rPr>
      <w:t>共</w:t>
    </w:r>
    <w:r>
      <w:rPr>
        <w:rStyle w:val="a7"/>
        <w:rFonts w:hint="eastAsia"/>
      </w:rPr>
      <w:t>1</w:t>
    </w:r>
    <w:r w:rsidR="00EB4146">
      <w:rPr>
        <w:rStyle w:val="a7"/>
        <w:rFonts w:hint="eastAsia"/>
      </w:rPr>
      <w:t>8</w:t>
    </w:r>
    <w:r w:rsidRPr="00F41D1E">
      <w:rPr>
        <w:rFonts w:eastAsia="標楷體" w:hAnsi="標楷體"/>
        <w:spacing w:val="-6"/>
        <w:sz w:val="21"/>
        <w:szCs w:val="21"/>
      </w:rPr>
      <w:t>頁</w:t>
    </w:r>
    <w:r w:rsidR="005A2956">
      <w:rPr>
        <w:rFonts w:eastAsia="華康楷書體W3"/>
        <w:noProof/>
        <w:sz w:val="21"/>
        <w:szCs w:val="21"/>
      </w:rPr>
      <mc:AlternateContent>
        <mc:Choice Requires="wps">
          <w:drawing>
            <wp:anchor distT="0" distB="0" distL="114300" distR="114300" simplePos="0" relativeHeight="251657216" behindDoc="0" locked="1" layoutInCell="1" allowOverlap="1" wp14:anchorId="3764DF9D" wp14:editId="33E366DF">
              <wp:simplePos x="0" y="0"/>
              <wp:positionH relativeFrom="column">
                <wp:posOffset>-153670</wp:posOffset>
              </wp:positionH>
              <wp:positionV relativeFrom="page">
                <wp:posOffset>319405</wp:posOffset>
              </wp:positionV>
              <wp:extent cx="1166495" cy="486410"/>
              <wp:effectExtent l="0" t="0" r="0" b="8890"/>
              <wp:wrapNone/>
              <wp:docPr id="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2AC" w:rsidRPr="00F41D1E" w:rsidRDefault="007242AC" w:rsidP="007242AC">
                          <w:pPr>
                            <w:pStyle w:val="-6"/>
                          </w:pPr>
                          <w:r>
                            <w:rPr>
                              <w:rFonts w:hint="eastAsia"/>
                            </w:rPr>
                            <w:t>113</w:t>
                          </w:r>
                          <w:r>
                            <w:rPr>
                              <w:rFonts w:hint="eastAsia"/>
                            </w:rPr>
                            <w:t>年模擬</w:t>
                          </w:r>
                          <w:r w:rsidRPr="005E3CF2">
                            <w:rPr>
                              <w:rFonts w:hint="eastAsia"/>
                            </w:rPr>
                            <w:t>試卷</w:t>
                          </w:r>
                        </w:p>
                        <w:p w:rsidR="007242AC" w:rsidRPr="00F41D1E" w:rsidRDefault="00296AC2"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7242AC" w:rsidRPr="00F41D1E">
                            <w:rPr>
                              <w:rFonts w:ascii="標楷體" w:eastAsia="標楷體" w:hAnsi="標楷體" w:hint="eastAsia"/>
                              <w:spacing w:val="-6"/>
                              <w:sz w:val="21"/>
                              <w:szCs w:val="21"/>
                            </w:rPr>
                            <w:t>考科</w:t>
                          </w:r>
                        </w:p>
                        <w:p w:rsidR="0069760C" w:rsidRPr="00F41D1E" w:rsidRDefault="0069760C"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8" type="#_x0000_t202" style="position:absolute;left:0;text-align:left;margin-left:-12.1pt;margin-top:25.15pt;width:91.85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H0tgIAALo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" filled="f" stroked="f">
              <v:textbox>
                <w:txbxContent>
                  <w:p w:rsidR="007242AC" w:rsidRPr="00F41D1E" w:rsidRDefault="007242AC" w:rsidP="007242AC">
                    <w:pPr>
                      <w:pStyle w:val="-6"/>
                    </w:pPr>
                    <w:r>
                      <w:rPr>
                        <w:rFonts w:hint="eastAsia"/>
                      </w:rPr>
                      <w:t>113</w:t>
                    </w:r>
                    <w:r>
                      <w:rPr>
                        <w:rFonts w:hint="eastAsia"/>
                      </w:rPr>
                      <w:t>年模擬</w:t>
                    </w:r>
                    <w:r w:rsidRPr="005E3CF2">
                      <w:rPr>
                        <w:rFonts w:hint="eastAsia"/>
                      </w:rPr>
                      <w:t>試卷</w:t>
                    </w:r>
                  </w:p>
                  <w:p w:rsidR="007242AC" w:rsidRPr="00F41D1E" w:rsidRDefault="00296AC2"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7242AC" w:rsidRPr="00F41D1E">
                      <w:rPr>
                        <w:rFonts w:ascii="標楷體" w:eastAsia="標楷體" w:hAnsi="標楷體" w:hint="eastAsia"/>
                        <w:spacing w:val="-6"/>
                        <w:sz w:val="21"/>
                        <w:szCs w:val="21"/>
                      </w:rPr>
                      <w:t>考科</w:t>
                    </w:r>
                  </w:p>
                  <w:p w:rsidR="0069760C" w:rsidRPr="00F41D1E" w:rsidRDefault="0069760C"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2AC" w:rsidRPr="00F41D1E" w:rsidRDefault="007242AC" w:rsidP="004278E8">
    <w:pPr>
      <w:tabs>
        <w:tab w:val="center" w:pos="4820"/>
      </w:tabs>
      <w:spacing w:line="240" w:lineRule="exact"/>
      <w:jc w:val="left"/>
      <w:rPr>
        <w:rFonts w:eastAsia="標楷體"/>
        <w:spacing w:val="-6"/>
        <w:sz w:val="21"/>
        <w:szCs w:val="21"/>
      </w:rPr>
    </w:pP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1D5078">
      <w:rPr>
        <w:rStyle w:val="a7"/>
        <w:noProof/>
        <w:sz w:val="21"/>
        <w:szCs w:val="21"/>
      </w:rPr>
      <w:t>17</w:t>
    </w:r>
    <w:r w:rsidRPr="00970A23">
      <w:rPr>
        <w:rStyle w:val="a7"/>
        <w:sz w:val="21"/>
        <w:szCs w:val="21"/>
      </w:rPr>
      <w:fldChar w:fldCharType="end"/>
    </w:r>
    <w:r w:rsidRPr="00F41D1E">
      <w:rPr>
        <w:rFonts w:eastAsia="標楷體" w:hAnsi="標楷體"/>
        <w:spacing w:val="-6"/>
        <w:sz w:val="21"/>
        <w:szCs w:val="21"/>
      </w:rPr>
      <w:t>頁</w:t>
    </w:r>
    <w:r w:rsidR="004278E8">
      <w:rPr>
        <w:rFonts w:eastAsia="標楷體" w:hAnsi="標楷體" w:hint="eastAsia"/>
        <w:spacing w:val="-6"/>
        <w:sz w:val="21"/>
        <w:szCs w:val="21"/>
      </w:rPr>
      <w:tab/>
    </w:r>
    <w:r w:rsidR="004278E8" w:rsidRPr="007363F5">
      <w:rPr>
        <w:rFonts w:ascii="標楷體" w:eastAsia="標楷體" w:hAnsi="標楷體"/>
        <w:sz w:val="21"/>
        <w:szCs w:val="21"/>
        <w:shd w:val="clear" w:color="auto" w:fill="E6E6E6"/>
      </w:rPr>
      <w:t>請記得在</w:t>
    </w:r>
    <w:proofErr w:type="gramStart"/>
    <w:r w:rsidR="004278E8" w:rsidRPr="007363F5">
      <w:rPr>
        <w:rFonts w:ascii="標楷體" w:eastAsia="標楷體" w:hAnsi="標楷體"/>
        <w:sz w:val="21"/>
        <w:szCs w:val="21"/>
        <w:shd w:val="clear" w:color="auto" w:fill="E6E6E6"/>
      </w:rPr>
      <w:t>答題卷簽名</w:t>
    </w:r>
    <w:proofErr w:type="gramEnd"/>
    <w:r w:rsidR="004278E8" w:rsidRPr="007363F5">
      <w:rPr>
        <w:rFonts w:ascii="標楷體" w:eastAsia="標楷體" w:hAnsi="標楷體"/>
        <w:sz w:val="21"/>
        <w:szCs w:val="21"/>
        <w:shd w:val="clear" w:color="auto" w:fill="E6E6E6"/>
      </w:rPr>
      <w:t>欄位以正楷簽全名</w:t>
    </w:r>
  </w:p>
  <w:p w:rsidR="0069760C" w:rsidRPr="005E0DFC" w:rsidRDefault="007242AC" w:rsidP="007242AC">
    <w:pPr>
      <w:pStyle w:val="a3"/>
      <w:rPr>
        <w:sz w:val="21"/>
        <w:szCs w:val="21"/>
      </w:rPr>
    </w:pPr>
    <w:r w:rsidRPr="00F41D1E">
      <w:rPr>
        <w:rFonts w:eastAsia="標楷體" w:hAnsi="標楷體"/>
        <w:spacing w:val="-6"/>
        <w:sz w:val="21"/>
        <w:szCs w:val="21"/>
      </w:rPr>
      <w:t>共</w:t>
    </w:r>
    <w:r>
      <w:rPr>
        <w:rStyle w:val="a7"/>
        <w:rFonts w:hint="eastAsia"/>
      </w:rPr>
      <w:t>1</w:t>
    </w:r>
    <w:r w:rsidR="00EB4146">
      <w:rPr>
        <w:rStyle w:val="a7"/>
        <w:rFonts w:hint="eastAsia"/>
      </w:rPr>
      <w:t>8</w:t>
    </w:r>
    <w:r w:rsidRPr="00F41D1E">
      <w:rPr>
        <w:rFonts w:eastAsia="標楷體" w:hAnsi="標楷體"/>
        <w:spacing w:val="-6"/>
        <w:sz w:val="21"/>
        <w:szCs w:val="21"/>
      </w:rPr>
      <w:t>頁</w:t>
    </w:r>
    <w:r w:rsidR="005A2956">
      <w:rPr>
        <w:noProof/>
        <w:sz w:val="21"/>
        <w:szCs w:val="21"/>
      </w:rPr>
      <mc:AlternateContent>
        <mc:Choice Requires="wps">
          <w:drawing>
            <wp:anchor distT="0" distB="0" distL="114300" distR="114300" simplePos="0" relativeHeight="251658240" behindDoc="0" locked="1" layoutInCell="1" allowOverlap="1" wp14:anchorId="35EE54E0" wp14:editId="133AE361">
              <wp:simplePos x="0" y="0"/>
              <wp:positionH relativeFrom="column">
                <wp:posOffset>5035550</wp:posOffset>
              </wp:positionH>
              <wp:positionV relativeFrom="page">
                <wp:posOffset>307975</wp:posOffset>
              </wp:positionV>
              <wp:extent cx="1316990" cy="486410"/>
              <wp:effectExtent l="0" t="0" r="0" b="889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699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60C" w:rsidRPr="00F41D1E" w:rsidRDefault="00937D4D" w:rsidP="007242AC">
                          <w:pPr>
                            <w:pStyle w:val="-6"/>
                          </w:pPr>
                          <w:r>
                            <w:rPr>
                              <w:rFonts w:hint="eastAsia"/>
                            </w:rPr>
                            <w:t>11</w:t>
                          </w:r>
                          <w:r w:rsidR="007242AC">
                            <w:rPr>
                              <w:rFonts w:hint="eastAsia"/>
                            </w:rPr>
                            <w:t>3</w:t>
                          </w:r>
                          <w:r>
                            <w:rPr>
                              <w:rFonts w:hint="eastAsia"/>
                            </w:rPr>
                            <w:t>年</w:t>
                          </w:r>
                          <w:r w:rsidR="00670A32">
                            <w:rPr>
                              <w:rFonts w:hint="eastAsia"/>
                            </w:rPr>
                            <w:t>模擬</w:t>
                          </w:r>
                          <w:r w:rsidR="005E3CF2" w:rsidRPr="005E3CF2">
                            <w:rPr>
                              <w:rFonts w:hint="eastAsia"/>
                            </w:rPr>
                            <w:t>試卷</w:t>
                          </w:r>
                        </w:p>
                        <w:p w:rsidR="0069760C" w:rsidRPr="00F41D1E" w:rsidRDefault="00296AC2"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69760C"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9" type="#_x0000_t202" style="position:absolute;left:0;text-align:left;margin-left:396.5pt;margin-top:24.25pt;width:103.7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wuA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" filled="f" stroked="f">
              <v:textbox>
                <w:txbxContent>
                  <w:p w:rsidR="0069760C" w:rsidRPr="00F41D1E" w:rsidRDefault="00937D4D" w:rsidP="007242AC">
                    <w:pPr>
                      <w:pStyle w:val="-6"/>
                    </w:pPr>
                    <w:r>
                      <w:rPr>
                        <w:rFonts w:hint="eastAsia"/>
                      </w:rPr>
                      <w:t>11</w:t>
                    </w:r>
                    <w:r w:rsidR="007242AC">
                      <w:rPr>
                        <w:rFonts w:hint="eastAsia"/>
                      </w:rPr>
                      <w:t>3</w:t>
                    </w:r>
                    <w:r>
                      <w:rPr>
                        <w:rFonts w:hint="eastAsia"/>
                      </w:rPr>
                      <w:t>年</w:t>
                    </w:r>
                    <w:r w:rsidR="00670A32">
                      <w:rPr>
                        <w:rFonts w:hint="eastAsia"/>
                      </w:rPr>
                      <w:t>模擬</w:t>
                    </w:r>
                    <w:r w:rsidR="005E3CF2" w:rsidRPr="005E3CF2">
                      <w:rPr>
                        <w:rFonts w:hint="eastAsia"/>
                      </w:rPr>
                      <w:t>試卷</w:t>
                    </w:r>
                  </w:p>
                  <w:p w:rsidR="0069760C" w:rsidRPr="00F41D1E" w:rsidRDefault="00296AC2"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69760C"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AC090D"/>
    <w:multiLevelType w:val="hybridMultilevel"/>
    <w:tmpl w:val="08BA3648"/>
    <w:lvl w:ilvl="0" w:tplc="0409000F">
      <w:start w:val="1"/>
      <w:numFmt w:val="decimal"/>
      <w:lvlText w:val="%1."/>
      <w:lvlJc w:val="left"/>
      <w:pPr>
        <w:ind w:left="480" w:hanging="480"/>
      </w:pPr>
    </w:lvl>
    <w:lvl w:ilvl="1" w:tplc="FACE4E08">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F0E39BE"/>
    <w:multiLevelType w:val="hybridMultilevel"/>
    <w:tmpl w:val="FEE43EB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152E4BCC"/>
    <w:multiLevelType w:val="hybridMultilevel"/>
    <w:tmpl w:val="D456914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61A11F5"/>
    <w:multiLevelType w:val="singleLevel"/>
    <w:tmpl w:val="0BEEEE06"/>
    <w:lvl w:ilvl="0">
      <w:start w:val="1"/>
      <w:numFmt w:val="decimal"/>
      <w:lvlText w:val="%1."/>
      <w:lvlJc w:val="left"/>
      <w:pPr>
        <w:ind w:left="0" w:firstLine="0"/>
      </w:pPr>
    </w:lvl>
  </w:abstractNum>
  <w:abstractNum w:abstractNumId="5">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6">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7">
    <w:nsid w:val="1BCA561B"/>
    <w:multiLevelType w:val="hybridMultilevel"/>
    <w:tmpl w:val="0B089B26"/>
    <w:lvl w:ilvl="0" w:tplc="4E50B062">
      <w:start w:val="1"/>
      <w:numFmt w:val="decimalEnclosedCircle"/>
      <w:lvlText w:val="%1"/>
      <w:lvlJc w:val="left"/>
      <w:pPr>
        <w:ind w:left="1368" w:hanging="360"/>
      </w:pPr>
      <w:rPr>
        <w:rFonts w:hint="default"/>
      </w:rPr>
    </w:lvl>
    <w:lvl w:ilvl="1" w:tplc="04090019" w:tentative="1">
      <w:start w:val="1"/>
      <w:numFmt w:val="ideographTraditional"/>
      <w:lvlText w:val="%2、"/>
      <w:lvlJc w:val="left"/>
      <w:pPr>
        <w:ind w:left="1968" w:hanging="480"/>
      </w:pPr>
    </w:lvl>
    <w:lvl w:ilvl="2" w:tplc="0409001B" w:tentative="1">
      <w:start w:val="1"/>
      <w:numFmt w:val="lowerRoman"/>
      <w:lvlText w:val="%3."/>
      <w:lvlJc w:val="right"/>
      <w:pPr>
        <w:ind w:left="2448" w:hanging="480"/>
      </w:pPr>
    </w:lvl>
    <w:lvl w:ilvl="3" w:tplc="0409000F" w:tentative="1">
      <w:start w:val="1"/>
      <w:numFmt w:val="decimal"/>
      <w:lvlText w:val="%4."/>
      <w:lvlJc w:val="left"/>
      <w:pPr>
        <w:ind w:left="2928" w:hanging="480"/>
      </w:pPr>
    </w:lvl>
    <w:lvl w:ilvl="4" w:tplc="04090019" w:tentative="1">
      <w:start w:val="1"/>
      <w:numFmt w:val="ideographTraditional"/>
      <w:lvlText w:val="%5、"/>
      <w:lvlJc w:val="left"/>
      <w:pPr>
        <w:ind w:left="3408" w:hanging="480"/>
      </w:pPr>
    </w:lvl>
    <w:lvl w:ilvl="5" w:tplc="0409001B" w:tentative="1">
      <w:start w:val="1"/>
      <w:numFmt w:val="lowerRoman"/>
      <w:lvlText w:val="%6."/>
      <w:lvlJc w:val="right"/>
      <w:pPr>
        <w:ind w:left="3888" w:hanging="480"/>
      </w:pPr>
    </w:lvl>
    <w:lvl w:ilvl="6" w:tplc="0409000F" w:tentative="1">
      <w:start w:val="1"/>
      <w:numFmt w:val="decimal"/>
      <w:lvlText w:val="%7."/>
      <w:lvlJc w:val="left"/>
      <w:pPr>
        <w:ind w:left="4368" w:hanging="480"/>
      </w:pPr>
    </w:lvl>
    <w:lvl w:ilvl="7" w:tplc="04090019" w:tentative="1">
      <w:start w:val="1"/>
      <w:numFmt w:val="ideographTraditional"/>
      <w:lvlText w:val="%8、"/>
      <w:lvlJc w:val="left"/>
      <w:pPr>
        <w:ind w:left="4848" w:hanging="480"/>
      </w:pPr>
    </w:lvl>
    <w:lvl w:ilvl="8" w:tplc="0409001B" w:tentative="1">
      <w:start w:val="1"/>
      <w:numFmt w:val="lowerRoman"/>
      <w:lvlText w:val="%9."/>
      <w:lvlJc w:val="right"/>
      <w:pPr>
        <w:ind w:left="5328" w:hanging="480"/>
      </w:pPr>
    </w:lvl>
  </w:abstractNum>
  <w:abstractNum w:abstractNumId="8">
    <w:nsid w:val="33A57557"/>
    <w:multiLevelType w:val="singleLevel"/>
    <w:tmpl w:val="295879FC"/>
    <w:lvl w:ilvl="0">
      <w:start w:val="1"/>
      <w:numFmt w:val="decimal"/>
      <w:lvlText w:val="(　　)%1."/>
      <w:lvlJc w:val="left"/>
      <w:pPr>
        <w:ind w:left="0" w:firstLine="0"/>
      </w:pPr>
    </w:lvl>
  </w:abstractNum>
  <w:abstractNum w:abstractNumId="9">
    <w:nsid w:val="34446498"/>
    <w:multiLevelType w:val="singleLevel"/>
    <w:tmpl w:val="295879FC"/>
    <w:lvl w:ilvl="0">
      <w:start w:val="1"/>
      <w:numFmt w:val="decimal"/>
      <w:lvlText w:val="(　　)%1."/>
      <w:lvlJc w:val="left"/>
      <w:pPr>
        <w:ind w:left="0" w:firstLine="0"/>
      </w:pPr>
    </w:lvl>
  </w:abstractNum>
  <w:abstractNum w:abstractNumId="10">
    <w:nsid w:val="3705694A"/>
    <w:multiLevelType w:val="hybridMultilevel"/>
    <w:tmpl w:val="0562CE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38F84725"/>
    <w:multiLevelType w:val="hybridMultilevel"/>
    <w:tmpl w:val="B99E585E"/>
    <w:lvl w:ilvl="0" w:tplc="04090015">
      <w:start w:val="1"/>
      <w:numFmt w:val="taiwaneseCountingThousand"/>
      <w:lvlText w:val="%1、"/>
      <w:lvlJc w:val="left"/>
      <w:pPr>
        <w:ind w:left="480" w:hanging="480"/>
      </w:pPr>
      <w:rPr>
        <w:rFonts w:hint="default"/>
      </w:rPr>
    </w:lvl>
    <w:lvl w:ilvl="1" w:tplc="689827CA">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A946F2C"/>
    <w:multiLevelType w:val="singleLevel"/>
    <w:tmpl w:val="4DE80D7A"/>
    <w:lvl w:ilvl="0">
      <w:start w:val="1"/>
      <w:numFmt w:val="decimal"/>
      <w:lvlText w:val="%1."/>
      <w:lvlJc w:val="left"/>
      <w:pPr>
        <w:ind w:left="0" w:firstLine="0"/>
      </w:pPr>
    </w:lvl>
  </w:abstractNum>
  <w:abstractNum w:abstractNumId="13">
    <w:nsid w:val="3B1600EF"/>
    <w:multiLevelType w:val="hybridMultilevel"/>
    <w:tmpl w:val="D1D0D5B6"/>
    <w:lvl w:ilvl="0" w:tplc="CB7248DE">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5">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nsid w:val="455468A5"/>
    <w:multiLevelType w:val="hybridMultilevel"/>
    <w:tmpl w:val="328C8A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499757B3"/>
    <w:multiLevelType w:val="hybridMultilevel"/>
    <w:tmpl w:val="65D64F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523050D7"/>
    <w:multiLevelType w:val="hybridMultilevel"/>
    <w:tmpl w:val="38E89EBA"/>
    <w:lvl w:ilvl="0" w:tplc="19343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0">
    <w:nsid w:val="5F1870F9"/>
    <w:multiLevelType w:val="singleLevel"/>
    <w:tmpl w:val="4DE80D7A"/>
    <w:lvl w:ilvl="0">
      <w:start w:val="1"/>
      <w:numFmt w:val="decimal"/>
      <w:lvlText w:val="%1."/>
      <w:lvlJc w:val="left"/>
      <w:pPr>
        <w:ind w:left="0" w:firstLine="0"/>
      </w:pPr>
    </w:lvl>
  </w:abstractNum>
  <w:abstractNum w:abstractNumId="21">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3">
    <w:nsid w:val="72697C61"/>
    <w:multiLevelType w:val="hybridMultilevel"/>
    <w:tmpl w:val="8D8A78FA"/>
    <w:lvl w:ilvl="0" w:tplc="5262CE3E">
      <w:start w:val="1"/>
      <w:numFmt w:val="upperLetter"/>
      <w:lvlRestart w:val="0"/>
      <w:lvlText w:val="%1."/>
      <w:lvlJc w:val="left"/>
      <w:pPr>
        <w:tabs>
          <w:tab w:val="num" w:pos="357"/>
        </w:tabs>
        <w:ind w:left="0" w:firstLine="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nsid w:val="73F71F8F"/>
    <w:multiLevelType w:val="singleLevel"/>
    <w:tmpl w:val="4DE80D7A"/>
    <w:lvl w:ilvl="0">
      <w:start w:val="1"/>
      <w:numFmt w:val="decimal"/>
      <w:lvlText w:val="%1."/>
      <w:lvlJc w:val="left"/>
      <w:pPr>
        <w:ind w:left="0" w:firstLine="0"/>
      </w:pPr>
    </w:lvl>
  </w:abstractNum>
  <w:abstractNum w:abstractNumId="25">
    <w:nsid w:val="755222D7"/>
    <w:multiLevelType w:val="hybridMultilevel"/>
    <w:tmpl w:val="6FCECC3E"/>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21"/>
  </w:num>
  <w:num w:numId="2">
    <w:abstractNumId w:val="5"/>
  </w:num>
  <w:num w:numId="3">
    <w:abstractNumId w:val="14"/>
  </w:num>
  <w:num w:numId="4">
    <w:abstractNumId w:val="6"/>
  </w:num>
  <w:num w:numId="5">
    <w:abstractNumId w:val="19"/>
  </w:num>
  <w:num w:numId="6">
    <w:abstractNumId w:val="22"/>
  </w:num>
  <w:num w:numId="7">
    <w:abstractNumId w:val="2"/>
  </w:num>
  <w:num w:numId="8">
    <w:abstractNumId w:val="15"/>
  </w:num>
  <w:num w:numId="9">
    <w:abstractNumId w:val="26"/>
  </w:num>
  <w:num w:numId="10">
    <w:abstractNumId w:val="3"/>
  </w:num>
  <w:num w:numId="11">
    <w:abstractNumId w:val="16"/>
  </w:num>
  <w:num w:numId="12">
    <w:abstractNumId w:val="10"/>
  </w:num>
  <w:num w:numId="13">
    <w:abstractNumId w:val="0"/>
  </w:num>
  <w:num w:numId="14">
    <w:abstractNumId w:val="8"/>
  </w:num>
  <w:num w:numId="15">
    <w:abstractNumId w:val="9"/>
  </w:num>
  <w:num w:numId="16">
    <w:abstractNumId w:val="24"/>
  </w:num>
  <w:num w:numId="17">
    <w:abstractNumId w:val="12"/>
  </w:num>
  <w:num w:numId="18">
    <w:abstractNumId w:val="20"/>
  </w:num>
  <w:num w:numId="19">
    <w:abstractNumId w:val="4"/>
  </w:num>
  <w:num w:numId="20">
    <w:abstractNumId w:val="17"/>
  </w:num>
  <w:num w:numId="21">
    <w:abstractNumId w:val="23"/>
  </w:num>
  <w:num w:numId="22">
    <w:abstractNumId w:val="1"/>
  </w:num>
  <w:num w:numId="23">
    <w:abstractNumId w:val="11"/>
  </w:num>
  <w:num w:numId="24">
    <w:abstractNumId w:val="18"/>
  </w:num>
  <w:num w:numId="25">
    <w:abstractNumId w:val="25"/>
  </w:num>
  <w:num w:numId="26">
    <w:abstractNumId w:val="13"/>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rawingGridHorizontalSpacing w:val="12"/>
  <w:drawingGridVerticalSpacing w:val="19"/>
  <w:displayHorizontalDrawingGridEvery w:val="0"/>
  <w:characterSpacingControl w:val="compressPunctuation"/>
  <w:hdrShapeDefaults>
    <o:shapedefaults v:ext="edit" spidmax="204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65844"/>
    <w:rsid w:val="00072D07"/>
    <w:rsid w:val="000842B8"/>
    <w:rsid w:val="00095F2B"/>
    <w:rsid w:val="000A099A"/>
    <w:rsid w:val="000C0BC9"/>
    <w:rsid w:val="000C342A"/>
    <w:rsid w:val="000D7B39"/>
    <w:rsid w:val="000F4BDE"/>
    <w:rsid w:val="000F580B"/>
    <w:rsid w:val="00104A3E"/>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D5078"/>
    <w:rsid w:val="001E0CB2"/>
    <w:rsid w:val="001E477D"/>
    <w:rsid w:val="001E5119"/>
    <w:rsid w:val="001E5802"/>
    <w:rsid w:val="001E7749"/>
    <w:rsid w:val="00200913"/>
    <w:rsid w:val="00200D44"/>
    <w:rsid w:val="0020278C"/>
    <w:rsid w:val="002206B2"/>
    <w:rsid w:val="0022642C"/>
    <w:rsid w:val="002337A0"/>
    <w:rsid w:val="002351C0"/>
    <w:rsid w:val="00240031"/>
    <w:rsid w:val="00240F82"/>
    <w:rsid w:val="002416B4"/>
    <w:rsid w:val="002433DC"/>
    <w:rsid w:val="0024448C"/>
    <w:rsid w:val="00264892"/>
    <w:rsid w:val="00266606"/>
    <w:rsid w:val="002668B8"/>
    <w:rsid w:val="00267F2C"/>
    <w:rsid w:val="00270A7A"/>
    <w:rsid w:val="002919F3"/>
    <w:rsid w:val="00296AC2"/>
    <w:rsid w:val="002A0AA3"/>
    <w:rsid w:val="002A5DB6"/>
    <w:rsid w:val="002B3994"/>
    <w:rsid w:val="002B6FD5"/>
    <w:rsid w:val="002C0965"/>
    <w:rsid w:val="002C7E1C"/>
    <w:rsid w:val="002E0F88"/>
    <w:rsid w:val="002E104C"/>
    <w:rsid w:val="002E3690"/>
    <w:rsid w:val="002E64D6"/>
    <w:rsid w:val="002F48CC"/>
    <w:rsid w:val="002F5088"/>
    <w:rsid w:val="002F6E00"/>
    <w:rsid w:val="00301A40"/>
    <w:rsid w:val="00301C13"/>
    <w:rsid w:val="00314480"/>
    <w:rsid w:val="0032175C"/>
    <w:rsid w:val="00326A15"/>
    <w:rsid w:val="003355E4"/>
    <w:rsid w:val="00354B2C"/>
    <w:rsid w:val="003645B6"/>
    <w:rsid w:val="00366013"/>
    <w:rsid w:val="00373103"/>
    <w:rsid w:val="003832D5"/>
    <w:rsid w:val="0039187D"/>
    <w:rsid w:val="003A278B"/>
    <w:rsid w:val="003A50BD"/>
    <w:rsid w:val="003A5133"/>
    <w:rsid w:val="003B2C52"/>
    <w:rsid w:val="003B6E03"/>
    <w:rsid w:val="003C024B"/>
    <w:rsid w:val="003C7600"/>
    <w:rsid w:val="003D5F4E"/>
    <w:rsid w:val="003E6B14"/>
    <w:rsid w:val="003F320D"/>
    <w:rsid w:val="003F580B"/>
    <w:rsid w:val="003F6D99"/>
    <w:rsid w:val="0040088F"/>
    <w:rsid w:val="00411FFE"/>
    <w:rsid w:val="0041353F"/>
    <w:rsid w:val="004278E8"/>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A72"/>
    <w:rsid w:val="004C156C"/>
    <w:rsid w:val="004C7FAA"/>
    <w:rsid w:val="004D0360"/>
    <w:rsid w:val="004D25EF"/>
    <w:rsid w:val="004D5ED4"/>
    <w:rsid w:val="004E08B4"/>
    <w:rsid w:val="004E4562"/>
    <w:rsid w:val="004E474B"/>
    <w:rsid w:val="004F775A"/>
    <w:rsid w:val="004F789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2956"/>
    <w:rsid w:val="005A4D51"/>
    <w:rsid w:val="005A6896"/>
    <w:rsid w:val="005A7E9C"/>
    <w:rsid w:val="005B4960"/>
    <w:rsid w:val="005B690B"/>
    <w:rsid w:val="005C187A"/>
    <w:rsid w:val="005D2A5F"/>
    <w:rsid w:val="005D45EE"/>
    <w:rsid w:val="005E0DFC"/>
    <w:rsid w:val="005E3CF2"/>
    <w:rsid w:val="005E42BC"/>
    <w:rsid w:val="00606047"/>
    <w:rsid w:val="006060FA"/>
    <w:rsid w:val="006065AE"/>
    <w:rsid w:val="006250B3"/>
    <w:rsid w:val="00643947"/>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1613"/>
    <w:rsid w:val="006B37D5"/>
    <w:rsid w:val="006C102F"/>
    <w:rsid w:val="006C3692"/>
    <w:rsid w:val="006C6595"/>
    <w:rsid w:val="006C667E"/>
    <w:rsid w:val="006C68B0"/>
    <w:rsid w:val="006D2583"/>
    <w:rsid w:val="006E1233"/>
    <w:rsid w:val="006E59E3"/>
    <w:rsid w:val="006F3CC8"/>
    <w:rsid w:val="00700876"/>
    <w:rsid w:val="00705559"/>
    <w:rsid w:val="00705C54"/>
    <w:rsid w:val="00713386"/>
    <w:rsid w:val="00715947"/>
    <w:rsid w:val="007242AC"/>
    <w:rsid w:val="007277E7"/>
    <w:rsid w:val="0073023F"/>
    <w:rsid w:val="0073163A"/>
    <w:rsid w:val="00732AA9"/>
    <w:rsid w:val="00735FAA"/>
    <w:rsid w:val="0074303F"/>
    <w:rsid w:val="00744047"/>
    <w:rsid w:val="00745277"/>
    <w:rsid w:val="007459DC"/>
    <w:rsid w:val="007502F8"/>
    <w:rsid w:val="007550F0"/>
    <w:rsid w:val="00757B54"/>
    <w:rsid w:val="00761379"/>
    <w:rsid w:val="00764E7E"/>
    <w:rsid w:val="007762A8"/>
    <w:rsid w:val="00780AC1"/>
    <w:rsid w:val="007823F8"/>
    <w:rsid w:val="0078393D"/>
    <w:rsid w:val="007A3612"/>
    <w:rsid w:val="007A41E3"/>
    <w:rsid w:val="007B2E79"/>
    <w:rsid w:val="007B4A51"/>
    <w:rsid w:val="007C08DD"/>
    <w:rsid w:val="007C1712"/>
    <w:rsid w:val="007C5C43"/>
    <w:rsid w:val="007C61F0"/>
    <w:rsid w:val="007C797C"/>
    <w:rsid w:val="007D4BD7"/>
    <w:rsid w:val="007D6125"/>
    <w:rsid w:val="007D798D"/>
    <w:rsid w:val="007D79DF"/>
    <w:rsid w:val="007E0D84"/>
    <w:rsid w:val="007E5CBC"/>
    <w:rsid w:val="008001E5"/>
    <w:rsid w:val="00807E2C"/>
    <w:rsid w:val="0081063A"/>
    <w:rsid w:val="00812B81"/>
    <w:rsid w:val="008226DE"/>
    <w:rsid w:val="00830975"/>
    <w:rsid w:val="00832B40"/>
    <w:rsid w:val="00835ABB"/>
    <w:rsid w:val="00865F2A"/>
    <w:rsid w:val="008709F3"/>
    <w:rsid w:val="00870C95"/>
    <w:rsid w:val="008977F5"/>
    <w:rsid w:val="008A6B99"/>
    <w:rsid w:val="008B1B40"/>
    <w:rsid w:val="008B6783"/>
    <w:rsid w:val="008D13B3"/>
    <w:rsid w:val="008E3796"/>
    <w:rsid w:val="008E4937"/>
    <w:rsid w:val="008E521E"/>
    <w:rsid w:val="008E6CA2"/>
    <w:rsid w:val="008F1C88"/>
    <w:rsid w:val="009029F4"/>
    <w:rsid w:val="00916B34"/>
    <w:rsid w:val="00926AF9"/>
    <w:rsid w:val="00932CB5"/>
    <w:rsid w:val="00934203"/>
    <w:rsid w:val="0093788C"/>
    <w:rsid w:val="00937D4D"/>
    <w:rsid w:val="00940027"/>
    <w:rsid w:val="00942535"/>
    <w:rsid w:val="00951C54"/>
    <w:rsid w:val="009545A8"/>
    <w:rsid w:val="00961594"/>
    <w:rsid w:val="00966748"/>
    <w:rsid w:val="009679CE"/>
    <w:rsid w:val="00970A23"/>
    <w:rsid w:val="009716F7"/>
    <w:rsid w:val="0097632B"/>
    <w:rsid w:val="00981E1F"/>
    <w:rsid w:val="009835D2"/>
    <w:rsid w:val="00990E6E"/>
    <w:rsid w:val="009A1C53"/>
    <w:rsid w:val="009A4E24"/>
    <w:rsid w:val="009A5ABF"/>
    <w:rsid w:val="009A5C59"/>
    <w:rsid w:val="009B00BF"/>
    <w:rsid w:val="009C10C2"/>
    <w:rsid w:val="009C1F42"/>
    <w:rsid w:val="009D0C12"/>
    <w:rsid w:val="009D4C33"/>
    <w:rsid w:val="00A00143"/>
    <w:rsid w:val="00A16108"/>
    <w:rsid w:val="00A30734"/>
    <w:rsid w:val="00A33512"/>
    <w:rsid w:val="00A436C9"/>
    <w:rsid w:val="00A50227"/>
    <w:rsid w:val="00A52E53"/>
    <w:rsid w:val="00A54309"/>
    <w:rsid w:val="00A611F9"/>
    <w:rsid w:val="00A72557"/>
    <w:rsid w:val="00A87460"/>
    <w:rsid w:val="00A91181"/>
    <w:rsid w:val="00AA5AAC"/>
    <w:rsid w:val="00AA79BF"/>
    <w:rsid w:val="00AB4F2E"/>
    <w:rsid w:val="00AB7153"/>
    <w:rsid w:val="00AC4A06"/>
    <w:rsid w:val="00AC4D88"/>
    <w:rsid w:val="00AD17AE"/>
    <w:rsid w:val="00AD187A"/>
    <w:rsid w:val="00AD28BB"/>
    <w:rsid w:val="00AD2CA3"/>
    <w:rsid w:val="00AD41A2"/>
    <w:rsid w:val="00AD4FC5"/>
    <w:rsid w:val="00AE1508"/>
    <w:rsid w:val="00B019D2"/>
    <w:rsid w:val="00B0281B"/>
    <w:rsid w:val="00B10919"/>
    <w:rsid w:val="00B145BD"/>
    <w:rsid w:val="00B21BF7"/>
    <w:rsid w:val="00B22540"/>
    <w:rsid w:val="00B25785"/>
    <w:rsid w:val="00B26064"/>
    <w:rsid w:val="00B27F46"/>
    <w:rsid w:val="00B3628A"/>
    <w:rsid w:val="00B43D7E"/>
    <w:rsid w:val="00B5299D"/>
    <w:rsid w:val="00B53144"/>
    <w:rsid w:val="00B53925"/>
    <w:rsid w:val="00B612C5"/>
    <w:rsid w:val="00B70554"/>
    <w:rsid w:val="00B820AA"/>
    <w:rsid w:val="00B84A90"/>
    <w:rsid w:val="00B933BC"/>
    <w:rsid w:val="00B96F78"/>
    <w:rsid w:val="00BA2050"/>
    <w:rsid w:val="00BA3FD0"/>
    <w:rsid w:val="00BA4E23"/>
    <w:rsid w:val="00BA63B9"/>
    <w:rsid w:val="00BC07EE"/>
    <w:rsid w:val="00BC19AD"/>
    <w:rsid w:val="00BC1D46"/>
    <w:rsid w:val="00BC21B2"/>
    <w:rsid w:val="00BC5A30"/>
    <w:rsid w:val="00BD4175"/>
    <w:rsid w:val="00BF6362"/>
    <w:rsid w:val="00C051C2"/>
    <w:rsid w:val="00C12866"/>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91B"/>
    <w:rsid w:val="00D7704B"/>
    <w:rsid w:val="00D809E2"/>
    <w:rsid w:val="00D81A98"/>
    <w:rsid w:val="00D833CD"/>
    <w:rsid w:val="00D900C7"/>
    <w:rsid w:val="00D91BD8"/>
    <w:rsid w:val="00D9623E"/>
    <w:rsid w:val="00DA1BA2"/>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6EDA"/>
    <w:rsid w:val="00E6751D"/>
    <w:rsid w:val="00E708C7"/>
    <w:rsid w:val="00E71D90"/>
    <w:rsid w:val="00E7274F"/>
    <w:rsid w:val="00E7516C"/>
    <w:rsid w:val="00E8503A"/>
    <w:rsid w:val="00E91B24"/>
    <w:rsid w:val="00E91EBD"/>
    <w:rsid w:val="00E946D8"/>
    <w:rsid w:val="00EA211D"/>
    <w:rsid w:val="00EA385D"/>
    <w:rsid w:val="00EB0C2E"/>
    <w:rsid w:val="00EB4146"/>
    <w:rsid w:val="00EB6EEB"/>
    <w:rsid w:val="00EC4844"/>
    <w:rsid w:val="00EC5EC1"/>
    <w:rsid w:val="00EC6EF9"/>
    <w:rsid w:val="00ED5625"/>
    <w:rsid w:val="00EE1E0C"/>
    <w:rsid w:val="00EE5DF2"/>
    <w:rsid w:val="00F02B0A"/>
    <w:rsid w:val="00F149A3"/>
    <w:rsid w:val="00F27D14"/>
    <w:rsid w:val="00F30412"/>
    <w:rsid w:val="00F3390F"/>
    <w:rsid w:val="00F34EB7"/>
    <w:rsid w:val="00F3592F"/>
    <w:rsid w:val="00F378E4"/>
    <w:rsid w:val="00F41D1E"/>
    <w:rsid w:val="00F41D8F"/>
    <w:rsid w:val="00F44E22"/>
    <w:rsid w:val="00F47930"/>
    <w:rsid w:val="00F501AA"/>
    <w:rsid w:val="00F502DC"/>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D0C50"/>
    <w:rsid w:val="00FD0D2D"/>
    <w:rsid w:val="00FD1DD2"/>
    <w:rsid w:val="00FD59DF"/>
    <w:rsid w:val="00FD715A"/>
    <w:rsid w:val="00FF44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5844"/>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E66EDA"/>
    <w:pPr>
      <w:tabs>
        <w:tab w:val="left" w:pos="1588"/>
      </w:tabs>
      <w:adjustRightInd w:val="0"/>
      <w:snapToGrid w:val="0"/>
      <w:spacing w:line="360" w:lineRule="atLeast"/>
      <w:ind w:left="1588" w:hanging="1225"/>
    </w:pPr>
    <w:rPr>
      <w:color w:val="FF0000"/>
    </w:rPr>
  </w:style>
  <w:style w:type="character" w:customStyle="1" w:styleId="06-0">
    <w:name w:val="06.-解析 字元"/>
    <w:link w:val="06-"/>
    <w:rsid w:val="00E66EDA"/>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7242A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kern w:val="2"/>
      <w:sz w:val="22"/>
      <w:szCs w:val="24"/>
    </w:rPr>
  </w:style>
  <w:style w:type="paragraph" w:customStyle="1" w:styleId="a8">
    <w:name w:val="單一選擇題"/>
    <w:basedOn w:val="a"/>
    <w:rsid w:val="007459DC"/>
    <w:pPr>
      <w:tabs>
        <w:tab w:val="center" w:pos="482"/>
        <w:tab w:val="left" w:pos="771"/>
        <w:tab w:val="left" w:pos="1133"/>
        <w:tab w:val="left" w:pos="1446"/>
      </w:tabs>
      <w:ind w:left="200" w:hangingChars="200" w:hanging="200"/>
    </w:pPr>
  </w:style>
  <w:style w:type="paragraph" w:customStyle="1" w:styleId="a9">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06-"/>
    <w:rsid w:val="00F30412"/>
    <w:pPr>
      <w:ind w:leftChars="650" w:left="1566"/>
    </w:pPr>
  </w:style>
  <w:style w:type="character" w:customStyle="1" w:styleId="04-">
    <w:name w:val="04.-選填題 字元"/>
    <w:link w:val="04-0"/>
    <w:rsid w:val="00065844"/>
    <w:rPr>
      <w:kern w:val="2"/>
      <w:sz w:val="22"/>
      <w:szCs w:val="24"/>
    </w:rPr>
  </w:style>
  <w:style w:type="paragraph" w:customStyle="1" w:styleId="04-0">
    <w:name w:val="04.-選填題"/>
    <w:link w:val="04-"/>
    <w:rsid w:val="00065844"/>
    <w:pPr>
      <w:tabs>
        <w:tab w:val="left" w:pos="362"/>
        <w:tab w:val="left" w:pos="680"/>
      </w:tabs>
      <w:adjustRightInd w:val="0"/>
      <w:snapToGrid w:val="0"/>
      <w:spacing w:before="120" w:line="360" w:lineRule="atLeast"/>
      <w:ind w:left="363" w:hanging="363"/>
      <w:contextualSpacing/>
      <w:jc w:val="both"/>
    </w:pPr>
    <w:rPr>
      <w:kern w:val="2"/>
      <w:sz w:val="22"/>
      <w:szCs w:val="24"/>
    </w:rPr>
  </w:style>
  <w:style w:type="character" w:customStyle="1" w:styleId="520">
    <w:name w:val="曉玲  分機：520"/>
    <w:semiHidden/>
    <w:rsid w:val="00715947"/>
    <w:rPr>
      <w:color w:val="000000"/>
    </w:rPr>
  </w:style>
  <w:style w:type="paragraph" w:styleId="aa">
    <w:name w:val="footnote text"/>
    <w:basedOn w:val="a"/>
    <w:link w:val="ab"/>
    <w:uiPriority w:val="99"/>
    <w:semiHidden/>
    <w:rsid w:val="000C342A"/>
    <w:pPr>
      <w:snapToGrid w:val="0"/>
      <w:jc w:val="left"/>
    </w:pPr>
    <w:rPr>
      <w:sz w:val="20"/>
      <w:szCs w:val="20"/>
    </w:rPr>
  </w:style>
  <w:style w:type="character" w:customStyle="1" w:styleId="ab">
    <w:name w:val="註腳文字 字元"/>
    <w:link w:val="aa"/>
    <w:uiPriority w:val="99"/>
    <w:semiHidden/>
    <w:locked/>
    <w:rsid w:val="000C342A"/>
    <w:rPr>
      <w:rFonts w:eastAsia="新細明體"/>
      <w:kern w:val="2"/>
      <w:lang w:val="en-US" w:eastAsia="zh-TW" w:bidi="ar-SA"/>
    </w:rPr>
  </w:style>
  <w:style w:type="character" w:styleId="ac">
    <w:name w:val="footnote reference"/>
    <w:uiPriority w:val="99"/>
    <w:semiHidden/>
    <w:rsid w:val="000C342A"/>
    <w:rPr>
      <w:rFonts w:cs="Times New Roman"/>
      <w:vertAlign w:val="superscript"/>
    </w:rPr>
  </w:style>
  <w:style w:type="character" w:styleId="ad">
    <w:name w:val="annotation reference"/>
    <w:semiHidden/>
    <w:rsid w:val="007E5CBC"/>
    <w:rPr>
      <w:sz w:val="18"/>
      <w:szCs w:val="18"/>
    </w:rPr>
  </w:style>
  <w:style w:type="paragraph" w:styleId="ae">
    <w:name w:val="annotation text"/>
    <w:basedOn w:val="a"/>
    <w:semiHidden/>
    <w:rsid w:val="007E5CBC"/>
    <w:pPr>
      <w:jc w:val="left"/>
    </w:pPr>
  </w:style>
  <w:style w:type="paragraph" w:styleId="af">
    <w:name w:val="annotation subject"/>
    <w:basedOn w:val="ae"/>
    <w:next w:val="ae"/>
    <w:semiHidden/>
    <w:rsid w:val="007E5CBC"/>
    <w:rPr>
      <w:b/>
      <w:bCs/>
    </w:rPr>
  </w:style>
  <w:style w:type="paragraph" w:styleId="af0">
    <w:name w:val="Balloon Text"/>
    <w:basedOn w:val="a"/>
    <w:link w:val="af1"/>
    <w:uiPriority w:val="99"/>
    <w:semiHidden/>
    <w:rsid w:val="007E5CBC"/>
    <w:rPr>
      <w:rFonts w:ascii="Arial" w:hAnsi="Arial"/>
      <w:sz w:val="18"/>
      <w:szCs w:val="18"/>
    </w:rPr>
  </w:style>
  <w:style w:type="character" w:customStyle="1" w:styleId="af1">
    <w:name w:val="註解方塊文字 字元"/>
    <w:link w:val="af0"/>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065844"/>
    <w:pPr>
      <w:spacing w:before="0"/>
      <w:ind w:firstLine="0"/>
    </w:pPr>
  </w:style>
  <w:style w:type="paragraph" w:customStyle="1" w:styleId="08-">
    <w:name w:val="08-題組內文"/>
    <w:basedOn w:val="04-0"/>
    <w:qFormat/>
    <w:rsid w:val="006B1613"/>
    <w:pPr>
      <w:ind w:left="0" w:firstLine="0"/>
    </w:pPr>
  </w:style>
  <w:style w:type="paragraph" w:styleId="af2">
    <w:name w:val="endnote text"/>
    <w:basedOn w:val="a"/>
    <w:link w:val="af3"/>
    <w:semiHidden/>
    <w:rsid w:val="0073163A"/>
    <w:pPr>
      <w:snapToGrid w:val="0"/>
      <w:jc w:val="left"/>
    </w:pPr>
    <w:rPr>
      <w:szCs w:val="22"/>
    </w:rPr>
  </w:style>
  <w:style w:type="character" w:customStyle="1" w:styleId="af3">
    <w:name w:val="章節附註文字 字元"/>
    <w:link w:val="af2"/>
    <w:semiHidden/>
    <w:locked/>
    <w:rsid w:val="0073163A"/>
    <w:rPr>
      <w:rFonts w:eastAsia="新細明體"/>
      <w:kern w:val="2"/>
      <w:sz w:val="22"/>
      <w:szCs w:val="22"/>
      <w:lang w:val="en-US" w:eastAsia="zh-TW" w:bidi="ar-SA"/>
    </w:rPr>
  </w:style>
  <w:style w:type="table" w:styleId="af4">
    <w:name w:val="Table Grid"/>
    <w:basedOn w:val="a1"/>
    <w:uiPriority w:val="39"/>
    <w:rsid w:val="00B7055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uiPriority w:val="20"/>
    <w:qFormat/>
    <w:rsid w:val="00156AB3"/>
    <w:rPr>
      <w:i/>
      <w:iCs/>
    </w:rPr>
  </w:style>
  <w:style w:type="paragraph" w:customStyle="1" w:styleId="1">
    <w:name w:val="內文(1.)"/>
    <w:basedOn w:val="a"/>
    <w:qFormat/>
    <w:rsid w:val="00F737DD"/>
    <w:pPr>
      <w:ind w:left="100" w:hangingChars="100" w:hanging="100"/>
    </w:pPr>
    <w:rPr>
      <w:sz w:val="23"/>
      <w:szCs w:val="22"/>
    </w:rPr>
  </w:style>
  <w:style w:type="paragraph" w:customStyle="1" w:styleId="af6">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0">
    <w:name w:val="刊頭-大標"/>
    <w:qFormat/>
    <w:rsid w:val="004D0360"/>
    <w:pPr>
      <w:jc w:val="center"/>
    </w:pPr>
    <w:rPr>
      <w:rFonts w:eastAsia="華康楷書體W5"/>
      <w:kern w:val="2"/>
      <w:sz w:val="44"/>
      <w:szCs w:val="44"/>
    </w:rPr>
  </w:style>
  <w:style w:type="paragraph" w:customStyle="1" w:styleId="-2">
    <w:name w:val="刊頭-注意"/>
    <w:qFormat/>
    <w:rsid w:val="004D0360"/>
    <w:pPr>
      <w:jc w:val="center"/>
    </w:pPr>
    <w:rPr>
      <w:rFonts w:ascii="DFKaiShu-SB-Estd-BF" w:eastAsia="華康粗黑體" w:cs="DFKaiShu-SB-Estd-BF"/>
      <w:sz w:val="36"/>
      <w:szCs w:val="36"/>
      <w:shd w:val="pct15" w:color="auto" w:fill="FFFFFF"/>
    </w:rPr>
  </w:style>
  <w:style w:type="paragraph" w:customStyle="1" w:styleId="-3">
    <w:name w:val="刊頭-教用卷(紅字)"/>
    <w:qFormat/>
    <w:rsid w:val="004D0360"/>
    <w:pPr>
      <w:jc w:val="center"/>
    </w:pPr>
    <w:rPr>
      <w:rFonts w:ascii="華康楷書體W5" w:eastAsia="華康楷書體W5" w:hAnsi="標楷體"/>
      <w:color w:val="FF0000"/>
      <w:kern w:val="2"/>
      <w:sz w:val="44"/>
      <w:szCs w:val="44"/>
    </w:rPr>
  </w:style>
  <w:style w:type="paragraph" w:customStyle="1" w:styleId="-4">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5">
    <w:name w:val="刊頭-小黑點內文"/>
    <w:basedOn w:val="-4"/>
    <w:qFormat/>
    <w:rsid w:val="004D0360"/>
    <w:pPr>
      <w:ind w:left="568" w:hanging="284"/>
    </w:pPr>
  </w:style>
  <w:style w:type="paragraph" w:customStyle="1" w:styleId="af7">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6">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8">
    <w:name w:val="List Paragraph"/>
    <w:basedOn w:val="a"/>
    <w:link w:val="af9"/>
    <w:uiPriority w:val="34"/>
    <w:qFormat/>
    <w:rsid w:val="00E66EDA"/>
    <w:pPr>
      <w:ind w:leftChars="200" w:left="480"/>
      <w:jc w:val="left"/>
    </w:pPr>
    <w:rPr>
      <w:rFonts w:ascii="Calibri" w:hAnsi="Calibri"/>
      <w:sz w:val="24"/>
      <w:szCs w:val="22"/>
    </w:rPr>
  </w:style>
  <w:style w:type="character" w:customStyle="1" w:styleId="af9">
    <w:name w:val="清單段落 字元"/>
    <w:link w:val="af8"/>
    <w:uiPriority w:val="34"/>
    <w:rsid w:val="00E66EDA"/>
    <w:rPr>
      <w:rFonts w:ascii="Calibri" w:hAnsi="Calibri"/>
      <w:kern w:val="2"/>
      <w:sz w:val="24"/>
      <w:szCs w:val="22"/>
    </w:rPr>
  </w:style>
  <w:style w:type="paragraph" w:styleId="afa">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b">
    <w:name w:val="Body Text"/>
    <w:basedOn w:val="a"/>
    <w:link w:val="afc"/>
    <w:uiPriority w:val="99"/>
    <w:unhideWhenUsed/>
    <w:rsid w:val="00E66EDA"/>
    <w:pPr>
      <w:spacing w:after="120"/>
      <w:jc w:val="left"/>
    </w:pPr>
    <w:rPr>
      <w:rFonts w:ascii="Calibri" w:hAnsi="Calibri"/>
      <w:sz w:val="24"/>
      <w:szCs w:val="22"/>
    </w:rPr>
  </w:style>
  <w:style w:type="character" w:customStyle="1" w:styleId="afc">
    <w:name w:val="本文 字元"/>
    <w:link w:val="afb"/>
    <w:uiPriority w:val="99"/>
    <w:rsid w:val="00E66EDA"/>
    <w:rPr>
      <w:rFonts w:ascii="Calibri" w:hAnsi="Calibri"/>
      <w:kern w:val="2"/>
      <w:sz w:val="24"/>
      <w:szCs w:val="22"/>
    </w:rPr>
  </w:style>
  <w:style w:type="paragraph" w:styleId="afd">
    <w:name w:val="Body Text Indent"/>
    <w:basedOn w:val="a"/>
    <w:link w:val="afe"/>
    <w:uiPriority w:val="99"/>
    <w:unhideWhenUsed/>
    <w:rsid w:val="00E66EDA"/>
    <w:pPr>
      <w:spacing w:after="120"/>
      <w:ind w:leftChars="200" w:left="480"/>
      <w:jc w:val="left"/>
    </w:pPr>
    <w:rPr>
      <w:rFonts w:ascii="Calibri" w:hAnsi="Calibri"/>
      <w:sz w:val="24"/>
      <w:szCs w:val="22"/>
    </w:rPr>
  </w:style>
  <w:style w:type="character" w:customStyle="1" w:styleId="afe">
    <w:name w:val="本文縮排 字元"/>
    <w:link w:val="afd"/>
    <w:uiPriority w:val="99"/>
    <w:rsid w:val="00E66EDA"/>
    <w:rPr>
      <w:rFonts w:ascii="Calibri" w:hAnsi="Calibri"/>
      <w:kern w:val="2"/>
      <w:sz w:val="24"/>
      <w:szCs w:val="22"/>
    </w:rPr>
  </w:style>
  <w:style w:type="paragraph" w:styleId="aff">
    <w:name w:val="Body Text First Indent"/>
    <w:basedOn w:val="afb"/>
    <w:link w:val="aff0"/>
    <w:uiPriority w:val="99"/>
    <w:unhideWhenUsed/>
    <w:rsid w:val="00E66EDA"/>
    <w:pPr>
      <w:ind w:firstLineChars="100" w:firstLine="210"/>
    </w:pPr>
  </w:style>
  <w:style w:type="character" w:customStyle="1" w:styleId="aff0">
    <w:name w:val="本文第一層縮排 字元"/>
    <w:basedOn w:val="afc"/>
    <w:link w:val="aff"/>
    <w:uiPriority w:val="99"/>
    <w:rsid w:val="00E66EDA"/>
    <w:rPr>
      <w:rFonts w:ascii="Calibri" w:hAnsi="Calibri"/>
      <w:kern w:val="2"/>
      <w:sz w:val="24"/>
      <w:szCs w:val="22"/>
    </w:rPr>
  </w:style>
  <w:style w:type="paragraph" w:customStyle="1" w:styleId="--">
    <w:name w:val="選擇--答案/出處/目標/解析"/>
    <w:basedOn w:val="a"/>
    <w:link w:val="--0"/>
    <w:rsid w:val="00E66EDA"/>
    <w:pPr>
      <w:adjustRightInd w:val="0"/>
      <w:snapToGrid w:val="0"/>
      <w:spacing w:line="276" w:lineRule="auto"/>
      <w:ind w:leftChars="150" w:left="150"/>
    </w:pPr>
    <w:rPr>
      <w:rFonts w:eastAsia="細明體"/>
      <w:color w:val="FF00FF"/>
      <w:spacing w:val="10"/>
      <w:sz w:val="24"/>
    </w:rPr>
  </w:style>
  <w:style w:type="character" w:customStyle="1" w:styleId="--0">
    <w:name w:val="選擇--答案/出處/目標/解析 字元"/>
    <w:link w:val="--"/>
    <w:rsid w:val="00E66EDA"/>
    <w:rPr>
      <w:rFonts w:eastAsia="細明體"/>
      <w:color w:val="FF00FF"/>
      <w:spacing w:val="10"/>
      <w:kern w:val="2"/>
      <w:sz w:val="24"/>
      <w:szCs w:val="24"/>
    </w:rPr>
  </w:style>
  <w:style w:type="paragraph" w:customStyle="1" w:styleId="aff1">
    <w:name w:val="選擇"/>
    <w:basedOn w:val="a"/>
    <w:rsid w:val="00E66EDA"/>
    <w:pPr>
      <w:snapToGrid w:val="0"/>
      <w:spacing w:beforeLines="100" w:before="100" w:line="276" w:lineRule="auto"/>
      <w:ind w:left="150" w:hangingChars="150" w:hanging="150"/>
    </w:pPr>
    <w:rPr>
      <w:rFonts w:eastAsia="細明體"/>
      <w:color w:val="000000"/>
      <w:spacing w:val="10"/>
      <w:sz w:val="24"/>
    </w:rPr>
  </w:style>
  <w:style w:type="paragraph" w:customStyle="1" w:styleId="-10">
    <w:name w:val="選擇解-(1)"/>
    <w:basedOn w:val="--"/>
    <w:link w:val="-11"/>
    <w:rsid w:val="00E66EDA"/>
    <w:pPr>
      <w:ind w:left="275" w:hangingChars="125" w:hanging="125"/>
    </w:pPr>
  </w:style>
  <w:style w:type="character" w:customStyle="1" w:styleId="-11">
    <w:name w:val="選擇解-(1) 字元"/>
    <w:link w:val="-10"/>
    <w:rsid w:val="00E66EDA"/>
    <w:rPr>
      <w:rFonts w:eastAsia="細明體"/>
      <w:color w:val="FF00FF"/>
      <w:spacing w:val="10"/>
      <w:kern w:val="2"/>
      <w:sz w:val="24"/>
      <w:szCs w:val="24"/>
    </w:rPr>
  </w:style>
  <w:style w:type="paragraph" w:customStyle="1" w:styleId="--1">
    <w:name w:val="選擇/選填--答案/出處/目標/解析"/>
    <w:basedOn w:val="a"/>
    <w:rsid w:val="00E66EDA"/>
    <w:pPr>
      <w:adjustRightInd w:val="0"/>
      <w:snapToGrid w:val="0"/>
      <w:spacing w:line="252" w:lineRule="auto"/>
      <w:ind w:left="357"/>
    </w:pPr>
    <w:rPr>
      <w:color w:val="FF00FF"/>
      <w:spacing w:val="10"/>
      <w:sz w:val="24"/>
    </w:rPr>
  </w:style>
  <w:style w:type="paragraph" w:customStyle="1" w:styleId="aff2">
    <w:name w:val="套紅"/>
    <w:basedOn w:val="a"/>
    <w:link w:val="aff3"/>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f3">
    <w:name w:val="套紅 字元"/>
    <w:link w:val="aff2"/>
    <w:rsid w:val="00E66EDA"/>
    <w:rPr>
      <w:rFonts w:eastAsia="華康中明體"/>
      <w:color w:val="FF0000"/>
      <w:kern w:val="2"/>
      <w:sz w:val="22"/>
      <w:szCs w:val="22"/>
    </w:rPr>
  </w:style>
  <w:style w:type="paragraph" w:customStyle="1" w:styleId="aff4">
    <w:name w:val="解析"/>
    <w:basedOn w:val="a"/>
    <w:link w:val="aff5"/>
    <w:rsid w:val="004278E8"/>
    <w:pPr>
      <w:ind w:leftChars="150" w:left="1566" w:hangingChars="500" w:hanging="1205"/>
    </w:pPr>
    <w:rPr>
      <w:color w:val="FF0000"/>
      <w:lang w:val="es-ES"/>
    </w:rPr>
  </w:style>
  <w:style w:type="character" w:customStyle="1" w:styleId="aff5">
    <w:name w:val="解析 字元"/>
    <w:link w:val="aff4"/>
    <w:rsid w:val="004278E8"/>
    <w:rPr>
      <w:color w:val="FF0000"/>
      <w:kern w:val="2"/>
      <w:sz w:val="22"/>
      <w:szCs w:val="24"/>
      <w:lang w:val="es-ES"/>
    </w:rPr>
  </w:style>
  <w:style w:type="paragraph" w:customStyle="1" w:styleId="jl-">
    <w:name w:val="jl-選擇題"/>
    <w:rsid w:val="004278E8"/>
    <w:pPr>
      <w:tabs>
        <w:tab w:val="left" w:pos="672"/>
      </w:tabs>
      <w:autoSpaceDE w:val="0"/>
      <w:autoSpaceDN w:val="0"/>
      <w:adjustRightInd w:val="0"/>
      <w:ind w:left="1056" w:hanging="1056"/>
      <w:jc w:val="both"/>
    </w:pPr>
    <w:rPr>
      <w:rFonts w:cs="新細明體"/>
      <w:sz w:val="24"/>
      <w:szCs w:val="24"/>
    </w:rPr>
  </w:style>
  <w:style w:type="paragraph" w:customStyle="1" w:styleId="jl-0">
    <w:name w:val="jl-選項"/>
    <w:basedOn w:val="jl-"/>
    <w:qFormat/>
    <w:rsid w:val="004278E8"/>
    <w:pPr>
      <w:tabs>
        <w:tab w:val="left" w:pos="3480"/>
        <w:tab w:val="left" w:pos="5880"/>
        <w:tab w:val="left" w:pos="8280"/>
      </w:tabs>
      <w:ind w:leftChars="450" w:left="585" w:hangingChars="135" w:hanging="135"/>
    </w:pPr>
  </w:style>
  <w:style w:type="paragraph" w:customStyle="1" w:styleId="jl--">
    <w:name w:val="jl-出處-文縮"/>
    <w:basedOn w:val="a"/>
    <w:rsid w:val="004278E8"/>
    <w:pPr>
      <w:widowControl/>
      <w:tabs>
        <w:tab w:val="left" w:pos="1106"/>
      </w:tabs>
      <w:autoSpaceDE w:val="0"/>
      <w:autoSpaceDN w:val="0"/>
      <w:ind w:leftChars="151" w:left="451" w:hangingChars="300" w:hanging="300"/>
      <w:jc w:val="left"/>
    </w:pPr>
    <w:rPr>
      <w:w w:val="103"/>
      <w:kern w:val="0"/>
      <w:sz w:val="24"/>
      <w:lang w:val="zh-TW"/>
    </w:rPr>
  </w:style>
  <w:style w:type="paragraph" w:customStyle="1" w:styleId="-12">
    <w:name w:val="選擇題-1."/>
    <w:basedOn w:val="a"/>
    <w:link w:val="-13"/>
    <w:rsid w:val="004278E8"/>
    <w:pPr>
      <w:tabs>
        <w:tab w:val="center" w:pos="482"/>
        <w:tab w:val="left" w:pos="771"/>
        <w:tab w:val="left" w:pos="1133"/>
        <w:tab w:val="left" w:pos="1446"/>
      </w:tabs>
      <w:ind w:left="150" w:hangingChars="150" w:hanging="150"/>
    </w:pPr>
  </w:style>
  <w:style w:type="character" w:customStyle="1" w:styleId="-13">
    <w:name w:val="選擇題-1. 字元"/>
    <w:link w:val="-12"/>
    <w:rsid w:val="004278E8"/>
    <w:rPr>
      <w:kern w:val="2"/>
      <w:sz w:val="22"/>
      <w:szCs w:val="24"/>
    </w:rPr>
  </w:style>
  <w:style w:type="paragraph" w:customStyle="1" w:styleId="jl-1">
    <w:name w:val="jl-題組文"/>
    <w:basedOn w:val="a"/>
    <w:qFormat/>
    <w:rsid w:val="004278E8"/>
    <w:pPr>
      <w:widowControl/>
    </w:pPr>
    <w:rPr>
      <w:sz w:val="24"/>
    </w:rPr>
  </w:style>
  <w:style w:type="paragraph" w:customStyle="1" w:styleId="jl-2">
    <w:name w:val="jl-圖說"/>
    <w:qFormat/>
    <w:rsid w:val="004278E8"/>
    <w:pPr>
      <w:jc w:val="center"/>
    </w:pPr>
    <w:rPr>
      <w:kern w:val="2"/>
      <w:sz w:val="24"/>
      <w:szCs w:val="24"/>
    </w:rPr>
  </w:style>
  <w:style w:type="paragraph" w:customStyle="1" w:styleId="aff6">
    <w:name w:val="圖位"/>
    <w:next w:val="jl-2"/>
    <w:qFormat/>
    <w:rsid w:val="004278E8"/>
    <w:pPr>
      <w:jc w:val="center"/>
    </w:pPr>
    <w:rPr>
      <w:rFonts w:cs="新細明體"/>
      <w:w w:val="103"/>
      <w:sz w:val="24"/>
      <w:szCs w:val="24"/>
    </w:rPr>
  </w:style>
  <w:style w:type="paragraph" w:customStyle="1" w:styleId="jl--0">
    <w:name w:val="jl-出處-解析文縮"/>
    <w:basedOn w:val="a"/>
    <w:qFormat/>
    <w:rsid w:val="004278E8"/>
    <w:pPr>
      <w:widowControl/>
      <w:tabs>
        <w:tab w:val="left" w:pos="360"/>
        <w:tab w:val="left" w:pos="1106"/>
        <w:tab w:val="left" w:pos="1471"/>
      </w:tabs>
      <w:autoSpaceDE w:val="0"/>
      <w:autoSpaceDN w:val="0"/>
      <w:ind w:leftChars="151" w:left="151" w:hangingChars="440" w:hanging="440"/>
      <w:jc w:val="left"/>
    </w:pPr>
    <w:rPr>
      <w:w w:val="103"/>
      <w:kern w:val="0"/>
      <w:sz w:val="24"/>
    </w:rPr>
  </w:style>
  <w:style w:type="paragraph" w:customStyle="1" w:styleId="aff7">
    <w:name w:val="選擇題"/>
    <w:basedOn w:val="a"/>
    <w:rsid w:val="004278E8"/>
    <w:pPr>
      <w:tabs>
        <w:tab w:val="left" w:pos="672"/>
      </w:tabs>
      <w:autoSpaceDE w:val="0"/>
      <w:autoSpaceDN w:val="0"/>
      <w:adjustRightInd w:val="0"/>
      <w:ind w:left="440" w:hangingChars="440" w:hanging="440"/>
    </w:pPr>
    <w:rPr>
      <w:rFonts w:cs="新細明體"/>
      <w:w w:val="103"/>
      <w:kern w:val="0"/>
      <w:sz w:val="24"/>
    </w:rPr>
  </w:style>
  <w:style w:type="paragraph" w:customStyle="1" w:styleId="aff8">
    <w:name w:val="選項"/>
    <w:basedOn w:val="aff7"/>
    <w:qFormat/>
    <w:rsid w:val="004278E8"/>
    <w:pPr>
      <w:tabs>
        <w:tab w:val="left" w:pos="3480"/>
        <w:tab w:val="left" w:pos="5880"/>
        <w:tab w:val="left" w:pos="8280"/>
      </w:tabs>
      <w:ind w:leftChars="450" w:left="585" w:hangingChars="135" w:hanging="135"/>
    </w:pPr>
  </w:style>
  <w:style w:type="paragraph" w:customStyle="1" w:styleId="B">
    <w:name w:val="解析(B)"/>
    <w:basedOn w:val="a"/>
    <w:rsid w:val="004278E8"/>
    <w:pPr>
      <w:ind w:leftChars="450" w:left="590" w:hangingChars="140" w:hanging="140"/>
    </w:pPr>
    <w:rPr>
      <w:w w:val="103"/>
      <w:kern w:val="0"/>
      <w:sz w:val="24"/>
    </w:rPr>
  </w:style>
  <w:style w:type="paragraph" w:customStyle="1" w:styleId="Aff9">
    <w:name w:val="出處(A)"/>
    <w:basedOn w:val="a"/>
    <w:rsid w:val="004278E8"/>
    <w:pPr>
      <w:tabs>
        <w:tab w:val="left" w:pos="360"/>
      </w:tabs>
      <w:ind w:hangingChars="442" w:hanging="1446"/>
    </w:pPr>
    <w:rPr>
      <w:w w:val="103"/>
      <w:kern w:val="0"/>
      <w:sz w:val="24"/>
    </w:rPr>
  </w:style>
  <w:style w:type="character" w:customStyle="1" w:styleId="j">
    <w:name w:val="j粗黑"/>
    <w:basedOn w:val="a0"/>
    <w:uiPriority w:val="1"/>
    <w:qFormat/>
    <w:rsid w:val="004278E8"/>
    <w:rPr>
      <w:rFonts w:ascii="華康黑體 Std W7" w:eastAsia="華康粗黑體" w:hAnsi="華康黑體 Std W7"/>
    </w:rPr>
  </w:style>
  <w:style w:type="paragraph" w:customStyle="1" w:styleId="j-2">
    <w:name w:val="j題-解2"/>
    <w:basedOn w:val="a"/>
    <w:qFormat/>
    <w:rsid w:val="004278E8"/>
    <w:pPr>
      <w:widowControl/>
      <w:tabs>
        <w:tab w:val="left" w:pos="1871"/>
      </w:tabs>
      <w:adjustRightInd w:val="0"/>
      <w:snapToGrid w:val="0"/>
      <w:spacing w:line="360" w:lineRule="exact"/>
      <w:ind w:left="1876" w:hanging="1196"/>
    </w:pPr>
    <w:rPr>
      <w:rFonts w:eastAsia="華康中明體" w:cstheme="minorBidi"/>
      <w:color w:val="FF0000"/>
      <w:sz w:val="23"/>
    </w:rPr>
  </w:style>
  <w:style w:type="paragraph" w:customStyle="1" w:styleId="j-A">
    <w:name w:val="j題-解(A)"/>
    <w:qFormat/>
    <w:rsid w:val="004278E8"/>
    <w:pPr>
      <w:adjustRightInd w:val="0"/>
      <w:snapToGrid w:val="0"/>
      <w:spacing w:line="360" w:lineRule="exact"/>
      <w:ind w:left="2211" w:hanging="340"/>
      <w:jc w:val="both"/>
    </w:pPr>
    <w:rPr>
      <w:rFonts w:eastAsia="華康中明體" w:cstheme="minorBidi"/>
      <w:color w:val="FF0000"/>
      <w:kern w:val="2"/>
      <w:sz w:val="23"/>
      <w:szCs w:val="24"/>
    </w:rPr>
  </w:style>
  <w:style w:type="paragraph" w:customStyle="1" w:styleId="affa">
    <w:name w:val="※解析"/>
    <w:basedOn w:val="a"/>
    <w:qFormat/>
    <w:rsid w:val="004278E8"/>
    <w:pPr>
      <w:widowControl/>
      <w:tabs>
        <w:tab w:val="left" w:pos="1980"/>
      </w:tabs>
      <w:spacing w:line="320" w:lineRule="exact"/>
      <w:ind w:leftChars="420" w:left="730" w:hangingChars="310" w:hanging="310"/>
    </w:pPr>
    <w:rPr>
      <w:color w:val="FF0000"/>
      <w:sz w:val="21"/>
      <w:szCs w:val="21"/>
    </w:rPr>
  </w:style>
  <w:style w:type="paragraph" w:customStyle="1" w:styleId="QA">
    <w:name w:val="※Q&amp;A"/>
    <w:qFormat/>
    <w:rsid w:val="004278E8"/>
    <w:pPr>
      <w:ind w:leftChars="420" w:left="420"/>
      <w:jc w:val="both"/>
    </w:pPr>
    <w:rPr>
      <w:kern w:val="2"/>
      <w:sz w:val="24"/>
      <w:szCs w:val="24"/>
    </w:rPr>
  </w:style>
  <w:style w:type="paragraph" w:customStyle="1" w:styleId="-A">
    <w:name w:val="解析-(A)"/>
    <w:basedOn w:val="aff4"/>
    <w:qFormat/>
    <w:rsid w:val="004278E8"/>
    <w:pPr>
      <w:ind w:leftChars="650" w:left="650" w:firstLineChars="0" w:firstLine="0"/>
    </w:pPr>
  </w:style>
  <w:style w:type="paragraph" w:customStyle="1" w:styleId="Affb">
    <w:name w:val="※解析第二行(A)"/>
    <w:basedOn w:val="affa"/>
    <w:qFormat/>
    <w:rsid w:val="004278E8"/>
    <w:pPr>
      <w:tabs>
        <w:tab w:val="clear" w:pos="1980"/>
        <w:tab w:val="left" w:pos="2029"/>
      </w:tabs>
      <w:ind w:leftChars="700" w:left="2020" w:hangingChars="150" w:hanging="319"/>
      <w:jc w:val="left"/>
    </w:pPr>
  </w:style>
  <w:style w:type="paragraph" w:styleId="Web">
    <w:name w:val="Normal (Web)"/>
    <w:basedOn w:val="a"/>
    <w:uiPriority w:val="99"/>
    <w:unhideWhenUsed/>
    <w:rsid w:val="004278E8"/>
    <w:pPr>
      <w:widowControl/>
      <w:spacing w:before="100" w:beforeAutospacing="1" w:after="100" w:afterAutospacing="1"/>
      <w:jc w:val="left"/>
    </w:pPr>
    <w:rPr>
      <w:rFonts w:ascii="新細明體" w:hAnsi="新細明體" w:cs="新細明體"/>
      <w:kern w:val="0"/>
      <w:sz w:val="24"/>
    </w:rPr>
  </w:style>
  <w:style w:type="character" w:customStyle="1" w:styleId="apple-tab-span">
    <w:name w:val="apple-tab-span"/>
    <w:basedOn w:val="a0"/>
    <w:rsid w:val="004278E8"/>
  </w:style>
  <w:style w:type="paragraph" w:customStyle="1" w:styleId="j0">
    <w:name w:val="j題"/>
    <w:qFormat/>
    <w:rsid w:val="004278E8"/>
    <w:pPr>
      <w:tabs>
        <w:tab w:val="center" w:pos="284"/>
      </w:tabs>
      <w:adjustRightInd w:val="0"/>
      <w:snapToGrid w:val="0"/>
      <w:spacing w:before="400" w:line="360" w:lineRule="exact"/>
      <w:ind w:left="680" w:right="227" w:hanging="680"/>
      <w:jc w:val="both"/>
    </w:pPr>
    <w:rPr>
      <w:rFonts w:eastAsia="華康中明體" w:cstheme="minorBidi"/>
      <w:kern w:val="2"/>
      <w:sz w:val="23"/>
      <w:szCs w:val="24"/>
    </w:rPr>
  </w:style>
  <w:style w:type="paragraph" w:customStyle="1" w:styleId="j-A0">
    <w:name w:val="j題-(A)"/>
    <w:qFormat/>
    <w:rsid w:val="004278E8"/>
    <w:pPr>
      <w:tabs>
        <w:tab w:val="left" w:pos="2892"/>
        <w:tab w:val="left" w:pos="3232"/>
        <w:tab w:val="left" w:pos="5103"/>
        <w:tab w:val="left" w:pos="5443"/>
        <w:tab w:val="left" w:pos="7371"/>
        <w:tab w:val="left" w:pos="7711"/>
      </w:tabs>
      <w:adjustRightInd w:val="0"/>
      <w:snapToGrid w:val="0"/>
      <w:spacing w:line="360" w:lineRule="exact"/>
      <w:ind w:left="1020" w:right="227" w:hanging="340"/>
      <w:jc w:val="both"/>
    </w:pPr>
    <w:rPr>
      <w:rFonts w:eastAsia="華康中明體" w:cstheme="minorBidi"/>
      <w:kern w:val="2"/>
      <w:sz w:val="23"/>
      <w:szCs w:val="24"/>
    </w:rPr>
  </w:style>
  <w:style w:type="character" w:styleId="affc">
    <w:name w:val="Hyperlink"/>
    <w:basedOn w:val="a0"/>
    <w:uiPriority w:val="99"/>
    <w:unhideWhenUsed/>
    <w:rsid w:val="004278E8"/>
    <w:rPr>
      <w:color w:val="0000FF"/>
      <w:u w:val="single"/>
    </w:rPr>
  </w:style>
  <w:style w:type="character" w:styleId="affd">
    <w:name w:val="FollowedHyperlink"/>
    <w:basedOn w:val="a0"/>
    <w:uiPriority w:val="99"/>
    <w:unhideWhenUsed/>
    <w:rsid w:val="004278E8"/>
    <w:rPr>
      <w:color w:val="800080" w:themeColor="followedHyperlink"/>
      <w:u w:val="single"/>
    </w:rPr>
  </w:style>
  <w:style w:type="character" w:customStyle="1" w:styleId="affe">
    <w:name w:val="★否定"/>
    <w:basedOn w:val="a0"/>
    <w:uiPriority w:val="1"/>
    <w:qFormat/>
    <w:rsid w:val="00065844"/>
    <w:rPr>
      <w:b/>
      <w:u w:val="single"/>
    </w:rPr>
  </w:style>
  <w:style w:type="paragraph" w:customStyle="1" w:styleId="afff">
    <w:name w:val="★圖位"/>
    <w:qFormat/>
    <w:rsid w:val="00065844"/>
    <w:pPr>
      <w:adjustRightInd w:val="0"/>
      <w:snapToGrid w:val="0"/>
      <w:spacing w:before="120" w:after="120"/>
      <w:jc w:val="center"/>
    </w:pPr>
    <w:rPr>
      <w:kern w:val="2"/>
      <w:sz w:val="22"/>
      <w:szCs w:val="24"/>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065844"/>
    <w:pPr>
      <w:adjustRightInd w:val="0"/>
      <w:snapToGrid w:val="0"/>
      <w:spacing w:before="120" w:line="360" w:lineRule="atLeast"/>
      <w:jc w:val="both"/>
    </w:pPr>
    <w:rPr>
      <w:kern w:val="2"/>
      <w:sz w:val="22"/>
      <w:szCs w:val="24"/>
      <w:u w:val="single"/>
    </w:rPr>
  </w:style>
  <w:style w:type="paragraph" w:customStyle="1" w:styleId="04-3">
    <w:name w:val="04.-題組文"/>
    <w:qFormat/>
    <w:rsid w:val="00065844"/>
    <w:pPr>
      <w:adjustRightInd w:val="0"/>
      <w:snapToGrid w:val="0"/>
      <w:spacing w:line="360" w:lineRule="atLeast"/>
      <w:jc w:val="both"/>
    </w:pPr>
    <w:rPr>
      <w:kern w:val="2"/>
      <w:sz w:val="22"/>
      <w:szCs w:val="24"/>
    </w:rPr>
  </w:style>
  <w:style w:type="character" w:customStyle="1" w:styleId="afff0">
    <w:name w:val="★細空格"/>
    <w:basedOn w:val="a0"/>
    <w:uiPriority w:val="1"/>
    <w:qFormat/>
    <w:rsid w:val="00065844"/>
    <w:rPr>
      <w:w w:val="20"/>
    </w:rPr>
  </w:style>
  <w:style w:type="paragraph" w:customStyle="1" w:styleId="04-4">
    <w:name w:val="04.-閱讀標"/>
    <w:qFormat/>
    <w:rsid w:val="00643947"/>
    <w:pPr>
      <w:adjustRightInd w:val="0"/>
      <w:snapToGrid w:val="0"/>
      <w:spacing w:before="120" w:line="360" w:lineRule="atLeast"/>
      <w:jc w:val="both"/>
    </w:pPr>
    <w:rPr>
      <w:kern w:val="2"/>
      <w:sz w:val="22"/>
      <w:szCs w:val="24"/>
    </w:rPr>
  </w:style>
  <w:style w:type="character" w:customStyle="1" w:styleId="afff1">
    <w:name w:val="★×"/>
    <w:basedOn w:val="a0"/>
    <w:uiPriority w:val="1"/>
    <w:qFormat/>
    <w:rsid w:val="00643947"/>
    <w:rPr>
      <w:positio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5844"/>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E66EDA"/>
    <w:pPr>
      <w:tabs>
        <w:tab w:val="left" w:pos="1588"/>
      </w:tabs>
      <w:adjustRightInd w:val="0"/>
      <w:snapToGrid w:val="0"/>
      <w:spacing w:line="360" w:lineRule="atLeast"/>
      <w:ind w:left="1588" w:hanging="1225"/>
    </w:pPr>
    <w:rPr>
      <w:color w:val="FF0000"/>
    </w:rPr>
  </w:style>
  <w:style w:type="character" w:customStyle="1" w:styleId="06-0">
    <w:name w:val="06.-解析 字元"/>
    <w:link w:val="06-"/>
    <w:rsid w:val="00E66EDA"/>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7242A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kern w:val="2"/>
      <w:sz w:val="22"/>
      <w:szCs w:val="24"/>
    </w:rPr>
  </w:style>
  <w:style w:type="paragraph" w:customStyle="1" w:styleId="a8">
    <w:name w:val="單一選擇題"/>
    <w:basedOn w:val="a"/>
    <w:rsid w:val="007459DC"/>
    <w:pPr>
      <w:tabs>
        <w:tab w:val="center" w:pos="482"/>
        <w:tab w:val="left" w:pos="771"/>
        <w:tab w:val="left" w:pos="1133"/>
        <w:tab w:val="left" w:pos="1446"/>
      </w:tabs>
      <w:ind w:left="200" w:hangingChars="200" w:hanging="200"/>
    </w:pPr>
  </w:style>
  <w:style w:type="paragraph" w:customStyle="1" w:styleId="a9">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06-"/>
    <w:rsid w:val="00F30412"/>
    <w:pPr>
      <w:ind w:leftChars="650" w:left="1566"/>
    </w:pPr>
  </w:style>
  <w:style w:type="character" w:customStyle="1" w:styleId="04-">
    <w:name w:val="04.-選填題 字元"/>
    <w:link w:val="04-0"/>
    <w:rsid w:val="00065844"/>
    <w:rPr>
      <w:kern w:val="2"/>
      <w:sz w:val="22"/>
      <w:szCs w:val="24"/>
    </w:rPr>
  </w:style>
  <w:style w:type="paragraph" w:customStyle="1" w:styleId="04-0">
    <w:name w:val="04.-選填題"/>
    <w:link w:val="04-"/>
    <w:rsid w:val="00065844"/>
    <w:pPr>
      <w:tabs>
        <w:tab w:val="left" w:pos="362"/>
        <w:tab w:val="left" w:pos="680"/>
      </w:tabs>
      <w:adjustRightInd w:val="0"/>
      <w:snapToGrid w:val="0"/>
      <w:spacing w:before="120" w:line="360" w:lineRule="atLeast"/>
      <w:ind w:left="363" w:hanging="363"/>
      <w:contextualSpacing/>
      <w:jc w:val="both"/>
    </w:pPr>
    <w:rPr>
      <w:kern w:val="2"/>
      <w:sz w:val="22"/>
      <w:szCs w:val="24"/>
    </w:rPr>
  </w:style>
  <w:style w:type="character" w:customStyle="1" w:styleId="520">
    <w:name w:val="曉玲  分機：520"/>
    <w:semiHidden/>
    <w:rsid w:val="00715947"/>
    <w:rPr>
      <w:color w:val="000000"/>
    </w:rPr>
  </w:style>
  <w:style w:type="paragraph" w:styleId="aa">
    <w:name w:val="footnote text"/>
    <w:basedOn w:val="a"/>
    <w:link w:val="ab"/>
    <w:uiPriority w:val="99"/>
    <w:semiHidden/>
    <w:rsid w:val="000C342A"/>
    <w:pPr>
      <w:snapToGrid w:val="0"/>
      <w:jc w:val="left"/>
    </w:pPr>
    <w:rPr>
      <w:sz w:val="20"/>
      <w:szCs w:val="20"/>
    </w:rPr>
  </w:style>
  <w:style w:type="character" w:customStyle="1" w:styleId="ab">
    <w:name w:val="註腳文字 字元"/>
    <w:link w:val="aa"/>
    <w:uiPriority w:val="99"/>
    <w:semiHidden/>
    <w:locked/>
    <w:rsid w:val="000C342A"/>
    <w:rPr>
      <w:rFonts w:eastAsia="新細明體"/>
      <w:kern w:val="2"/>
      <w:lang w:val="en-US" w:eastAsia="zh-TW" w:bidi="ar-SA"/>
    </w:rPr>
  </w:style>
  <w:style w:type="character" w:styleId="ac">
    <w:name w:val="footnote reference"/>
    <w:uiPriority w:val="99"/>
    <w:semiHidden/>
    <w:rsid w:val="000C342A"/>
    <w:rPr>
      <w:rFonts w:cs="Times New Roman"/>
      <w:vertAlign w:val="superscript"/>
    </w:rPr>
  </w:style>
  <w:style w:type="character" w:styleId="ad">
    <w:name w:val="annotation reference"/>
    <w:semiHidden/>
    <w:rsid w:val="007E5CBC"/>
    <w:rPr>
      <w:sz w:val="18"/>
      <w:szCs w:val="18"/>
    </w:rPr>
  </w:style>
  <w:style w:type="paragraph" w:styleId="ae">
    <w:name w:val="annotation text"/>
    <w:basedOn w:val="a"/>
    <w:semiHidden/>
    <w:rsid w:val="007E5CBC"/>
    <w:pPr>
      <w:jc w:val="left"/>
    </w:pPr>
  </w:style>
  <w:style w:type="paragraph" w:styleId="af">
    <w:name w:val="annotation subject"/>
    <w:basedOn w:val="ae"/>
    <w:next w:val="ae"/>
    <w:semiHidden/>
    <w:rsid w:val="007E5CBC"/>
    <w:rPr>
      <w:b/>
      <w:bCs/>
    </w:rPr>
  </w:style>
  <w:style w:type="paragraph" w:styleId="af0">
    <w:name w:val="Balloon Text"/>
    <w:basedOn w:val="a"/>
    <w:link w:val="af1"/>
    <w:uiPriority w:val="99"/>
    <w:semiHidden/>
    <w:rsid w:val="007E5CBC"/>
    <w:rPr>
      <w:rFonts w:ascii="Arial" w:hAnsi="Arial"/>
      <w:sz w:val="18"/>
      <w:szCs w:val="18"/>
    </w:rPr>
  </w:style>
  <w:style w:type="character" w:customStyle="1" w:styleId="af1">
    <w:name w:val="註解方塊文字 字元"/>
    <w:link w:val="af0"/>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065844"/>
    <w:pPr>
      <w:spacing w:before="0"/>
      <w:ind w:firstLine="0"/>
    </w:pPr>
  </w:style>
  <w:style w:type="paragraph" w:customStyle="1" w:styleId="08-">
    <w:name w:val="08-題組內文"/>
    <w:basedOn w:val="04-0"/>
    <w:qFormat/>
    <w:rsid w:val="006B1613"/>
    <w:pPr>
      <w:ind w:left="0" w:firstLine="0"/>
    </w:pPr>
  </w:style>
  <w:style w:type="paragraph" w:styleId="af2">
    <w:name w:val="endnote text"/>
    <w:basedOn w:val="a"/>
    <w:link w:val="af3"/>
    <w:semiHidden/>
    <w:rsid w:val="0073163A"/>
    <w:pPr>
      <w:snapToGrid w:val="0"/>
      <w:jc w:val="left"/>
    </w:pPr>
    <w:rPr>
      <w:szCs w:val="22"/>
    </w:rPr>
  </w:style>
  <w:style w:type="character" w:customStyle="1" w:styleId="af3">
    <w:name w:val="章節附註文字 字元"/>
    <w:link w:val="af2"/>
    <w:semiHidden/>
    <w:locked/>
    <w:rsid w:val="0073163A"/>
    <w:rPr>
      <w:rFonts w:eastAsia="新細明體"/>
      <w:kern w:val="2"/>
      <w:sz w:val="22"/>
      <w:szCs w:val="22"/>
      <w:lang w:val="en-US" w:eastAsia="zh-TW" w:bidi="ar-SA"/>
    </w:rPr>
  </w:style>
  <w:style w:type="table" w:styleId="af4">
    <w:name w:val="Table Grid"/>
    <w:basedOn w:val="a1"/>
    <w:uiPriority w:val="39"/>
    <w:rsid w:val="00B7055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uiPriority w:val="20"/>
    <w:qFormat/>
    <w:rsid w:val="00156AB3"/>
    <w:rPr>
      <w:i/>
      <w:iCs/>
    </w:rPr>
  </w:style>
  <w:style w:type="paragraph" w:customStyle="1" w:styleId="1">
    <w:name w:val="內文(1.)"/>
    <w:basedOn w:val="a"/>
    <w:qFormat/>
    <w:rsid w:val="00F737DD"/>
    <w:pPr>
      <w:ind w:left="100" w:hangingChars="100" w:hanging="100"/>
    </w:pPr>
    <w:rPr>
      <w:sz w:val="23"/>
      <w:szCs w:val="22"/>
    </w:rPr>
  </w:style>
  <w:style w:type="paragraph" w:customStyle="1" w:styleId="af6">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0">
    <w:name w:val="刊頭-大標"/>
    <w:qFormat/>
    <w:rsid w:val="004D0360"/>
    <w:pPr>
      <w:jc w:val="center"/>
    </w:pPr>
    <w:rPr>
      <w:rFonts w:eastAsia="華康楷書體W5"/>
      <w:kern w:val="2"/>
      <w:sz w:val="44"/>
      <w:szCs w:val="44"/>
    </w:rPr>
  </w:style>
  <w:style w:type="paragraph" w:customStyle="1" w:styleId="-2">
    <w:name w:val="刊頭-注意"/>
    <w:qFormat/>
    <w:rsid w:val="004D0360"/>
    <w:pPr>
      <w:jc w:val="center"/>
    </w:pPr>
    <w:rPr>
      <w:rFonts w:ascii="DFKaiShu-SB-Estd-BF" w:eastAsia="華康粗黑體" w:cs="DFKaiShu-SB-Estd-BF"/>
      <w:sz w:val="36"/>
      <w:szCs w:val="36"/>
      <w:shd w:val="pct15" w:color="auto" w:fill="FFFFFF"/>
    </w:rPr>
  </w:style>
  <w:style w:type="paragraph" w:customStyle="1" w:styleId="-3">
    <w:name w:val="刊頭-教用卷(紅字)"/>
    <w:qFormat/>
    <w:rsid w:val="004D0360"/>
    <w:pPr>
      <w:jc w:val="center"/>
    </w:pPr>
    <w:rPr>
      <w:rFonts w:ascii="華康楷書體W5" w:eastAsia="華康楷書體W5" w:hAnsi="標楷體"/>
      <w:color w:val="FF0000"/>
      <w:kern w:val="2"/>
      <w:sz w:val="44"/>
      <w:szCs w:val="44"/>
    </w:rPr>
  </w:style>
  <w:style w:type="paragraph" w:customStyle="1" w:styleId="-4">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5">
    <w:name w:val="刊頭-小黑點內文"/>
    <w:basedOn w:val="-4"/>
    <w:qFormat/>
    <w:rsid w:val="004D0360"/>
    <w:pPr>
      <w:ind w:left="568" w:hanging="284"/>
    </w:pPr>
  </w:style>
  <w:style w:type="paragraph" w:customStyle="1" w:styleId="af7">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6">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8">
    <w:name w:val="List Paragraph"/>
    <w:basedOn w:val="a"/>
    <w:link w:val="af9"/>
    <w:uiPriority w:val="34"/>
    <w:qFormat/>
    <w:rsid w:val="00E66EDA"/>
    <w:pPr>
      <w:ind w:leftChars="200" w:left="480"/>
      <w:jc w:val="left"/>
    </w:pPr>
    <w:rPr>
      <w:rFonts w:ascii="Calibri" w:hAnsi="Calibri"/>
      <w:sz w:val="24"/>
      <w:szCs w:val="22"/>
    </w:rPr>
  </w:style>
  <w:style w:type="character" w:customStyle="1" w:styleId="af9">
    <w:name w:val="清單段落 字元"/>
    <w:link w:val="af8"/>
    <w:uiPriority w:val="34"/>
    <w:rsid w:val="00E66EDA"/>
    <w:rPr>
      <w:rFonts w:ascii="Calibri" w:hAnsi="Calibri"/>
      <w:kern w:val="2"/>
      <w:sz w:val="24"/>
      <w:szCs w:val="22"/>
    </w:rPr>
  </w:style>
  <w:style w:type="paragraph" w:styleId="afa">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b">
    <w:name w:val="Body Text"/>
    <w:basedOn w:val="a"/>
    <w:link w:val="afc"/>
    <w:uiPriority w:val="99"/>
    <w:unhideWhenUsed/>
    <w:rsid w:val="00E66EDA"/>
    <w:pPr>
      <w:spacing w:after="120"/>
      <w:jc w:val="left"/>
    </w:pPr>
    <w:rPr>
      <w:rFonts w:ascii="Calibri" w:hAnsi="Calibri"/>
      <w:sz w:val="24"/>
      <w:szCs w:val="22"/>
    </w:rPr>
  </w:style>
  <w:style w:type="character" w:customStyle="1" w:styleId="afc">
    <w:name w:val="本文 字元"/>
    <w:link w:val="afb"/>
    <w:uiPriority w:val="99"/>
    <w:rsid w:val="00E66EDA"/>
    <w:rPr>
      <w:rFonts w:ascii="Calibri" w:hAnsi="Calibri"/>
      <w:kern w:val="2"/>
      <w:sz w:val="24"/>
      <w:szCs w:val="22"/>
    </w:rPr>
  </w:style>
  <w:style w:type="paragraph" w:styleId="afd">
    <w:name w:val="Body Text Indent"/>
    <w:basedOn w:val="a"/>
    <w:link w:val="afe"/>
    <w:uiPriority w:val="99"/>
    <w:unhideWhenUsed/>
    <w:rsid w:val="00E66EDA"/>
    <w:pPr>
      <w:spacing w:after="120"/>
      <w:ind w:leftChars="200" w:left="480"/>
      <w:jc w:val="left"/>
    </w:pPr>
    <w:rPr>
      <w:rFonts w:ascii="Calibri" w:hAnsi="Calibri"/>
      <w:sz w:val="24"/>
      <w:szCs w:val="22"/>
    </w:rPr>
  </w:style>
  <w:style w:type="character" w:customStyle="1" w:styleId="afe">
    <w:name w:val="本文縮排 字元"/>
    <w:link w:val="afd"/>
    <w:uiPriority w:val="99"/>
    <w:rsid w:val="00E66EDA"/>
    <w:rPr>
      <w:rFonts w:ascii="Calibri" w:hAnsi="Calibri"/>
      <w:kern w:val="2"/>
      <w:sz w:val="24"/>
      <w:szCs w:val="22"/>
    </w:rPr>
  </w:style>
  <w:style w:type="paragraph" w:styleId="aff">
    <w:name w:val="Body Text First Indent"/>
    <w:basedOn w:val="afb"/>
    <w:link w:val="aff0"/>
    <w:uiPriority w:val="99"/>
    <w:unhideWhenUsed/>
    <w:rsid w:val="00E66EDA"/>
    <w:pPr>
      <w:ind w:firstLineChars="100" w:firstLine="210"/>
    </w:pPr>
  </w:style>
  <w:style w:type="character" w:customStyle="1" w:styleId="aff0">
    <w:name w:val="本文第一層縮排 字元"/>
    <w:basedOn w:val="afc"/>
    <w:link w:val="aff"/>
    <w:uiPriority w:val="99"/>
    <w:rsid w:val="00E66EDA"/>
    <w:rPr>
      <w:rFonts w:ascii="Calibri" w:hAnsi="Calibri"/>
      <w:kern w:val="2"/>
      <w:sz w:val="24"/>
      <w:szCs w:val="22"/>
    </w:rPr>
  </w:style>
  <w:style w:type="paragraph" w:customStyle="1" w:styleId="--">
    <w:name w:val="選擇--答案/出處/目標/解析"/>
    <w:basedOn w:val="a"/>
    <w:link w:val="--0"/>
    <w:rsid w:val="00E66EDA"/>
    <w:pPr>
      <w:adjustRightInd w:val="0"/>
      <w:snapToGrid w:val="0"/>
      <w:spacing w:line="276" w:lineRule="auto"/>
      <w:ind w:leftChars="150" w:left="150"/>
    </w:pPr>
    <w:rPr>
      <w:rFonts w:eastAsia="細明體"/>
      <w:color w:val="FF00FF"/>
      <w:spacing w:val="10"/>
      <w:sz w:val="24"/>
    </w:rPr>
  </w:style>
  <w:style w:type="character" w:customStyle="1" w:styleId="--0">
    <w:name w:val="選擇--答案/出處/目標/解析 字元"/>
    <w:link w:val="--"/>
    <w:rsid w:val="00E66EDA"/>
    <w:rPr>
      <w:rFonts w:eastAsia="細明體"/>
      <w:color w:val="FF00FF"/>
      <w:spacing w:val="10"/>
      <w:kern w:val="2"/>
      <w:sz w:val="24"/>
      <w:szCs w:val="24"/>
    </w:rPr>
  </w:style>
  <w:style w:type="paragraph" w:customStyle="1" w:styleId="aff1">
    <w:name w:val="選擇"/>
    <w:basedOn w:val="a"/>
    <w:rsid w:val="00E66EDA"/>
    <w:pPr>
      <w:snapToGrid w:val="0"/>
      <w:spacing w:beforeLines="100" w:before="100" w:line="276" w:lineRule="auto"/>
      <w:ind w:left="150" w:hangingChars="150" w:hanging="150"/>
    </w:pPr>
    <w:rPr>
      <w:rFonts w:eastAsia="細明體"/>
      <w:color w:val="000000"/>
      <w:spacing w:val="10"/>
      <w:sz w:val="24"/>
    </w:rPr>
  </w:style>
  <w:style w:type="paragraph" w:customStyle="1" w:styleId="-10">
    <w:name w:val="選擇解-(1)"/>
    <w:basedOn w:val="--"/>
    <w:link w:val="-11"/>
    <w:rsid w:val="00E66EDA"/>
    <w:pPr>
      <w:ind w:left="275" w:hangingChars="125" w:hanging="125"/>
    </w:pPr>
  </w:style>
  <w:style w:type="character" w:customStyle="1" w:styleId="-11">
    <w:name w:val="選擇解-(1) 字元"/>
    <w:link w:val="-10"/>
    <w:rsid w:val="00E66EDA"/>
    <w:rPr>
      <w:rFonts w:eastAsia="細明體"/>
      <w:color w:val="FF00FF"/>
      <w:spacing w:val="10"/>
      <w:kern w:val="2"/>
      <w:sz w:val="24"/>
      <w:szCs w:val="24"/>
    </w:rPr>
  </w:style>
  <w:style w:type="paragraph" w:customStyle="1" w:styleId="--1">
    <w:name w:val="選擇/選填--答案/出處/目標/解析"/>
    <w:basedOn w:val="a"/>
    <w:rsid w:val="00E66EDA"/>
    <w:pPr>
      <w:adjustRightInd w:val="0"/>
      <w:snapToGrid w:val="0"/>
      <w:spacing w:line="252" w:lineRule="auto"/>
      <w:ind w:left="357"/>
    </w:pPr>
    <w:rPr>
      <w:color w:val="FF00FF"/>
      <w:spacing w:val="10"/>
      <w:sz w:val="24"/>
    </w:rPr>
  </w:style>
  <w:style w:type="paragraph" w:customStyle="1" w:styleId="aff2">
    <w:name w:val="套紅"/>
    <w:basedOn w:val="a"/>
    <w:link w:val="aff3"/>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f3">
    <w:name w:val="套紅 字元"/>
    <w:link w:val="aff2"/>
    <w:rsid w:val="00E66EDA"/>
    <w:rPr>
      <w:rFonts w:eastAsia="華康中明體"/>
      <w:color w:val="FF0000"/>
      <w:kern w:val="2"/>
      <w:sz w:val="22"/>
      <w:szCs w:val="22"/>
    </w:rPr>
  </w:style>
  <w:style w:type="paragraph" w:customStyle="1" w:styleId="aff4">
    <w:name w:val="解析"/>
    <w:basedOn w:val="a"/>
    <w:link w:val="aff5"/>
    <w:rsid w:val="004278E8"/>
    <w:pPr>
      <w:ind w:leftChars="150" w:left="1566" w:hangingChars="500" w:hanging="1205"/>
    </w:pPr>
    <w:rPr>
      <w:color w:val="FF0000"/>
      <w:lang w:val="es-ES"/>
    </w:rPr>
  </w:style>
  <w:style w:type="character" w:customStyle="1" w:styleId="aff5">
    <w:name w:val="解析 字元"/>
    <w:link w:val="aff4"/>
    <w:rsid w:val="004278E8"/>
    <w:rPr>
      <w:color w:val="FF0000"/>
      <w:kern w:val="2"/>
      <w:sz w:val="22"/>
      <w:szCs w:val="24"/>
      <w:lang w:val="es-ES"/>
    </w:rPr>
  </w:style>
  <w:style w:type="paragraph" w:customStyle="1" w:styleId="jl-">
    <w:name w:val="jl-選擇題"/>
    <w:rsid w:val="004278E8"/>
    <w:pPr>
      <w:tabs>
        <w:tab w:val="left" w:pos="672"/>
      </w:tabs>
      <w:autoSpaceDE w:val="0"/>
      <w:autoSpaceDN w:val="0"/>
      <w:adjustRightInd w:val="0"/>
      <w:ind w:left="1056" w:hanging="1056"/>
      <w:jc w:val="both"/>
    </w:pPr>
    <w:rPr>
      <w:rFonts w:cs="新細明體"/>
      <w:sz w:val="24"/>
      <w:szCs w:val="24"/>
    </w:rPr>
  </w:style>
  <w:style w:type="paragraph" w:customStyle="1" w:styleId="jl-0">
    <w:name w:val="jl-選項"/>
    <w:basedOn w:val="jl-"/>
    <w:qFormat/>
    <w:rsid w:val="004278E8"/>
    <w:pPr>
      <w:tabs>
        <w:tab w:val="left" w:pos="3480"/>
        <w:tab w:val="left" w:pos="5880"/>
        <w:tab w:val="left" w:pos="8280"/>
      </w:tabs>
      <w:ind w:leftChars="450" w:left="585" w:hangingChars="135" w:hanging="135"/>
    </w:pPr>
  </w:style>
  <w:style w:type="paragraph" w:customStyle="1" w:styleId="jl--">
    <w:name w:val="jl-出處-文縮"/>
    <w:basedOn w:val="a"/>
    <w:rsid w:val="004278E8"/>
    <w:pPr>
      <w:widowControl/>
      <w:tabs>
        <w:tab w:val="left" w:pos="1106"/>
      </w:tabs>
      <w:autoSpaceDE w:val="0"/>
      <w:autoSpaceDN w:val="0"/>
      <w:ind w:leftChars="151" w:left="451" w:hangingChars="300" w:hanging="300"/>
      <w:jc w:val="left"/>
    </w:pPr>
    <w:rPr>
      <w:w w:val="103"/>
      <w:kern w:val="0"/>
      <w:sz w:val="24"/>
      <w:lang w:val="zh-TW"/>
    </w:rPr>
  </w:style>
  <w:style w:type="paragraph" w:customStyle="1" w:styleId="-12">
    <w:name w:val="選擇題-1."/>
    <w:basedOn w:val="a"/>
    <w:link w:val="-13"/>
    <w:rsid w:val="004278E8"/>
    <w:pPr>
      <w:tabs>
        <w:tab w:val="center" w:pos="482"/>
        <w:tab w:val="left" w:pos="771"/>
        <w:tab w:val="left" w:pos="1133"/>
        <w:tab w:val="left" w:pos="1446"/>
      </w:tabs>
      <w:ind w:left="150" w:hangingChars="150" w:hanging="150"/>
    </w:pPr>
  </w:style>
  <w:style w:type="character" w:customStyle="1" w:styleId="-13">
    <w:name w:val="選擇題-1. 字元"/>
    <w:link w:val="-12"/>
    <w:rsid w:val="004278E8"/>
    <w:rPr>
      <w:kern w:val="2"/>
      <w:sz w:val="22"/>
      <w:szCs w:val="24"/>
    </w:rPr>
  </w:style>
  <w:style w:type="paragraph" w:customStyle="1" w:styleId="jl-1">
    <w:name w:val="jl-題組文"/>
    <w:basedOn w:val="a"/>
    <w:qFormat/>
    <w:rsid w:val="004278E8"/>
    <w:pPr>
      <w:widowControl/>
    </w:pPr>
    <w:rPr>
      <w:sz w:val="24"/>
    </w:rPr>
  </w:style>
  <w:style w:type="paragraph" w:customStyle="1" w:styleId="jl-2">
    <w:name w:val="jl-圖說"/>
    <w:qFormat/>
    <w:rsid w:val="004278E8"/>
    <w:pPr>
      <w:jc w:val="center"/>
    </w:pPr>
    <w:rPr>
      <w:kern w:val="2"/>
      <w:sz w:val="24"/>
      <w:szCs w:val="24"/>
    </w:rPr>
  </w:style>
  <w:style w:type="paragraph" w:customStyle="1" w:styleId="aff6">
    <w:name w:val="圖位"/>
    <w:next w:val="jl-2"/>
    <w:qFormat/>
    <w:rsid w:val="004278E8"/>
    <w:pPr>
      <w:jc w:val="center"/>
    </w:pPr>
    <w:rPr>
      <w:rFonts w:cs="新細明體"/>
      <w:w w:val="103"/>
      <w:sz w:val="24"/>
      <w:szCs w:val="24"/>
    </w:rPr>
  </w:style>
  <w:style w:type="paragraph" w:customStyle="1" w:styleId="jl--0">
    <w:name w:val="jl-出處-解析文縮"/>
    <w:basedOn w:val="a"/>
    <w:qFormat/>
    <w:rsid w:val="004278E8"/>
    <w:pPr>
      <w:widowControl/>
      <w:tabs>
        <w:tab w:val="left" w:pos="360"/>
        <w:tab w:val="left" w:pos="1106"/>
        <w:tab w:val="left" w:pos="1471"/>
      </w:tabs>
      <w:autoSpaceDE w:val="0"/>
      <w:autoSpaceDN w:val="0"/>
      <w:ind w:leftChars="151" w:left="151" w:hangingChars="440" w:hanging="440"/>
      <w:jc w:val="left"/>
    </w:pPr>
    <w:rPr>
      <w:w w:val="103"/>
      <w:kern w:val="0"/>
      <w:sz w:val="24"/>
    </w:rPr>
  </w:style>
  <w:style w:type="paragraph" w:customStyle="1" w:styleId="aff7">
    <w:name w:val="選擇題"/>
    <w:basedOn w:val="a"/>
    <w:rsid w:val="004278E8"/>
    <w:pPr>
      <w:tabs>
        <w:tab w:val="left" w:pos="672"/>
      </w:tabs>
      <w:autoSpaceDE w:val="0"/>
      <w:autoSpaceDN w:val="0"/>
      <w:adjustRightInd w:val="0"/>
      <w:ind w:left="440" w:hangingChars="440" w:hanging="440"/>
    </w:pPr>
    <w:rPr>
      <w:rFonts w:cs="新細明體"/>
      <w:w w:val="103"/>
      <w:kern w:val="0"/>
      <w:sz w:val="24"/>
    </w:rPr>
  </w:style>
  <w:style w:type="paragraph" w:customStyle="1" w:styleId="aff8">
    <w:name w:val="選項"/>
    <w:basedOn w:val="aff7"/>
    <w:qFormat/>
    <w:rsid w:val="004278E8"/>
    <w:pPr>
      <w:tabs>
        <w:tab w:val="left" w:pos="3480"/>
        <w:tab w:val="left" w:pos="5880"/>
        <w:tab w:val="left" w:pos="8280"/>
      </w:tabs>
      <w:ind w:leftChars="450" w:left="585" w:hangingChars="135" w:hanging="135"/>
    </w:pPr>
  </w:style>
  <w:style w:type="paragraph" w:customStyle="1" w:styleId="B">
    <w:name w:val="解析(B)"/>
    <w:basedOn w:val="a"/>
    <w:rsid w:val="004278E8"/>
    <w:pPr>
      <w:ind w:leftChars="450" w:left="590" w:hangingChars="140" w:hanging="140"/>
    </w:pPr>
    <w:rPr>
      <w:w w:val="103"/>
      <w:kern w:val="0"/>
      <w:sz w:val="24"/>
    </w:rPr>
  </w:style>
  <w:style w:type="paragraph" w:customStyle="1" w:styleId="Aff9">
    <w:name w:val="出處(A)"/>
    <w:basedOn w:val="a"/>
    <w:rsid w:val="004278E8"/>
    <w:pPr>
      <w:tabs>
        <w:tab w:val="left" w:pos="360"/>
      </w:tabs>
      <w:ind w:hangingChars="442" w:hanging="1446"/>
    </w:pPr>
    <w:rPr>
      <w:w w:val="103"/>
      <w:kern w:val="0"/>
      <w:sz w:val="24"/>
    </w:rPr>
  </w:style>
  <w:style w:type="character" w:customStyle="1" w:styleId="j">
    <w:name w:val="j粗黑"/>
    <w:basedOn w:val="a0"/>
    <w:uiPriority w:val="1"/>
    <w:qFormat/>
    <w:rsid w:val="004278E8"/>
    <w:rPr>
      <w:rFonts w:ascii="華康黑體 Std W7" w:eastAsia="華康粗黑體" w:hAnsi="華康黑體 Std W7"/>
    </w:rPr>
  </w:style>
  <w:style w:type="paragraph" w:customStyle="1" w:styleId="j-2">
    <w:name w:val="j題-解2"/>
    <w:basedOn w:val="a"/>
    <w:qFormat/>
    <w:rsid w:val="004278E8"/>
    <w:pPr>
      <w:widowControl/>
      <w:tabs>
        <w:tab w:val="left" w:pos="1871"/>
      </w:tabs>
      <w:adjustRightInd w:val="0"/>
      <w:snapToGrid w:val="0"/>
      <w:spacing w:line="360" w:lineRule="exact"/>
      <w:ind w:left="1876" w:hanging="1196"/>
    </w:pPr>
    <w:rPr>
      <w:rFonts w:eastAsia="華康中明體" w:cstheme="minorBidi"/>
      <w:color w:val="FF0000"/>
      <w:sz w:val="23"/>
    </w:rPr>
  </w:style>
  <w:style w:type="paragraph" w:customStyle="1" w:styleId="j-A">
    <w:name w:val="j題-解(A)"/>
    <w:qFormat/>
    <w:rsid w:val="004278E8"/>
    <w:pPr>
      <w:adjustRightInd w:val="0"/>
      <w:snapToGrid w:val="0"/>
      <w:spacing w:line="360" w:lineRule="exact"/>
      <w:ind w:left="2211" w:hanging="340"/>
      <w:jc w:val="both"/>
    </w:pPr>
    <w:rPr>
      <w:rFonts w:eastAsia="華康中明體" w:cstheme="minorBidi"/>
      <w:color w:val="FF0000"/>
      <w:kern w:val="2"/>
      <w:sz w:val="23"/>
      <w:szCs w:val="24"/>
    </w:rPr>
  </w:style>
  <w:style w:type="paragraph" w:customStyle="1" w:styleId="affa">
    <w:name w:val="※解析"/>
    <w:basedOn w:val="a"/>
    <w:qFormat/>
    <w:rsid w:val="004278E8"/>
    <w:pPr>
      <w:widowControl/>
      <w:tabs>
        <w:tab w:val="left" w:pos="1980"/>
      </w:tabs>
      <w:spacing w:line="320" w:lineRule="exact"/>
      <w:ind w:leftChars="420" w:left="730" w:hangingChars="310" w:hanging="310"/>
    </w:pPr>
    <w:rPr>
      <w:color w:val="FF0000"/>
      <w:sz w:val="21"/>
      <w:szCs w:val="21"/>
    </w:rPr>
  </w:style>
  <w:style w:type="paragraph" w:customStyle="1" w:styleId="QA">
    <w:name w:val="※Q&amp;A"/>
    <w:qFormat/>
    <w:rsid w:val="004278E8"/>
    <w:pPr>
      <w:ind w:leftChars="420" w:left="420"/>
      <w:jc w:val="both"/>
    </w:pPr>
    <w:rPr>
      <w:kern w:val="2"/>
      <w:sz w:val="24"/>
      <w:szCs w:val="24"/>
    </w:rPr>
  </w:style>
  <w:style w:type="paragraph" w:customStyle="1" w:styleId="-A">
    <w:name w:val="解析-(A)"/>
    <w:basedOn w:val="aff4"/>
    <w:qFormat/>
    <w:rsid w:val="004278E8"/>
    <w:pPr>
      <w:ind w:leftChars="650" w:left="650" w:firstLineChars="0" w:firstLine="0"/>
    </w:pPr>
  </w:style>
  <w:style w:type="paragraph" w:customStyle="1" w:styleId="Affb">
    <w:name w:val="※解析第二行(A)"/>
    <w:basedOn w:val="affa"/>
    <w:qFormat/>
    <w:rsid w:val="004278E8"/>
    <w:pPr>
      <w:tabs>
        <w:tab w:val="clear" w:pos="1980"/>
        <w:tab w:val="left" w:pos="2029"/>
      </w:tabs>
      <w:ind w:leftChars="700" w:left="2020" w:hangingChars="150" w:hanging="319"/>
      <w:jc w:val="left"/>
    </w:pPr>
  </w:style>
  <w:style w:type="paragraph" w:styleId="Web">
    <w:name w:val="Normal (Web)"/>
    <w:basedOn w:val="a"/>
    <w:uiPriority w:val="99"/>
    <w:unhideWhenUsed/>
    <w:rsid w:val="004278E8"/>
    <w:pPr>
      <w:widowControl/>
      <w:spacing w:before="100" w:beforeAutospacing="1" w:after="100" w:afterAutospacing="1"/>
      <w:jc w:val="left"/>
    </w:pPr>
    <w:rPr>
      <w:rFonts w:ascii="新細明體" w:hAnsi="新細明體" w:cs="新細明體"/>
      <w:kern w:val="0"/>
      <w:sz w:val="24"/>
    </w:rPr>
  </w:style>
  <w:style w:type="character" w:customStyle="1" w:styleId="apple-tab-span">
    <w:name w:val="apple-tab-span"/>
    <w:basedOn w:val="a0"/>
    <w:rsid w:val="004278E8"/>
  </w:style>
  <w:style w:type="paragraph" w:customStyle="1" w:styleId="j0">
    <w:name w:val="j題"/>
    <w:qFormat/>
    <w:rsid w:val="004278E8"/>
    <w:pPr>
      <w:tabs>
        <w:tab w:val="center" w:pos="284"/>
      </w:tabs>
      <w:adjustRightInd w:val="0"/>
      <w:snapToGrid w:val="0"/>
      <w:spacing w:before="400" w:line="360" w:lineRule="exact"/>
      <w:ind w:left="680" w:right="227" w:hanging="680"/>
      <w:jc w:val="both"/>
    </w:pPr>
    <w:rPr>
      <w:rFonts w:eastAsia="華康中明體" w:cstheme="minorBidi"/>
      <w:kern w:val="2"/>
      <w:sz w:val="23"/>
      <w:szCs w:val="24"/>
    </w:rPr>
  </w:style>
  <w:style w:type="paragraph" w:customStyle="1" w:styleId="j-A0">
    <w:name w:val="j題-(A)"/>
    <w:qFormat/>
    <w:rsid w:val="004278E8"/>
    <w:pPr>
      <w:tabs>
        <w:tab w:val="left" w:pos="2892"/>
        <w:tab w:val="left" w:pos="3232"/>
        <w:tab w:val="left" w:pos="5103"/>
        <w:tab w:val="left" w:pos="5443"/>
        <w:tab w:val="left" w:pos="7371"/>
        <w:tab w:val="left" w:pos="7711"/>
      </w:tabs>
      <w:adjustRightInd w:val="0"/>
      <w:snapToGrid w:val="0"/>
      <w:spacing w:line="360" w:lineRule="exact"/>
      <w:ind w:left="1020" w:right="227" w:hanging="340"/>
      <w:jc w:val="both"/>
    </w:pPr>
    <w:rPr>
      <w:rFonts w:eastAsia="華康中明體" w:cstheme="minorBidi"/>
      <w:kern w:val="2"/>
      <w:sz w:val="23"/>
      <w:szCs w:val="24"/>
    </w:rPr>
  </w:style>
  <w:style w:type="character" w:styleId="affc">
    <w:name w:val="Hyperlink"/>
    <w:basedOn w:val="a0"/>
    <w:uiPriority w:val="99"/>
    <w:unhideWhenUsed/>
    <w:rsid w:val="004278E8"/>
    <w:rPr>
      <w:color w:val="0000FF"/>
      <w:u w:val="single"/>
    </w:rPr>
  </w:style>
  <w:style w:type="character" w:styleId="affd">
    <w:name w:val="FollowedHyperlink"/>
    <w:basedOn w:val="a0"/>
    <w:uiPriority w:val="99"/>
    <w:unhideWhenUsed/>
    <w:rsid w:val="004278E8"/>
    <w:rPr>
      <w:color w:val="800080" w:themeColor="followedHyperlink"/>
      <w:u w:val="single"/>
    </w:rPr>
  </w:style>
  <w:style w:type="character" w:customStyle="1" w:styleId="affe">
    <w:name w:val="★否定"/>
    <w:basedOn w:val="a0"/>
    <w:uiPriority w:val="1"/>
    <w:qFormat/>
    <w:rsid w:val="00065844"/>
    <w:rPr>
      <w:b/>
      <w:u w:val="single"/>
    </w:rPr>
  </w:style>
  <w:style w:type="paragraph" w:customStyle="1" w:styleId="afff">
    <w:name w:val="★圖位"/>
    <w:qFormat/>
    <w:rsid w:val="00065844"/>
    <w:pPr>
      <w:adjustRightInd w:val="0"/>
      <w:snapToGrid w:val="0"/>
      <w:spacing w:before="120" w:after="120"/>
      <w:jc w:val="center"/>
    </w:pPr>
    <w:rPr>
      <w:kern w:val="2"/>
      <w:sz w:val="22"/>
      <w:szCs w:val="24"/>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065844"/>
    <w:pPr>
      <w:adjustRightInd w:val="0"/>
      <w:snapToGrid w:val="0"/>
      <w:spacing w:before="120" w:line="360" w:lineRule="atLeast"/>
      <w:jc w:val="both"/>
    </w:pPr>
    <w:rPr>
      <w:kern w:val="2"/>
      <w:sz w:val="22"/>
      <w:szCs w:val="24"/>
      <w:u w:val="single"/>
    </w:rPr>
  </w:style>
  <w:style w:type="paragraph" w:customStyle="1" w:styleId="04-3">
    <w:name w:val="04.-題組文"/>
    <w:qFormat/>
    <w:rsid w:val="00065844"/>
    <w:pPr>
      <w:adjustRightInd w:val="0"/>
      <w:snapToGrid w:val="0"/>
      <w:spacing w:line="360" w:lineRule="atLeast"/>
      <w:jc w:val="both"/>
    </w:pPr>
    <w:rPr>
      <w:kern w:val="2"/>
      <w:sz w:val="22"/>
      <w:szCs w:val="24"/>
    </w:rPr>
  </w:style>
  <w:style w:type="character" w:customStyle="1" w:styleId="afff0">
    <w:name w:val="★細空格"/>
    <w:basedOn w:val="a0"/>
    <w:uiPriority w:val="1"/>
    <w:qFormat/>
    <w:rsid w:val="00065844"/>
    <w:rPr>
      <w:w w:val="20"/>
    </w:rPr>
  </w:style>
  <w:style w:type="paragraph" w:customStyle="1" w:styleId="04-4">
    <w:name w:val="04.-閱讀標"/>
    <w:qFormat/>
    <w:rsid w:val="00643947"/>
    <w:pPr>
      <w:adjustRightInd w:val="0"/>
      <w:snapToGrid w:val="0"/>
      <w:spacing w:before="120" w:line="360" w:lineRule="atLeast"/>
      <w:jc w:val="both"/>
    </w:pPr>
    <w:rPr>
      <w:kern w:val="2"/>
      <w:sz w:val="22"/>
      <w:szCs w:val="24"/>
    </w:rPr>
  </w:style>
  <w:style w:type="character" w:customStyle="1" w:styleId="afff1">
    <w:name w:val="★×"/>
    <w:basedOn w:val="a0"/>
    <w:uiPriority w:val="1"/>
    <w:qFormat/>
    <w:rsid w:val="00643947"/>
    <w:rPr>
      <w:positio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image" Target="media/image15.wmf"/><Relationship Id="rId39" Type="http://schemas.openxmlformats.org/officeDocument/2006/relationships/image" Target="media/image27.wmf"/><Relationship Id="rId21" Type="http://schemas.openxmlformats.org/officeDocument/2006/relationships/image" Target="media/image10.wmf"/><Relationship Id="rId34" Type="http://schemas.openxmlformats.org/officeDocument/2006/relationships/image" Target="media/image22.wmf"/><Relationship Id="rId42" Type="http://schemas.openxmlformats.org/officeDocument/2006/relationships/image" Target="media/image30.wmf"/><Relationship Id="rId47" Type="http://schemas.openxmlformats.org/officeDocument/2006/relationships/footer" Target="footer3.xml"/><Relationship Id="rId50" Type="http://schemas.openxmlformats.org/officeDocument/2006/relationships/footer" Target="footer5.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8.wmf"/><Relationship Id="rId11" Type="http://schemas.openxmlformats.org/officeDocument/2006/relationships/image" Target="media/image2.wmf"/><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4.wmf"/><Relationship Id="rId49"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20.wmf"/><Relationship Id="rId44" Type="http://schemas.openxmlformats.org/officeDocument/2006/relationships/image" Target="media/image32.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s>
</file>

<file path=word/_rels/footer3.xml.rels><?xml version="1.0" encoding="UTF-8" standalone="yes"?>
<Relationships xmlns="http://schemas.openxmlformats.org/package/2006/relationships"><Relationship Id="rId1" Type="http://schemas.openxmlformats.org/officeDocument/2006/relationships/image" Target="media/image2.wmf"/></Relationships>
</file>

<file path=word/_rels/footer4.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4</TotalTime>
  <Pages>1</Pages>
  <Words>2549</Words>
  <Characters>14530</Characters>
  <Application>Microsoft Office Word</Application>
  <DocSecurity>0</DocSecurity>
  <Lines>121</Lines>
  <Paragraphs>34</Paragraphs>
  <ScaleCrop>false</ScaleCrop>
  <Company>CMT</Company>
  <LinksUpToDate>false</LinksUpToDate>
  <CharactersWithSpaces>17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wendy</cp:lastModifiedBy>
  <cp:revision>15</cp:revision>
  <cp:lastPrinted>2024-05-29T06:43:00Z</cp:lastPrinted>
  <dcterms:created xsi:type="dcterms:W3CDTF">2024-05-27T02:26:00Z</dcterms:created>
  <dcterms:modified xsi:type="dcterms:W3CDTF">2024-05-29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